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1"/>
  </p:notesMasterIdLst>
  <p:sldIdLst>
    <p:sldId id="259" r:id="rId2"/>
    <p:sldId id="378" r:id="rId3"/>
    <p:sldId id="379" r:id="rId4"/>
    <p:sldId id="331" r:id="rId5"/>
    <p:sldId id="261" r:id="rId6"/>
    <p:sldId id="262" r:id="rId7"/>
    <p:sldId id="354" r:id="rId8"/>
    <p:sldId id="270" r:id="rId9"/>
    <p:sldId id="274" r:id="rId10"/>
    <p:sldId id="280" r:id="rId11"/>
    <p:sldId id="320" r:id="rId12"/>
    <p:sldId id="334" r:id="rId13"/>
    <p:sldId id="277" r:id="rId14"/>
    <p:sldId id="278" r:id="rId15"/>
    <p:sldId id="380" r:id="rId16"/>
    <p:sldId id="279" r:id="rId17"/>
    <p:sldId id="281" r:id="rId18"/>
    <p:sldId id="282" r:id="rId19"/>
    <p:sldId id="377" r:id="rId20"/>
    <p:sldId id="284" r:id="rId21"/>
    <p:sldId id="364" r:id="rId22"/>
    <p:sldId id="365" r:id="rId23"/>
    <p:sldId id="366" r:id="rId24"/>
    <p:sldId id="360" r:id="rId25"/>
    <p:sldId id="381" r:id="rId26"/>
    <p:sldId id="383" r:id="rId27"/>
    <p:sldId id="385" r:id="rId28"/>
    <p:sldId id="353" r:id="rId29"/>
    <p:sldId id="363" r:id="rId30"/>
    <p:sldId id="342" r:id="rId31"/>
    <p:sldId id="371" r:id="rId32"/>
    <p:sldId id="374" r:id="rId33"/>
    <p:sldId id="373" r:id="rId34"/>
    <p:sldId id="369" r:id="rId35"/>
    <p:sldId id="387" r:id="rId36"/>
    <p:sldId id="293" r:id="rId37"/>
    <p:sldId id="332" r:id="rId38"/>
    <p:sldId id="289" r:id="rId39"/>
    <p:sldId id="388" r:id="rId40"/>
    <p:sldId id="361" r:id="rId41"/>
    <p:sldId id="386" r:id="rId42"/>
    <p:sldId id="384" r:id="rId43"/>
    <p:sldId id="336" r:id="rId44"/>
    <p:sldId id="382" r:id="rId45"/>
    <p:sldId id="359" r:id="rId46"/>
    <p:sldId id="337" r:id="rId47"/>
    <p:sldId id="367" r:id="rId48"/>
    <p:sldId id="368" r:id="rId49"/>
    <p:sldId id="357" r:id="rId5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050"/>
    <a:srgbClr val="FFD966"/>
    <a:srgbClr val="000000"/>
    <a:srgbClr val="4472C4"/>
    <a:srgbClr val="AF0D1C"/>
    <a:srgbClr val="CBA63D"/>
    <a:srgbClr val="FF0000"/>
    <a:srgbClr val="E46C0A"/>
    <a:srgbClr val="FA447C"/>
    <a:srgbClr val="FA0E8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25" autoAdjust="0"/>
    <p:restoredTop sz="94412" autoAdjust="0"/>
  </p:normalViewPr>
  <p:slideViewPr>
    <p:cSldViewPr snapToGrid="0">
      <p:cViewPr varScale="1">
        <p:scale>
          <a:sx n="109" d="100"/>
          <a:sy n="109" d="100"/>
        </p:scale>
        <p:origin x="174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80" d="100"/>
        <a:sy n="180" d="100"/>
      </p:scale>
      <p:origin x="0" y="-1555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363457-92EF-4A1D-8AA7-3BD55697A246}" type="datetimeFigureOut">
              <a:rPr lang="en-IN" smtClean="0"/>
              <a:t>10-03-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86DD26-4D5E-4D47-BFFC-3C4B0BDAFC3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1483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02833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dirty="0"/>
              <a:t>There are 2 kind of possibilities: Bulk anisotropy and Interface anisotropy</a:t>
            </a:r>
          </a:p>
          <a:p>
            <a:pPr marL="228600" indent="-228600">
              <a:buAutoNum type="arabicPeriod"/>
            </a:pPr>
            <a:r>
              <a:rPr lang="en-US" dirty="0"/>
              <a:t>Where Nd(</a:t>
            </a:r>
            <a:r>
              <a:rPr lang="en-US" dirty="0" err="1"/>
              <a:t>teta</a:t>
            </a:r>
            <a:r>
              <a:rPr lang="en-US" dirty="0"/>
              <a:t>, phi) comes form -&gt; spherical coordinate system</a:t>
            </a:r>
          </a:p>
          <a:p>
            <a:pPr marL="228600" indent="-228600">
              <a:buAutoNum type="arabicPeriod"/>
            </a:pPr>
            <a:r>
              <a:rPr lang="en-US" dirty="0"/>
              <a:t>What is the requirement for perpendicular anisotropy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1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89354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343484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0099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912119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24747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77431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040792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53347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General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9281"/>
            <a:ext cx="9144000" cy="878742"/>
          </a:xfrm>
        </p:spPr>
        <p:txBody>
          <a:bodyPr>
            <a:normAutofit/>
          </a:bodyPr>
          <a:lstStyle>
            <a:lvl1pPr algn="ctr">
              <a:defRPr sz="3600" b="1"/>
            </a:lvl1pPr>
          </a:lstStyle>
          <a:p>
            <a:r>
              <a:rPr lang="en-US" dirty="0"/>
              <a:t>Energy-Efficient Neuromorphic Comput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>
            <a:lvl1pPr>
              <a:defRPr sz="1100"/>
            </a:lvl1pPr>
          </a:lstStyle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>
            <a:lvl1pPr>
              <a:defRPr sz="1100"/>
            </a:lvl1pPr>
          </a:lstStyle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>
            <a:lvl1pPr>
              <a:defRPr sz="1100"/>
            </a:lvl1pPr>
          </a:lstStyle>
          <a:p>
            <a:fld id="{8E7B0F21-D4CD-49F4-A017-610E9F53B950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94969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947435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80728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003295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865983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khritish17@iiserb.ac.i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.png"/><Relationship Id="rId4" Type="http://schemas.openxmlformats.org/officeDocument/2006/relationships/hyperlink" Target="mailto:kuntal@iiserb.ac.in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0.png"/><Relationship Id="rId3" Type="http://schemas.openxmlformats.org/officeDocument/2006/relationships/image" Target="../media/image33.png"/><Relationship Id="rId7" Type="http://schemas.openxmlformats.org/officeDocument/2006/relationships/image" Target="../media/image650.png"/><Relationship Id="rId2" Type="http://schemas.openxmlformats.org/officeDocument/2006/relationships/image" Target="../media/image60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40.png"/><Relationship Id="rId5" Type="http://schemas.openxmlformats.org/officeDocument/2006/relationships/image" Target="../media/image630.png"/><Relationship Id="rId4" Type="http://schemas.openxmlformats.org/officeDocument/2006/relationships/image" Target="../media/image6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png"/><Relationship Id="rId3" Type="http://schemas.openxmlformats.org/officeDocument/2006/relationships/image" Target="../media/image63.png"/><Relationship Id="rId34" Type="http://schemas.openxmlformats.org/officeDocument/2006/relationships/image" Target="../media/image38.svg"/><Relationship Id="rId7" Type="http://schemas.openxmlformats.org/officeDocument/2006/relationships/image" Target="../media/image451.png"/><Relationship Id="rId12" Type="http://schemas.openxmlformats.org/officeDocument/2006/relationships/image" Target="../media/image500.png"/><Relationship Id="rId25" Type="http://schemas.openxmlformats.org/officeDocument/2006/relationships/image" Target="../media/image511.png"/><Relationship Id="rId33" Type="http://schemas.openxmlformats.org/officeDocument/2006/relationships/image" Target="../media/image37.png"/><Relationship Id="rId2" Type="http://schemas.openxmlformats.org/officeDocument/2006/relationships/notesSlide" Target="../notesSlides/notesSlide2.xml"/><Relationship Id="rId29" Type="http://schemas.openxmlformats.org/officeDocument/2006/relationships/image" Target="../media/image40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6.png"/><Relationship Id="rId11" Type="http://schemas.openxmlformats.org/officeDocument/2006/relationships/image" Target="../media/image68.png"/><Relationship Id="rId24" Type="http://schemas.openxmlformats.org/officeDocument/2006/relationships/image" Target="../media/image631.png"/><Relationship Id="rId32" Type="http://schemas.openxmlformats.org/officeDocument/2006/relationships/image" Target="../media/image36.svg"/><Relationship Id="rId5" Type="http://schemas.openxmlformats.org/officeDocument/2006/relationships/image" Target="../media/image65.png"/><Relationship Id="rId23" Type="http://schemas.openxmlformats.org/officeDocument/2006/relationships/image" Target="../media/image62.png"/><Relationship Id="rId10" Type="http://schemas.openxmlformats.org/officeDocument/2006/relationships/image" Target="../media/image48.png"/><Relationship Id="rId31" Type="http://schemas.openxmlformats.org/officeDocument/2006/relationships/image" Target="../media/image35.png"/><Relationship Id="rId4" Type="http://schemas.openxmlformats.org/officeDocument/2006/relationships/image" Target="../media/image64.png"/><Relationship Id="rId9" Type="http://schemas.openxmlformats.org/officeDocument/2006/relationships/image" Target="../media/image67.png"/><Relationship Id="rId30" Type="http://schemas.openxmlformats.org/officeDocument/2006/relationships/image" Target="../media/image641.png"/><Relationship Id="rId35" Type="http://schemas.openxmlformats.org/officeDocument/2006/relationships/image" Target="../media/image7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41.png"/><Relationship Id="rId7" Type="http://schemas.openxmlformats.org/officeDocument/2006/relationships/image" Target="../media/image76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70.png"/><Relationship Id="rId5" Type="http://schemas.openxmlformats.org/officeDocument/2006/relationships/image" Target="../media/image72.png"/><Relationship Id="rId9" Type="http://schemas.openxmlformats.org/officeDocument/2006/relationships/image" Target="../media/image7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0.png"/><Relationship Id="rId3" Type="http://schemas.openxmlformats.org/officeDocument/2006/relationships/image" Target="../media/image43.e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50.png"/><Relationship Id="rId10" Type="http://schemas.openxmlformats.org/officeDocument/2006/relationships/image" Target="../media/image900.png"/><Relationship Id="rId4" Type="http://schemas.openxmlformats.org/officeDocument/2006/relationships/image" Target="../media/image441.png"/><Relationship Id="rId9" Type="http://schemas.openxmlformats.org/officeDocument/2006/relationships/image" Target="../media/image89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png"/><Relationship Id="rId3" Type="http://schemas.openxmlformats.org/officeDocument/2006/relationships/image" Target="../media/image59.png"/><Relationship Id="rId7" Type="http://schemas.openxmlformats.org/officeDocument/2006/relationships/image" Target="../media/image510.png"/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01.png"/><Relationship Id="rId5" Type="http://schemas.openxmlformats.org/officeDocument/2006/relationships/image" Target="../media/image490.png"/><Relationship Id="rId10" Type="http://schemas.openxmlformats.org/officeDocument/2006/relationships/image" Target="../media/image540.png"/><Relationship Id="rId4" Type="http://schemas.openxmlformats.org/officeDocument/2006/relationships/image" Target="../media/image44.png"/><Relationship Id="rId9" Type="http://schemas.openxmlformats.org/officeDocument/2006/relationships/image" Target="../media/image53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0.png"/><Relationship Id="rId5" Type="http://schemas.openxmlformats.org/officeDocument/2006/relationships/image" Target="../media/image580.png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0.png"/><Relationship Id="rId3" Type="http://schemas.openxmlformats.org/officeDocument/2006/relationships/image" Target="../media/image680.png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90.png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2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2.png"/><Relationship Id="rId3" Type="http://schemas.openxmlformats.org/officeDocument/2006/relationships/image" Target="../media/image93.png"/><Relationship Id="rId7" Type="http://schemas.openxmlformats.org/officeDocument/2006/relationships/image" Target="../media/image95.png"/><Relationship Id="rId1" Type="http://schemas.openxmlformats.org/officeDocument/2006/relationships/slideLayout" Target="../slideLayouts/slideLayout6.xml"/><Relationship Id="rId10" Type="http://schemas.openxmlformats.org/officeDocument/2006/relationships/image" Target="../media/image75.png"/><Relationship Id="rId4" Type="http://schemas.openxmlformats.org/officeDocument/2006/relationships/image" Target="../media/image71.png"/><Relationship Id="rId9" Type="http://schemas.openxmlformats.org/officeDocument/2006/relationships/image" Target="../media/image7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9.png"/><Relationship Id="rId7" Type="http://schemas.openxmlformats.org/officeDocument/2006/relationships/image" Target="../media/image82.png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1.png"/><Relationship Id="rId5" Type="http://schemas.openxmlformats.org/officeDocument/2006/relationships/image" Target="../media/image71.png"/><Relationship Id="rId4" Type="http://schemas.openxmlformats.org/officeDocument/2006/relationships/image" Target="../media/image80.png"/><Relationship Id="rId9" Type="http://schemas.openxmlformats.org/officeDocument/2006/relationships/image" Target="../media/image8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0.png"/><Relationship Id="rId7" Type="http://schemas.openxmlformats.org/officeDocument/2006/relationships/image" Target="../media/image83.png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2.png"/><Relationship Id="rId11" Type="http://schemas.openxmlformats.org/officeDocument/2006/relationships/image" Target="../media/image89.png"/><Relationship Id="rId5" Type="http://schemas.openxmlformats.org/officeDocument/2006/relationships/image" Target="../media/image81.png"/><Relationship Id="rId10" Type="http://schemas.openxmlformats.org/officeDocument/2006/relationships/image" Target="../media/image88.png"/><Relationship Id="rId4" Type="http://schemas.openxmlformats.org/officeDocument/2006/relationships/image" Target="../media/image71.png"/><Relationship Id="rId9" Type="http://schemas.openxmlformats.org/officeDocument/2006/relationships/image" Target="../media/image8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4.png"/><Relationship Id="rId4" Type="http://schemas.openxmlformats.org/officeDocument/2006/relationships/image" Target="../media/image9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0.jpg"/><Relationship Id="rId5" Type="http://schemas.openxmlformats.org/officeDocument/2006/relationships/image" Target="../media/image81.jpeg"/><Relationship Id="rId4" Type="http://schemas.openxmlformats.org/officeDocument/2006/relationships/image" Target="../media/image6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98.png"/><Relationship Id="rId7" Type="http://schemas.openxmlformats.org/officeDocument/2006/relationships/image" Target="../media/image103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9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image" Target="../media/image114.png"/><Relationship Id="rId7" Type="http://schemas.openxmlformats.org/officeDocument/2006/relationships/image" Target="../media/image121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9.png"/><Relationship Id="rId9" Type="http://schemas.openxmlformats.org/officeDocument/2006/relationships/image" Target="../media/image123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13" Type="http://schemas.openxmlformats.org/officeDocument/2006/relationships/image" Target="../media/image131.png"/><Relationship Id="rId3" Type="http://schemas.openxmlformats.org/officeDocument/2006/relationships/image" Target="../media/image114.png"/><Relationship Id="rId7" Type="http://schemas.openxmlformats.org/officeDocument/2006/relationships/image" Target="../media/image125.png"/><Relationship Id="rId12" Type="http://schemas.openxmlformats.org/officeDocument/2006/relationships/image" Target="../media/image130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4.png"/><Relationship Id="rId11" Type="http://schemas.openxmlformats.org/officeDocument/2006/relationships/image" Target="../media/image129.png"/><Relationship Id="rId5" Type="http://schemas.openxmlformats.org/officeDocument/2006/relationships/image" Target="../media/image116.png"/><Relationship Id="rId10" Type="http://schemas.openxmlformats.org/officeDocument/2006/relationships/image" Target="../media/image128.png"/><Relationship Id="rId4" Type="http://schemas.openxmlformats.org/officeDocument/2006/relationships/image" Target="../media/image115.png"/><Relationship Id="rId9" Type="http://schemas.openxmlformats.org/officeDocument/2006/relationships/image" Target="../media/image127.png"/><Relationship Id="rId14" Type="http://schemas.openxmlformats.org/officeDocument/2006/relationships/image" Target="../media/image133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8.jpg"/><Relationship Id="rId4" Type="http://schemas.openxmlformats.org/officeDocument/2006/relationships/image" Target="../media/image107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108.jpg"/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9.jpeg"/><Relationship Id="rId5" Type="http://schemas.openxmlformats.org/officeDocument/2006/relationships/image" Target="../media/image81.jpeg"/><Relationship Id="rId4" Type="http://schemas.openxmlformats.org/officeDocument/2006/relationships/image" Target="../media/image6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2.png"/><Relationship Id="rId13" Type="http://schemas.openxmlformats.org/officeDocument/2006/relationships/image" Target="../media/image1110.png"/><Relationship Id="rId18" Type="http://schemas.openxmlformats.org/officeDocument/2006/relationships/image" Target="../media/image16.png"/><Relationship Id="rId7" Type="http://schemas.openxmlformats.org/officeDocument/2006/relationships/image" Target="../media/image56.png"/><Relationship Id="rId12" Type="http://schemas.openxmlformats.org/officeDocument/2006/relationships/image" Target="../media/image100.png"/><Relationship Id="rId17" Type="http://schemas.openxmlformats.org/officeDocument/2006/relationships/image" Target="../media/image15.png"/><Relationship Id="rId16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0.png"/><Relationship Id="rId11" Type="http://schemas.openxmlformats.org/officeDocument/2006/relationships/image" Target="../media/image90.png"/><Relationship Id="rId5" Type="http://schemas.openxmlformats.org/officeDocument/2006/relationships/image" Target="../media/image6300.png"/><Relationship Id="rId15" Type="http://schemas.openxmlformats.org/officeDocument/2006/relationships/image" Target="../media/image13.png"/><Relationship Id="rId10" Type="http://schemas.openxmlformats.org/officeDocument/2006/relationships/image" Target="../media/image87.png"/><Relationship Id="rId9" Type="http://schemas.openxmlformats.org/officeDocument/2006/relationships/image" Target="../media/image711.png"/><Relationship Id="rId1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9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4.png"/><Relationship Id="rId5" Type="http://schemas.openxmlformats.org/officeDocument/2006/relationships/image" Target="../media/image132.png"/><Relationship Id="rId4" Type="http://schemas.openxmlformats.org/officeDocument/2006/relationships/image" Target="../media/image111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0.png"/><Relationship Id="rId13" Type="http://schemas.openxmlformats.org/officeDocument/2006/relationships/image" Target="../media/image850.png"/><Relationship Id="rId12" Type="http://schemas.openxmlformats.org/officeDocument/2006/relationships/image" Target="../media/image843.png"/><Relationship Id="rId17" Type="http://schemas.openxmlformats.org/officeDocument/2006/relationships/image" Target="../media/image910.png"/><Relationship Id="rId16" Type="http://schemas.openxmlformats.org/officeDocument/2006/relationships/image" Target="../media/image891.png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75.png"/><Relationship Id="rId15" Type="http://schemas.openxmlformats.org/officeDocument/2006/relationships/image" Target="../media/image881.png"/><Relationship Id="rId10" Type="http://schemas.openxmlformats.org/officeDocument/2006/relationships/image" Target="../media/image820.png"/><Relationship Id="rId9" Type="http://schemas.openxmlformats.org/officeDocument/2006/relationships/image" Target="../media/image71.png"/><Relationship Id="rId14" Type="http://schemas.openxmlformats.org/officeDocument/2006/relationships/image" Target="../media/image86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80.png"/><Relationship Id="rId7" Type="http://schemas.openxmlformats.org/officeDocument/2006/relationships/image" Target="../media/image140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71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0.png"/><Relationship Id="rId3" Type="http://schemas.openxmlformats.org/officeDocument/2006/relationships/image" Target="../media/image71.png"/><Relationship Id="rId7" Type="http://schemas.openxmlformats.org/officeDocument/2006/relationships/image" Target="../media/image1010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6.png"/><Relationship Id="rId5" Type="http://schemas.openxmlformats.org/officeDocument/2006/relationships/image" Target="../media/image980.png"/><Relationship Id="rId4" Type="http://schemas.openxmlformats.org/officeDocument/2006/relationships/image" Target="../media/image970.png"/><Relationship Id="rId9" Type="http://schemas.openxmlformats.org/officeDocument/2006/relationships/image" Target="../media/image103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2" Type="http://schemas.openxmlformats.org/officeDocument/2006/relationships/image" Target="../media/image137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9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image" Target="../media/image143.png"/><Relationship Id="rId7" Type="http://schemas.openxmlformats.org/officeDocument/2006/relationships/image" Target="../media/image147.png"/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4" Type="http://schemas.openxmlformats.org/officeDocument/2006/relationships/image" Target="../media/image14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0.png"/><Relationship Id="rId2" Type="http://schemas.openxmlformats.org/officeDocument/2006/relationships/image" Target="../media/image1220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26" Type="http://schemas.openxmlformats.org/officeDocument/2006/relationships/image" Target="../media/image9.png"/><Relationship Id="rId3" Type="http://schemas.openxmlformats.org/officeDocument/2006/relationships/image" Target="../media/image18.png"/><Relationship Id="rId21" Type="http://schemas.openxmlformats.org/officeDocument/2006/relationships/image" Target="../media/image40.png"/><Relationship Id="rId7" Type="http://schemas.openxmlformats.org/officeDocument/2006/relationships/image" Target="../media/image22.png"/><Relationship Id="rId25" Type="http://schemas.openxmlformats.org/officeDocument/2006/relationships/image" Target="../media/image8.png"/><Relationship Id="rId2" Type="http://schemas.openxmlformats.org/officeDocument/2006/relationships/image" Target="../media/image17.png"/><Relationship Id="rId20" Type="http://schemas.openxmlformats.org/officeDocument/2006/relationships/image" Target="../media/image3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24" Type="http://schemas.openxmlformats.org/officeDocument/2006/relationships/image" Target="../media/image7.png"/><Relationship Id="rId5" Type="http://schemas.openxmlformats.org/officeDocument/2006/relationships/image" Target="../media/image20.png"/><Relationship Id="rId23" Type="http://schemas.openxmlformats.org/officeDocument/2006/relationships/image" Target="../media/image6.png"/><Relationship Id="rId10" Type="http://schemas.openxmlformats.org/officeDocument/2006/relationships/image" Target="../media/image5.png"/><Relationship Id="rId4" Type="http://schemas.openxmlformats.org/officeDocument/2006/relationships/image" Target="../media/image19.png"/><Relationship Id="rId9" Type="http://schemas.openxmlformats.org/officeDocument/2006/relationships/image" Target="../media/image4.png"/><Relationship Id="rId22" Type="http://schemas.openxmlformats.org/officeDocument/2006/relationships/image" Target="../media/image55.png"/><Relationship Id="rId27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0.png"/><Relationship Id="rId13" Type="http://schemas.openxmlformats.org/officeDocument/2006/relationships/image" Target="../media/image34.png"/><Relationship Id="rId18" Type="http://schemas.openxmlformats.org/officeDocument/2006/relationships/image" Target="../media/image390.png"/><Relationship Id="rId3" Type="http://schemas.openxmlformats.org/officeDocument/2006/relationships/image" Target="../media/image310.png"/><Relationship Id="rId12" Type="http://schemas.openxmlformats.org/officeDocument/2006/relationships/image" Target="../media/image330.png"/><Relationship Id="rId17" Type="http://schemas.openxmlformats.org/officeDocument/2006/relationships/image" Target="../media/image11.png"/><Relationship Id="rId2" Type="http://schemas.openxmlformats.org/officeDocument/2006/relationships/image" Target="../media/image210.png"/><Relationship Id="rId16" Type="http://schemas.openxmlformats.org/officeDocument/2006/relationships/image" Target="../media/image370.png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320.png"/><Relationship Id="rId5" Type="http://schemas.openxmlformats.org/officeDocument/2006/relationships/image" Target="../media/image29.png"/><Relationship Id="rId15" Type="http://schemas.openxmlformats.org/officeDocument/2006/relationships/image" Target="../media/image36.png"/><Relationship Id="rId10" Type="http://schemas.openxmlformats.org/officeDocument/2006/relationships/image" Target="../media/image312.png"/><Relationship Id="rId4" Type="http://schemas.openxmlformats.org/officeDocument/2006/relationships/image" Target="../media/image280.png"/><Relationship Id="rId9" Type="http://schemas.openxmlformats.org/officeDocument/2006/relationships/image" Target="../media/image300.png"/><Relationship Id="rId14" Type="http://schemas.openxmlformats.org/officeDocument/2006/relationships/image" Target="../media/image35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6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2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svg"/><Relationship Id="rId18" Type="http://schemas.openxmlformats.org/officeDocument/2006/relationships/image" Target="../media/image50.png"/><Relationship Id="rId3" Type="http://schemas.openxmlformats.org/officeDocument/2006/relationships/image" Target="../media/image26.png"/><Relationship Id="rId21" Type="http://schemas.openxmlformats.org/officeDocument/2006/relationships/image" Target="../media/image420.png"/><Relationship Id="rId12" Type="http://schemas.openxmlformats.org/officeDocument/2006/relationships/image" Target="../media/image27.png"/><Relationship Id="rId17" Type="http://schemas.openxmlformats.org/officeDocument/2006/relationships/image" Target="../media/image49.png"/><Relationship Id="rId2" Type="http://schemas.openxmlformats.org/officeDocument/2006/relationships/image" Target="../media/image25.png"/><Relationship Id="rId16" Type="http://schemas.openxmlformats.org/officeDocument/2006/relationships/image" Target="../media/image301.png"/><Relationship Id="rId20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120.png"/><Relationship Id="rId15" Type="http://schemas.openxmlformats.org/officeDocument/2006/relationships/image" Target="../media/image31.svg"/><Relationship Id="rId23" Type="http://schemas.openxmlformats.org/officeDocument/2006/relationships/image" Target="../media/image53.png"/><Relationship Id="rId10" Type="http://schemas.openxmlformats.org/officeDocument/2006/relationships/image" Target="../media/image110.png"/><Relationship Id="rId19" Type="http://schemas.openxmlformats.org/officeDocument/2006/relationships/image" Target="../media/image51.png"/><Relationship Id="rId14" Type="http://schemas.openxmlformats.org/officeDocument/2006/relationships/image" Target="../media/image30.png"/><Relationship Id="rId22" Type="http://schemas.openxmlformats.org/officeDocument/2006/relationships/image" Target="../media/image430.png"/><Relationship Id="rId4" Type="http://schemas.openxmlformats.org/officeDocument/2006/relationships/image" Target="../media/image4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107EC1-FC2C-4BBD-B494-2627B3A032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0070C0"/>
                </a:solidFill>
              </a:rPr>
              <a:t>Energy-Efficient Neuromorphic Computing</a:t>
            </a:r>
            <a:endParaRPr lang="en-IN" sz="4000" dirty="0">
              <a:solidFill>
                <a:srgbClr val="0070C0"/>
              </a:solidFill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B61CE79-6EA6-403D-A72B-6FAD99BEEA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400DD2-633B-49F8-9F86-E24CE06CC7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1D84E4A-F5E8-4897-B79D-BEE72DE31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E8D5A21-CB02-4782-B830-D837CC278D5E}"/>
              </a:ext>
            </a:extLst>
          </p:cNvPr>
          <p:cNvSpPr txBox="1"/>
          <p:nvPr/>
        </p:nvSpPr>
        <p:spPr>
          <a:xfrm>
            <a:off x="1" y="3498992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Khritish</a:t>
            </a:r>
            <a:r>
              <a:rPr lang="en-US" sz="2400" dirty="0"/>
              <a:t> Kumar Behera 17125</a:t>
            </a:r>
            <a:endParaRPr lang="en-IN" sz="2400" dirty="0"/>
          </a:p>
          <a:p>
            <a:pPr algn="ctr"/>
            <a:r>
              <a:rPr lang="en-IN" sz="2400" dirty="0"/>
              <a:t>Mail: </a:t>
            </a:r>
            <a:r>
              <a:rPr lang="en-IN" sz="2400" dirty="0">
                <a:hlinkClick r:id="rId3"/>
              </a:rPr>
              <a:t>khritish17@iiserb.ac.in</a:t>
            </a:r>
            <a:endParaRPr lang="en-IN" sz="2400" dirty="0"/>
          </a:p>
          <a:p>
            <a:pPr algn="ctr"/>
            <a:r>
              <a:rPr lang="en-IN" sz="2400" dirty="0"/>
              <a:t>Indian Institute of Science Education and Research [IISER] Bhopal</a:t>
            </a:r>
          </a:p>
          <a:p>
            <a:pPr algn="ctr"/>
            <a:endParaRPr lang="en-IN" sz="2400" dirty="0"/>
          </a:p>
          <a:p>
            <a:pPr algn="ctr"/>
            <a:r>
              <a:rPr lang="en-IN" sz="2400" dirty="0"/>
              <a:t>Advisor: </a:t>
            </a:r>
            <a:r>
              <a:rPr lang="en-IN" sz="2400" dirty="0" err="1"/>
              <a:t>Dr.</a:t>
            </a:r>
            <a:r>
              <a:rPr lang="en-IN" sz="2400" dirty="0"/>
              <a:t> Kuntal Roy</a:t>
            </a:r>
          </a:p>
          <a:p>
            <a:pPr algn="ctr"/>
            <a:r>
              <a:rPr lang="en-IN" sz="2400" dirty="0"/>
              <a:t>Mail: </a:t>
            </a:r>
            <a:r>
              <a:rPr lang="en-IN" sz="2400" dirty="0">
                <a:hlinkClick r:id="rId4"/>
              </a:rPr>
              <a:t>kuntal@iiserb.ac.in</a:t>
            </a:r>
            <a:endParaRPr lang="en-IN" sz="2400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E98B02E9-275E-4D8B-89C3-F5F55EC327DF}"/>
              </a:ext>
            </a:extLst>
          </p:cNvPr>
          <p:cNvSpPr txBox="1">
            <a:spLocks/>
          </p:cNvSpPr>
          <p:nvPr/>
        </p:nvSpPr>
        <p:spPr>
          <a:xfrm>
            <a:off x="0" y="712177"/>
            <a:ext cx="9144000" cy="8787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MS Project: Mid Term Presentation</a:t>
            </a:r>
            <a:endParaRPr lang="en-IN" dirty="0">
              <a:solidFill>
                <a:srgbClr val="C00000"/>
              </a:solidFill>
            </a:endParaRPr>
          </a:p>
        </p:txBody>
      </p:sp>
      <p:pic>
        <p:nvPicPr>
          <p:cNvPr id="9" name="Picture 8" descr="Shape&#10;&#10;Description automatically generated with medium confidence">
            <a:extLst>
              <a:ext uri="{FF2B5EF4-FFF2-40B4-BE49-F238E27FC236}">
                <a16:creationId xmlns:a16="http://schemas.microsoft.com/office/drawing/2014/main" id="{5E88E45B-3799-4847-8DE6-C1E3600BBBD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520"/>
          <a:stretch/>
        </p:blipFill>
        <p:spPr>
          <a:xfrm>
            <a:off x="3589952" y="1422212"/>
            <a:ext cx="1964094" cy="19367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F1E2A82-B67D-4491-99CA-22390AD727C5}"/>
              </a:ext>
            </a:extLst>
          </p:cNvPr>
          <p:cNvSpPr txBox="1"/>
          <p:nvPr/>
        </p:nvSpPr>
        <p:spPr>
          <a:xfrm>
            <a:off x="0" y="5864677"/>
            <a:ext cx="91439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Date: 10-03-2022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37862305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383AB6-39BD-4295-953F-058105B7B9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o-elastic anisotrop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8BE24EE-9CE7-4B2A-AF4D-0F44674BBC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B262EF9-7608-44FB-8F7F-64305A0635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9E4EAD4-0C89-4280-B344-D666C9DC5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0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D6460B-0950-47B9-95F3-A7A16692E5F7}"/>
                  </a:ext>
                </a:extLst>
              </p:cNvPr>
              <p:cNvSpPr txBox="1"/>
              <p:nvPr/>
            </p:nvSpPr>
            <p:spPr>
              <a:xfrm>
                <a:off x="0" y="849608"/>
                <a:ext cx="9144000" cy="83099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Magnetostrictive Materials:</a:t>
                </a:r>
                <a:r>
                  <a:rPr lang="en-US" sz="2400" dirty="0"/>
                  <a:t> Certain ferromagnetic specimen changes its shape (strain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sz="2400" dirty="0"/>
                  <a:t>: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𝜕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2400" dirty="0"/>
                  <a:t>) during the process of magnetization</a:t>
                </a:r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D6460B-0950-47B9-95F3-A7A16692E5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49608"/>
                <a:ext cx="9144000" cy="830997"/>
              </a:xfrm>
              <a:prstGeom prst="rect">
                <a:avLst/>
              </a:prstGeom>
              <a:blipFill>
                <a:blip r:embed="rId2"/>
                <a:stretch>
                  <a:fillRect l="-1000" t="-5839" r="-933" b="-153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40503311-BC6C-4001-8F4F-108FCE59C31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5"/>
          <a:stretch/>
        </p:blipFill>
        <p:spPr>
          <a:xfrm>
            <a:off x="0" y="2622615"/>
            <a:ext cx="4280763" cy="27792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6DAC8B3-148A-4B96-BC8F-9C9DFDA7B6EA}"/>
                  </a:ext>
                </a:extLst>
              </p:cNvPr>
              <p:cNvSpPr txBox="1"/>
              <p:nvPr/>
            </p:nvSpPr>
            <p:spPr>
              <a:xfrm>
                <a:off x="170748" y="5498669"/>
                <a:ext cx="4050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IN" sz="2400" b="0" dirty="0"/>
                  <a:t> Magnetostriction Co-efficien</a:t>
                </a:r>
                <a:r>
                  <a:rPr lang="en-IN" sz="2400" dirty="0"/>
                  <a:t>t </a:t>
                </a:r>
                <a:endParaRPr lang="en-US" sz="2400" b="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6DAC8B3-148A-4B96-BC8F-9C9DFDA7B6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748" y="5498669"/>
                <a:ext cx="4050532" cy="369332"/>
              </a:xfrm>
              <a:prstGeom prst="rect">
                <a:avLst/>
              </a:prstGeom>
              <a:blipFill>
                <a:blip r:embed="rId4"/>
                <a:stretch>
                  <a:fillRect l="-2711" t="-24590" r="-3765" b="-4918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2D3BB847-78E4-4E2D-AB2D-C7DEDE12615C}"/>
              </a:ext>
            </a:extLst>
          </p:cNvPr>
          <p:cNvSpPr txBox="1"/>
          <p:nvPr/>
        </p:nvSpPr>
        <p:spPr>
          <a:xfrm>
            <a:off x="2957790" y="1817540"/>
            <a:ext cx="2920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Magnetic Anisotrop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01EEC17-D2EE-496A-B1E0-B1E24BEA9DA5}"/>
              </a:ext>
            </a:extLst>
          </p:cNvPr>
          <p:cNvSpPr txBox="1"/>
          <p:nvPr/>
        </p:nvSpPr>
        <p:spPr>
          <a:xfrm>
            <a:off x="6446859" y="1860594"/>
            <a:ext cx="234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Stress Anisotropy</a:t>
            </a: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426EE433-2193-4A0B-81AF-969751894D97}"/>
              </a:ext>
            </a:extLst>
          </p:cNvPr>
          <p:cNvSpPr/>
          <p:nvPr/>
        </p:nvSpPr>
        <p:spPr>
          <a:xfrm rot="16200000">
            <a:off x="7426808" y="1321451"/>
            <a:ext cx="398841" cy="2284030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EE0C048-2451-4800-863B-3D7739513B87}"/>
                  </a:ext>
                </a:extLst>
              </p:cNvPr>
              <p:cNvSpPr txBox="1"/>
              <p:nvPr/>
            </p:nvSpPr>
            <p:spPr>
              <a:xfrm>
                <a:off x="6700349" y="2652016"/>
                <a:ext cx="1876546" cy="691471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  <a:prstDash val="solid"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os</m:t>
                          </m:r>
                        </m:e>
                        <m:sup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EE0C048-2451-4800-863B-3D7739513B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0349" y="2652016"/>
                <a:ext cx="1876546" cy="6914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  <a:prstDash val="solid"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91755F4-0BDF-415C-BB43-4088E3F6223B}"/>
                  </a:ext>
                </a:extLst>
              </p:cNvPr>
              <p:cNvSpPr txBox="1"/>
              <p:nvPr/>
            </p:nvSpPr>
            <p:spPr>
              <a:xfrm>
                <a:off x="4625873" y="2600960"/>
                <a:ext cx="123531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𝑡𝑟𝑒𝑠𝑠</m:t>
                      </m:r>
                    </m:oMath>
                  </m:oMathPara>
                </a14:m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𝑉𝑜𝑙𝑢𝑚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91755F4-0BDF-415C-BB43-4088E3F62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5873" y="2600960"/>
                <a:ext cx="1235319" cy="830997"/>
              </a:xfrm>
              <a:prstGeom prst="rect">
                <a:avLst/>
              </a:prstGeom>
              <a:blipFill>
                <a:blip r:embed="rId6"/>
                <a:stretch>
                  <a:fillRect l="-1485" r="-2772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1A1A51D-12CA-47BF-B6CD-9A429B1D5E3C}"/>
                  </a:ext>
                </a:extLst>
              </p:cNvPr>
              <p:cNvSpPr txBox="1"/>
              <p:nvPr/>
            </p:nvSpPr>
            <p:spPr>
              <a:xfrm>
                <a:off x="5796464" y="3536370"/>
                <a:ext cx="2162348" cy="763745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𝑑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1A1A51D-12CA-47BF-B6CD-9A429B1D5E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464" y="3536370"/>
                <a:ext cx="2162348" cy="76374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52886C3-9B44-446C-9813-38A172ABAB78}"/>
                  </a:ext>
                </a:extLst>
              </p:cNvPr>
              <p:cNvSpPr txBox="1"/>
              <p:nvPr/>
            </p:nvSpPr>
            <p:spPr>
              <a:xfrm>
                <a:off x="5013147" y="4312708"/>
                <a:ext cx="3629066" cy="22139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Cobal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30×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  <a:p>
                <a:r>
                  <a:rPr lang="en-IN" sz="2400" b="1" dirty="0" err="1"/>
                  <a:t>FeGa</a:t>
                </a:r>
                <a:r>
                  <a:rPr lang="en-IN" sz="2400" b="1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50×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52886C3-9B44-446C-9813-38A172ABA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3147" y="4312708"/>
                <a:ext cx="3629066" cy="2213939"/>
              </a:xfrm>
              <a:prstGeom prst="rect">
                <a:avLst/>
              </a:prstGeom>
              <a:blipFill>
                <a:blip r:embed="rId8"/>
                <a:stretch>
                  <a:fillRect l="-2517" t="-219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Left-Right 17">
            <a:extLst>
              <a:ext uri="{FF2B5EF4-FFF2-40B4-BE49-F238E27FC236}">
                <a16:creationId xmlns:a16="http://schemas.microsoft.com/office/drawing/2014/main" id="{D1EC9FC5-3326-4A73-B7CE-52CD1EBCDC1D}"/>
              </a:ext>
            </a:extLst>
          </p:cNvPr>
          <p:cNvSpPr/>
          <p:nvPr/>
        </p:nvSpPr>
        <p:spPr>
          <a:xfrm>
            <a:off x="5844449" y="1941026"/>
            <a:ext cx="585667" cy="300799"/>
          </a:xfrm>
          <a:prstGeom prst="left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066383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D5F63F-6257-4F5F-ADCD-1F10B7B332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pendicular Anisotropy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520DFE4-3AE3-4BE5-8265-477B28542C6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174" y="6490191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F9A78D-9854-45AD-8277-42F862D27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1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F746CC0-6CB3-4FCC-8DAF-35C8AFB63E77}"/>
              </a:ext>
            </a:extLst>
          </p:cNvPr>
          <p:cNvGrpSpPr/>
          <p:nvPr/>
        </p:nvGrpSpPr>
        <p:grpSpPr>
          <a:xfrm>
            <a:off x="6942098" y="334791"/>
            <a:ext cx="1742425" cy="1297315"/>
            <a:chOff x="4100028" y="4473242"/>
            <a:chExt cx="1742425" cy="1297315"/>
          </a:xfrm>
        </p:grpSpPr>
        <p:sp>
          <p:nvSpPr>
            <p:cNvPr id="7" name="Cylinder 6">
              <a:extLst>
                <a:ext uri="{FF2B5EF4-FFF2-40B4-BE49-F238E27FC236}">
                  <a16:creationId xmlns:a16="http://schemas.microsoft.com/office/drawing/2014/main" id="{0ED725B9-9CE3-42F1-A3CC-5CB8CF08AA61}"/>
                </a:ext>
              </a:extLst>
            </p:cNvPr>
            <p:cNvSpPr/>
            <p:nvPr/>
          </p:nvSpPr>
          <p:spPr>
            <a:xfrm>
              <a:off x="4205099" y="4894732"/>
              <a:ext cx="828068" cy="875825"/>
            </a:xfrm>
            <a:prstGeom prst="can">
              <a:avLst/>
            </a:prstGeom>
            <a:solidFill>
              <a:schemeClr val="accent1">
                <a:lumMod val="60000"/>
                <a:lumOff val="40000"/>
                <a:alpha val="70000"/>
              </a:schemeClr>
            </a:solidFill>
            <a:ln w="25400">
              <a:solidFill>
                <a:schemeClr val="accent1">
                  <a:lumMod val="50000"/>
                  <a:alpha val="40000"/>
                </a:schemeClr>
              </a:solidFill>
            </a:ln>
            <a:scene3d>
              <a:camera prst="orthographicFront">
                <a:rot lat="180000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Arrow: Left-Right 7">
              <a:extLst>
                <a:ext uri="{FF2B5EF4-FFF2-40B4-BE49-F238E27FC236}">
                  <a16:creationId xmlns:a16="http://schemas.microsoft.com/office/drawing/2014/main" id="{40F2AB5E-77BE-46BE-A0A9-813AC7C3F3BD}"/>
                </a:ext>
              </a:extLst>
            </p:cNvPr>
            <p:cNvSpPr/>
            <p:nvPr/>
          </p:nvSpPr>
          <p:spPr>
            <a:xfrm rot="16200000">
              <a:off x="4345692" y="5154174"/>
              <a:ext cx="567591" cy="255021"/>
            </a:xfrm>
            <a:prstGeom prst="leftRightArrow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50000"/>
                  <a:alpha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19DA01D-53A1-4CF1-B133-BB88E288DDAE}"/>
                </a:ext>
              </a:extLst>
            </p:cNvPr>
            <p:cNvSpPr txBox="1"/>
            <p:nvPr/>
          </p:nvSpPr>
          <p:spPr>
            <a:xfrm>
              <a:off x="4100028" y="4473242"/>
              <a:ext cx="10589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0" dirty="0">
                  <a:latin typeface="+mj-lt"/>
                </a:rPr>
                <a:t>Co</a:t>
              </a:r>
              <a:r>
                <a:rPr lang="en-IN" sz="2400" b="0" i="0" dirty="0">
                  <a:latin typeface="+mj-lt"/>
                </a:rPr>
                <a:t>CrPt</a:t>
              </a:r>
              <a:endParaRPr lang="en-IN" sz="24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9F675C6-61E8-47F8-8B41-17333BD4B450}"/>
                </a:ext>
              </a:extLst>
            </p:cNvPr>
            <p:cNvSpPr txBox="1"/>
            <p:nvPr/>
          </p:nvSpPr>
          <p:spPr>
            <a:xfrm>
              <a:off x="5137518" y="5160645"/>
              <a:ext cx="704935" cy="461665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IN" sz="2400" b="1" i="0" dirty="0">
                  <a:solidFill>
                    <a:srgbClr val="C00000"/>
                  </a:solidFill>
                  <a:latin typeface="+mj-lt"/>
                  <a:cs typeface="Arial" panose="020B0604020202020204" pitchFamily="34" charset="0"/>
                </a:rPr>
                <a:t>Bulk</a:t>
              </a:r>
              <a:endParaRPr lang="en-IN" sz="2400" b="1" dirty="0">
                <a:solidFill>
                  <a:srgbClr val="C0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DFAA49D-3678-4F9F-B18F-D69DCF3289EF}"/>
              </a:ext>
            </a:extLst>
          </p:cNvPr>
          <p:cNvGrpSpPr/>
          <p:nvPr/>
        </p:nvGrpSpPr>
        <p:grpSpPr>
          <a:xfrm>
            <a:off x="6406077" y="1679231"/>
            <a:ext cx="2935784" cy="1884435"/>
            <a:chOff x="6156306" y="4370035"/>
            <a:chExt cx="2905476" cy="1884435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BAD4B10-1A8A-4870-BC32-9B2EFE3F61FE}"/>
                </a:ext>
              </a:extLst>
            </p:cNvPr>
            <p:cNvSpPr txBox="1"/>
            <p:nvPr/>
          </p:nvSpPr>
          <p:spPr>
            <a:xfrm>
              <a:off x="7093159" y="5308892"/>
              <a:ext cx="19686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0" dirty="0">
                  <a:latin typeface="+mj-lt"/>
                </a:rPr>
                <a:t>t</a:t>
              </a:r>
              <a:r>
                <a:rPr lang="en-IN" sz="2400" i="0" baseline="-25000" dirty="0">
                  <a:latin typeface="+mj-lt"/>
                </a:rPr>
                <a:t>CoFeB</a:t>
              </a:r>
              <a:r>
                <a:rPr lang="en-IN" sz="2400" i="0" dirty="0">
                  <a:latin typeface="+mj-lt"/>
                </a:rPr>
                <a:t>&lt;1.3 nm</a:t>
              </a:r>
              <a:endParaRPr lang="en-IN" sz="2400" baseline="-25000" dirty="0"/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61AB552-AE98-4A97-A59C-3B5D13DFAD2B}"/>
                </a:ext>
              </a:extLst>
            </p:cNvPr>
            <p:cNvGrpSpPr/>
            <p:nvPr/>
          </p:nvGrpSpPr>
          <p:grpSpPr>
            <a:xfrm>
              <a:off x="6156306" y="4370035"/>
              <a:ext cx="2006499" cy="1884435"/>
              <a:chOff x="6172542" y="4371879"/>
              <a:chExt cx="2006499" cy="1884435"/>
            </a:xfrm>
          </p:grpSpPr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190C59F-EBE8-4FE6-8CDD-E1B97B8F9896}"/>
                  </a:ext>
                </a:extLst>
              </p:cNvPr>
              <p:cNvSpPr txBox="1"/>
              <p:nvPr/>
            </p:nvSpPr>
            <p:spPr>
              <a:xfrm>
                <a:off x="7109395" y="4940811"/>
                <a:ext cx="10589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0" dirty="0">
                    <a:latin typeface="+mj-lt"/>
                  </a:rPr>
                  <a:t>CoFeB</a:t>
                </a:r>
                <a:endParaRPr lang="en-IN" sz="2400" dirty="0"/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7AEEF26-BAB7-4859-8B4B-F09CBFBAFDF3}"/>
                  </a:ext>
                </a:extLst>
              </p:cNvPr>
              <p:cNvSpPr txBox="1"/>
              <p:nvPr/>
            </p:nvSpPr>
            <p:spPr>
              <a:xfrm>
                <a:off x="7120124" y="4446458"/>
                <a:ext cx="10589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>
                    <a:latin typeface="+mj-lt"/>
                  </a:rPr>
                  <a:t>MgO</a:t>
                </a:r>
                <a:endParaRPr lang="en-IN" sz="2400" dirty="0"/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09274AB-7693-4322-BAC9-BAE0E2871094}"/>
                  </a:ext>
                </a:extLst>
              </p:cNvPr>
              <p:cNvSpPr txBox="1"/>
              <p:nvPr/>
            </p:nvSpPr>
            <p:spPr>
              <a:xfrm>
                <a:off x="6172542" y="5794649"/>
                <a:ext cx="1244276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IN" sz="2400" b="1" dirty="0">
                    <a:solidFill>
                      <a:srgbClr val="C00000"/>
                    </a:solidFill>
                    <a:latin typeface="+mj-lt"/>
                    <a:cs typeface="Arial" panose="020B0604020202020204" pitchFamily="34" charset="0"/>
                  </a:rPr>
                  <a:t>Interface</a:t>
                </a:r>
                <a:endParaRPr lang="en-IN" sz="2400" b="1" dirty="0">
                  <a:solidFill>
                    <a:srgbClr val="C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7" name="Cylinder 16">
                <a:extLst>
                  <a:ext uri="{FF2B5EF4-FFF2-40B4-BE49-F238E27FC236}">
                    <a16:creationId xmlns:a16="http://schemas.microsoft.com/office/drawing/2014/main" id="{48B7F9D7-BCFD-434F-A3E1-5776F283CA51}"/>
                  </a:ext>
                </a:extLst>
              </p:cNvPr>
              <p:cNvSpPr/>
              <p:nvPr/>
            </p:nvSpPr>
            <p:spPr>
              <a:xfrm>
                <a:off x="6260406" y="4371879"/>
                <a:ext cx="828068" cy="875824"/>
              </a:xfrm>
              <a:prstGeom prst="can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1">
                    <a:shade val="50000"/>
                    <a:alpha val="90000"/>
                  </a:schemeClr>
                </a:solidFill>
              </a:ln>
              <a:scene3d>
                <a:camera prst="orthographicFront">
                  <a:rot lat="1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18" name="Cylinder 17">
                <a:extLst>
                  <a:ext uri="{FF2B5EF4-FFF2-40B4-BE49-F238E27FC236}">
                    <a16:creationId xmlns:a16="http://schemas.microsoft.com/office/drawing/2014/main" id="{B09F71FA-437D-4AF4-80A3-7071AC29BD7C}"/>
                  </a:ext>
                </a:extLst>
              </p:cNvPr>
              <p:cNvSpPr/>
              <p:nvPr/>
            </p:nvSpPr>
            <p:spPr>
              <a:xfrm>
                <a:off x="6257932" y="4938129"/>
                <a:ext cx="828068" cy="875825"/>
              </a:xfrm>
              <a:prstGeom prst="can">
                <a:avLst/>
              </a:prstGeom>
              <a:solidFill>
                <a:schemeClr val="accent1">
                  <a:lumMod val="75000"/>
                  <a:alpha val="40000"/>
                </a:schemeClr>
              </a:solidFill>
              <a:ln w="25400">
                <a:solidFill>
                  <a:schemeClr val="accent1">
                    <a:lumMod val="50000"/>
                    <a:alpha val="70000"/>
                  </a:schemeClr>
                </a:solidFill>
              </a:ln>
              <a:scene3d>
                <a:camera prst="orthographicFront">
                  <a:rot lat="24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9" name="Arrow: Left-Right 18">
                <a:extLst>
                  <a:ext uri="{FF2B5EF4-FFF2-40B4-BE49-F238E27FC236}">
                    <a16:creationId xmlns:a16="http://schemas.microsoft.com/office/drawing/2014/main" id="{0BA3CA87-6CD6-454A-9AB6-2228C26FEA0D}"/>
                  </a:ext>
                </a:extLst>
              </p:cNvPr>
              <p:cNvSpPr/>
              <p:nvPr/>
            </p:nvSpPr>
            <p:spPr>
              <a:xfrm rot="16200000">
                <a:off x="6388297" y="5248531"/>
                <a:ext cx="567591" cy="255021"/>
              </a:xfrm>
              <a:prstGeom prst="leftRightArrow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>
                    <a:lumMod val="50000"/>
                    <a:alpha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sp>
        <p:nvSpPr>
          <p:cNvPr id="51" name="Footer Placeholder 4">
            <a:extLst>
              <a:ext uri="{FF2B5EF4-FFF2-40B4-BE49-F238E27FC236}">
                <a16:creationId xmlns:a16="http://schemas.microsoft.com/office/drawing/2014/main" id="{157EA95A-98F4-4DE4-8CFC-E7911F364390}"/>
              </a:ext>
            </a:extLst>
          </p:cNvPr>
          <p:cNvSpPr txBox="1">
            <a:spLocks/>
          </p:cNvSpPr>
          <p:nvPr/>
        </p:nvSpPr>
        <p:spPr>
          <a:xfrm>
            <a:off x="3051559" y="6491579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1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IISER Bhopal</a:t>
            </a:r>
            <a:endParaRPr lang="en-US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A3287D21-859E-4EC9-B810-B06D24FF691E}"/>
              </a:ext>
            </a:extLst>
          </p:cNvPr>
          <p:cNvSpPr txBox="1"/>
          <p:nvPr/>
        </p:nvSpPr>
        <p:spPr>
          <a:xfrm>
            <a:off x="5625025" y="5175505"/>
            <a:ext cx="2900049" cy="515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/>
              <a:t>Circular cross-s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AE2FAA10-9AFE-4ECE-8DB3-0DDFB432994A}"/>
                  </a:ext>
                </a:extLst>
              </p:cNvPr>
              <p:cNvSpPr txBox="1"/>
              <p:nvPr/>
            </p:nvSpPr>
            <p:spPr>
              <a:xfrm>
                <a:off x="-22941" y="5758533"/>
                <a:ext cx="4838877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I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𝑀𝐴</m:t>
                          </m:r>
                        </m:sub>
                      </m:sSub>
                      <m:d>
                        <m:d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I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IN" sz="2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IN" sz="2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PMA</m:t>
                          </m:r>
                        </m:sub>
                      </m:sSub>
                      <m:r>
                        <a:rPr lang="en-I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𝛺</m:t>
                      </m:r>
                      <m:func>
                        <m:func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IN" sz="24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AE2FAA10-9AFE-4ECE-8DB3-0DDFB4329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941" y="5758533"/>
                <a:ext cx="4838877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0850ED1-D721-4769-BDC0-E8A0819A0130}"/>
                  </a:ext>
                </a:extLst>
              </p:cNvPr>
              <p:cNvSpPr txBox="1"/>
              <p:nvPr/>
            </p:nvSpPr>
            <p:spPr>
              <a:xfrm>
                <a:off x="56117" y="5309702"/>
                <a:ext cx="491494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IN" sz="2400" i="1" baseline="-250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𝑀𝐴</m:t>
                      </m:r>
                      <m:r>
                        <a:rPr lang="en-I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I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𝑛𝑡𝑒</m:t>
                          </m:r>
                          <m:r>
                            <m:rPr>
                              <m:sty m:val="p"/>
                            </m:rPr>
                            <a:rPr lang="en-IN" sz="2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rf</m:t>
                          </m:r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𝑐𝑒</m:t>
                          </m:r>
                        </m:sub>
                      </m:sSub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0850ED1-D721-4769-BDC0-E8A0819A01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17" y="5309702"/>
                <a:ext cx="4914941" cy="461665"/>
              </a:xfrm>
              <a:prstGeom prst="rect">
                <a:avLst/>
              </a:prstGeom>
              <a:blipFill>
                <a:blip r:embed="rId4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6E062583-0230-4A90-86DB-D79951C755F1}"/>
                  </a:ext>
                </a:extLst>
              </p:cNvPr>
              <p:cNvSpPr txBox="1"/>
              <p:nvPr/>
            </p:nvSpPr>
            <p:spPr>
              <a:xfrm>
                <a:off x="728068" y="4508314"/>
                <a:ext cx="7272947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h𝑎𝑝𝑒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[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𝑘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sub>
                      </m:sSub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]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Ω</m:t>
                          </m:r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𝜃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6E062583-0230-4A90-86DB-D79951C755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068" y="4508314"/>
                <a:ext cx="7272947" cy="78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25CCC26-AC59-4E97-9231-38781EB469E4}"/>
                  </a:ext>
                </a:extLst>
              </p:cNvPr>
              <p:cNvSpPr txBox="1"/>
              <p:nvPr/>
            </p:nvSpPr>
            <p:spPr>
              <a:xfrm>
                <a:off x="-116680" y="3270460"/>
                <a:ext cx="5013278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𝑠h𝑎𝑝𝑒</m:t>
                          </m:r>
                        </m:sub>
                      </m:sSub>
                      <m:d>
                        <m:d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IN" sz="2400" b="0" i="0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sSubSup>
                        <m:sSubSup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IN" sz="2400" b="0" i="0" dirty="0" smtClean="0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IN" sz="2400" b="0" i="0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𝛺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25CCC26-AC59-4E97-9231-38781EB469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6680" y="3270460"/>
                <a:ext cx="5013278" cy="7838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68A72B5-AAC3-4C76-B3C2-AC53141B8ABF}"/>
                  </a:ext>
                </a:extLst>
              </p:cNvPr>
              <p:cNvSpPr txBox="1"/>
              <p:nvPr/>
            </p:nvSpPr>
            <p:spPr>
              <a:xfrm>
                <a:off x="5026340" y="6124939"/>
                <a:ext cx="3566070" cy="519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IN" sz="2400" i="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  <m:r>
                                <a:rPr lang="en-IN" sz="2400" b="0" i="1" dirty="0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IN" sz="2400" i="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  <m:r>
                                <a:rPr lang="en-IN" sz="2400" b="0" i="1" dirty="0" smtClean="0">
                                  <a:latin typeface="Cambria Math" panose="02040503050406030204" pitchFamily="18" charset="0"/>
                                </a:rPr>
                                <m:t>𝑧𝑧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68A72B5-AAC3-4C76-B3C2-AC53141B8A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340" y="6124939"/>
                <a:ext cx="3566070" cy="51982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EFD05E84-DDD6-4217-91F3-564FBE826D8B}"/>
                  </a:ext>
                </a:extLst>
              </p:cNvPr>
              <p:cNvSpPr txBox="1"/>
              <p:nvPr/>
            </p:nvSpPr>
            <p:spPr>
              <a:xfrm>
                <a:off x="5098537" y="5574279"/>
                <a:ext cx="3534552" cy="519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IN" sz="2400" i="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  <m:r>
                                <a:rPr lang="en-IN" sz="2400" b="0" i="1" dirty="0" smtClean="0">
                                  <a:latin typeface="Cambria Math" panose="02040503050406030204" pitchFamily="18" charset="0"/>
                                </a:rPr>
                                <m:t>𝑥𝑥</m:t>
                              </m:r>
                            </m:sub>
                          </m:sSub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IN" sz="2400" i="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  <m:r>
                                <a:rPr lang="en-IN" sz="2400" b="0" i="1" dirty="0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EFD05E84-DDD6-4217-91F3-564FBE826D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537" y="5574279"/>
                <a:ext cx="3534552" cy="51982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973BA33-502B-43AB-B190-3FD6291798B7}"/>
                  </a:ext>
                </a:extLst>
              </p:cNvPr>
              <p:cNvSpPr txBox="1"/>
              <p:nvPr/>
            </p:nvSpPr>
            <p:spPr>
              <a:xfrm>
                <a:off x="90086" y="4059231"/>
                <a:ext cx="8963827" cy="418245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I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  <m:r>
                        <a:rPr lang="en-IN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IN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  <m:r>
                        <a:rPr lang="en-IN" sz="2400" i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IN" sz="2400" i="1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IN" sz="24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𝑦𝑦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IN" sz="24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IN" sz="240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e>
                                    <m:sup>
                                      <m:r>
                                        <a:rPr lang="en-IN" sz="24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a:rPr lang="en-IN" sz="24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  <m:r>
                        <a:rPr lang="en-IN" sz="2400" i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IN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IN" sz="24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𝑧𝑧</m:t>
                                  </m:r>
                                </m:sub>
                              </m:sSub>
                              <m: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IN" sz="24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IN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973BA33-502B-43AB-B190-3FD629179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86" y="4059231"/>
                <a:ext cx="8963827" cy="418245"/>
              </a:xfrm>
              <a:prstGeom prst="rect">
                <a:avLst/>
              </a:prstGeom>
              <a:blipFill>
                <a:blip r:embed="rId9"/>
                <a:stretch>
                  <a:fillRect l="-884" r="-68" b="-220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E5CC3664-BA4A-430D-A29C-657428ACED24}"/>
                  </a:ext>
                </a:extLst>
              </p:cNvPr>
              <p:cNvSpPr txBox="1"/>
              <p:nvPr/>
            </p:nvSpPr>
            <p:spPr>
              <a:xfrm>
                <a:off x="136831" y="920708"/>
                <a:ext cx="1861192" cy="83099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Easy axis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𝜃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I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sz="2400" b="1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sSup>
                        <m:sSupPr>
                          <m:ctrlPr>
                            <a:rPr lang="en-I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18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E5CC3664-BA4A-430D-A29C-657428ACED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31" y="920708"/>
                <a:ext cx="1861192" cy="830997"/>
              </a:xfrm>
              <a:prstGeom prst="rect">
                <a:avLst/>
              </a:prstGeom>
              <a:blipFill>
                <a:blip r:embed="rId10"/>
                <a:stretch>
                  <a:fillRect l="-327" t="-588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AD7D326-2E41-44CA-8D97-6F64AB9941A0}"/>
                  </a:ext>
                </a:extLst>
              </p:cNvPr>
              <p:cNvSpPr txBox="1"/>
              <p:nvPr/>
            </p:nvSpPr>
            <p:spPr>
              <a:xfrm>
                <a:off x="2576711" y="2985224"/>
                <a:ext cx="3662405" cy="461665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Magnet’s plane:</a:t>
                </a:r>
                <a:r>
                  <a:rPr lang="en-IN" sz="2400" dirty="0"/>
                  <a:t> </a:t>
                </a:r>
                <a14:m>
                  <m:oMath xmlns:m="http://schemas.openxmlformats.org/officeDocument/2006/math">
                    <m:r>
                      <a:rPr lang="en-IN" sz="2400" i="1" dirty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IN" sz="2400" b="1" i="1" dirty="0" smtClean="0">
                        <a:latin typeface="Cambria Math" panose="02040503050406030204" pitchFamily="18" charset="0"/>
                      </a:rPr>
                      <m:t>±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9</m:t>
                    </m:r>
                    <m:sSup>
                      <m:sSupPr>
                        <m:ctrlPr>
                          <a:rPr lang="en-IN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AD7D326-2E41-44CA-8D97-6F64AB9941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711" y="2985224"/>
                <a:ext cx="3662405" cy="461665"/>
              </a:xfrm>
              <a:prstGeom prst="rect">
                <a:avLst/>
              </a:prstGeom>
              <a:blipFill>
                <a:blip r:embed="rId11"/>
                <a:stretch>
                  <a:fillRect l="-2667" t="-10667" b="-30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8F09597-8D0A-41A5-B947-500B369B5F40}"/>
                  </a:ext>
                </a:extLst>
              </p:cNvPr>
              <p:cNvSpPr txBox="1"/>
              <p:nvPr/>
            </p:nvSpPr>
            <p:spPr>
              <a:xfrm>
                <a:off x="139342" y="1834361"/>
                <a:ext cx="1492938" cy="83099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Hard axis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𝜃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I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8F09597-8D0A-41A5-B947-500B369B5F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342" y="1834361"/>
                <a:ext cx="1492938" cy="830997"/>
              </a:xfrm>
              <a:prstGeom prst="rect">
                <a:avLst/>
              </a:prstGeom>
              <a:blipFill>
                <a:blip r:embed="rId12"/>
                <a:stretch>
                  <a:fillRect l="-3265" t="-5882" r="-28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roup 62">
            <a:extLst>
              <a:ext uri="{FF2B5EF4-FFF2-40B4-BE49-F238E27FC236}">
                <a16:creationId xmlns:a16="http://schemas.microsoft.com/office/drawing/2014/main" id="{56E36C38-37AF-4BF2-922D-4375F411EE56}"/>
              </a:ext>
            </a:extLst>
          </p:cNvPr>
          <p:cNvGrpSpPr/>
          <p:nvPr/>
        </p:nvGrpSpPr>
        <p:grpSpPr>
          <a:xfrm>
            <a:off x="1601407" y="783319"/>
            <a:ext cx="2421495" cy="2199297"/>
            <a:chOff x="1758629" y="693368"/>
            <a:chExt cx="2421495" cy="2199297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3978D852-A332-46B3-9C96-B48986004A86}"/>
                </a:ext>
              </a:extLst>
            </p:cNvPr>
            <p:cNvGrpSpPr/>
            <p:nvPr/>
          </p:nvGrpSpPr>
          <p:grpSpPr>
            <a:xfrm>
              <a:off x="1758629" y="693368"/>
              <a:ext cx="2421495" cy="2065566"/>
              <a:chOff x="1543348" y="1234432"/>
              <a:chExt cx="2663644" cy="2065566"/>
            </a:xfrm>
          </p:grpSpPr>
          <p:cxnSp>
            <p:nvCxnSpPr>
              <p:cNvPr id="67" name="Straight Arrow Connector 66">
                <a:extLst>
                  <a:ext uri="{FF2B5EF4-FFF2-40B4-BE49-F238E27FC236}">
                    <a16:creationId xmlns:a16="http://schemas.microsoft.com/office/drawing/2014/main" id="{D8411D04-C1D7-483B-8ADE-0C5ACCC71A3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678345" y="1396906"/>
                <a:ext cx="0" cy="1154759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>
                <a:extLst>
                  <a:ext uri="{FF2B5EF4-FFF2-40B4-BE49-F238E27FC236}">
                    <a16:creationId xmlns:a16="http://schemas.microsoft.com/office/drawing/2014/main" id="{920C1B8B-A9F9-4023-8E1A-788639E80FCC}"/>
                  </a:ext>
                </a:extLst>
              </p:cNvPr>
              <p:cNvCxnSpPr/>
              <p:nvPr/>
            </p:nvCxnSpPr>
            <p:spPr>
              <a:xfrm>
                <a:off x="2678345" y="2560859"/>
                <a:ext cx="1212574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>
                <a:extLst>
                  <a:ext uri="{FF2B5EF4-FFF2-40B4-BE49-F238E27FC236}">
                    <a16:creationId xmlns:a16="http://schemas.microsoft.com/office/drawing/2014/main" id="{DCC75DD5-BE10-44AA-83EE-D6CAB0764320}"/>
                  </a:ext>
                </a:extLst>
              </p:cNvPr>
              <p:cNvCxnSpPr/>
              <p:nvPr/>
            </p:nvCxnSpPr>
            <p:spPr>
              <a:xfrm flipH="1">
                <a:off x="1868783" y="2554872"/>
                <a:ext cx="809562" cy="559619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Arrow: Up-Down 69">
                <a:extLst>
                  <a:ext uri="{FF2B5EF4-FFF2-40B4-BE49-F238E27FC236}">
                    <a16:creationId xmlns:a16="http://schemas.microsoft.com/office/drawing/2014/main" id="{FB85DEC9-4E20-4DC6-9363-7173A7A7DC69}"/>
                  </a:ext>
                </a:extLst>
              </p:cNvPr>
              <p:cNvSpPr/>
              <p:nvPr/>
            </p:nvSpPr>
            <p:spPr>
              <a:xfrm>
                <a:off x="2512413" y="2038841"/>
                <a:ext cx="343119" cy="953037"/>
              </a:xfrm>
              <a:prstGeom prst="upDownArrow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C50CCD2D-3EC6-4670-9FE0-14A14F616F9F}"/>
                  </a:ext>
                </a:extLst>
              </p:cNvPr>
              <p:cNvSpPr txBox="1"/>
              <p:nvPr/>
            </p:nvSpPr>
            <p:spPr>
              <a:xfrm>
                <a:off x="2287392" y="1234432"/>
                <a:ext cx="3621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/>
                  <a:t>z</a:t>
                </a: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5A17EFAE-A711-4630-8FFA-405F936E8C6E}"/>
                  </a:ext>
                </a:extLst>
              </p:cNvPr>
              <p:cNvSpPr txBox="1"/>
              <p:nvPr/>
            </p:nvSpPr>
            <p:spPr>
              <a:xfrm>
                <a:off x="3845046" y="2294112"/>
                <a:ext cx="3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/>
                  <a:t>y</a:t>
                </a:r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AA5691EE-0971-44F9-8304-090301E39DEC}"/>
                  </a:ext>
                </a:extLst>
              </p:cNvPr>
              <p:cNvSpPr txBox="1"/>
              <p:nvPr/>
            </p:nvSpPr>
            <p:spPr>
              <a:xfrm>
                <a:off x="1543348" y="2838333"/>
                <a:ext cx="3621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/>
                  <a:t>x</a:t>
                </a:r>
                <a:endParaRPr lang="en-IN" sz="2400" b="1" dirty="0"/>
              </a:p>
            </p:txBody>
          </p:sp>
          <p:sp>
            <p:nvSpPr>
              <p:cNvPr id="74" name="Cylinder 73">
                <a:extLst>
                  <a:ext uri="{FF2B5EF4-FFF2-40B4-BE49-F238E27FC236}">
                    <a16:creationId xmlns:a16="http://schemas.microsoft.com/office/drawing/2014/main" id="{9F14FFA0-8788-4AD1-AA34-2478B5834F31}"/>
                  </a:ext>
                </a:extLst>
              </p:cNvPr>
              <p:cNvSpPr/>
              <p:nvPr/>
            </p:nvSpPr>
            <p:spPr>
              <a:xfrm>
                <a:off x="2282129" y="1800059"/>
                <a:ext cx="828068" cy="1282781"/>
              </a:xfrm>
              <a:prstGeom prst="can">
                <a:avLst/>
              </a:prstGeom>
              <a:solidFill>
                <a:schemeClr val="accent1">
                  <a:lumMod val="60000"/>
                  <a:lumOff val="40000"/>
                  <a:alpha val="70000"/>
                </a:schemeClr>
              </a:solidFill>
              <a:ln w="25400">
                <a:solidFill>
                  <a:schemeClr val="accent1">
                    <a:lumMod val="50000"/>
                    <a:alpha val="40000"/>
                  </a:schemeClr>
                </a:solidFill>
              </a:ln>
              <a:scene3d>
                <a:camera prst="orthographicFront">
                  <a:rot lat="1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ED887182-E8BD-49C8-A17F-EEE48F88D1D6}"/>
                    </a:ext>
                  </a:extLst>
                </p:cNvPr>
                <p:cNvSpPr txBox="1"/>
                <p:nvPr/>
              </p:nvSpPr>
              <p:spPr>
                <a:xfrm>
                  <a:off x="2503146" y="2492555"/>
                  <a:ext cx="134882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18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7AC4F1BC-B853-440D-81AB-0EC91F953F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03146" y="2492555"/>
                  <a:ext cx="1348820" cy="400110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65BD4D4A-AFBE-4348-BB83-0BD8FF8A5D9A}"/>
                    </a:ext>
                  </a:extLst>
                </p:cNvPr>
                <p:cNvSpPr txBox="1"/>
                <p:nvPr/>
              </p:nvSpPr>
              <p:spPr>
                <a:xfrm>
                  <a:off x="2934395" y="958966"/>
                  <a:ext cx="1114727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 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30D3BACF-9D9D-471E-8F6E-820571A68CC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34395" y="958966"/>
                  <a:ext cx="1114727" cy="400110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7F20455E-FD8E-431F-BB8A-503467EC4DDA}"/>
                  </a:ext>
                </a:extLst>
              </p:cNvPr>
              <p:cNvSpPr txBox="1"/>
              <p:nvPr/>
            </p:nvSpPr>
            <p:spPr>
              <a:xfrm>
                <a:off x="8473704" y="5565356"/>
                <a:ext cx="52538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0" i="0" dirty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7F20455E-FD8E-431F-BB8A-503467EC4D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704" y="5565356"/>
                <a:ext cx="525389" cy="461665"/>
              </a:xfrm>
              <a:prstGeom prst="rect">
                <a:avLst/>
              </a:prstGeom>
              <a:blipFill>
                <a:blip r:embed="rId25"/>
                <a:stretch>
                  <a:fillRect r="-302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6" name="Group 75">
            <a:extLst>
              <a:ext uri="{FF2B5EF4-FFF2-40B4-BE49-F238E27FC236}">
                <a16:creationId xmlns:a16="http://schemas.microsoft.com/office/drawing/2014/main" id="{AE4A331E-B95A-4E73-AB34-9F2582B91653}"/>
              </a:ext>
            </a:extLst>
          </p:cNvPr>
          <p:cNvGrpSpPr/>
          <p:nvPr/>
        </p:nvGrpSpPr>
        <p:grpSpPr>
          <a:xfrm>
            <a:off x="3660045" y="839046"/>
            <a:ext cx="3004940" cy="2117353"/>
            <a:chOff x="5672290" y="1102182"/>
            <a:chExt cx="3479126" cy="2197751"/>
          </a:xfrm>
        </p:grpSpPr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9F0EAFBE-1614-4E8E-98A6-ABBD60948BDF}"/>
                </a:ext>
              </a:extLst>
            </p:cNvPr>
            <p:cNvGrpSpPr/>
            <p:nvPr/>
          </p:nvGrpSpPr>
          <p:grpSpPr>
            <a:xfrm>
              <a:off x="5672290" y="1102182"/>
              <a:ext cx="3479126" cy="2197751"/>
              <a:chOff x="5308669" y="1087690"/>
              <a:chExt cx="3479126" cy="2197751"/>
            </a:xfrm>
          </p:grpSpPr>
          <p:cxnSp>
            <p:nvCxnSpPr>
              <p:cNvPr id="80" name="Straight Arrow Connector 79">
                <a:extLst>
                  <a:ext uri="{FF2B5EF4-FFF2-40B4-BE49-F238E27FC236}">
                    <a16:creationId xmlns:a16="http://schemas.microsoft.com/office/drawing/2014/main" id="{E49374BB-4A92-4763-8E0C-133330D1A85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364617" y="1282635"/>
                <a:ext cx="0" cy="1154759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80">
                <a:extLst>
                  <a:ext uri="{FF2B5EF4-FFF2-40B4-BE49-F238E27FC236}">
                    <a16:creationId xmlns:a16="http://schemas.microsoft.com/office/drawing/2014/main" id="{804735E8-D41F-4CD9-97E4-3BCD53306A9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64617" y="2444929"/>
                <a:ext cx="121198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Arrow Connector 81">
                <a:extLst>
                  <a:ext uri="{FF2B5EF4-FFF2-40B4-BE49-F238E27FC236}">
                    <a16:creationId xmlns:a16="http://schemas.microsoft.com/office/drawing/2014/main" id="{603A3050-E733-463F-AC11-09A7BF121C1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555055" y="2440382"/>
                <a:ext cx="809562" cy="559619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6C28AE92-2060-45F0-866B-7CF2F11594C6}"/>
                  </a:ext>
                </a:extLst>
              </p:cNvPr>
              <p:cNvSpPr txBox="1"/>
              <p:nvPr/>
            </p:nvSpPr>
            <p:spPr>
              <a:xfrm>
                <a:off x="5308669" y="2823776"/>
                <a:ext cx="3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/>
                  <a:t>x</a:t>
                </a:r>
                <a:endParaRPr lang="en-IN" sz="2400" b="1" dirty="0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53DC5D62-3077-43DD-8D77-557D1659B5E9}"/>
                  </a:ext>
                </a:extLst>
              </p:cNvPr>
              <p:cNvSpPr txBox="1"/>
              <p:nvPr/>
            </p:nvSpPr>
            <p:spPr>
              <a:xfrm>
                <a:off x="7550981" y="2196595"/>
                <a:ext cx="3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/>
                  <a:t>y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E44535D8-10DC-4069-A8A5-809FA3F1E450}"/>
                  </a:ext>
                </a:extLst>
              </p:cNvPr>
              <p:cNvSpPr txBox="1"/>
              <p:nvPr/>
            </p:nvSpPr>
            <p:spPr>
              <a:xfrm>
                <a:off x="5928503" y="1104702"/>
                <a:ext cx="3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/>
                  <a:t>z</a:t>
                </a:r>
              </a:p>
            </p:txBody>
          </p:sp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28E08CBD-9AC2-4E88-B8FA-6513F0C93A7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366680" y="1981740"/>
                <a:ext cx="1011742" cy="446017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DD057D8-AF28-4B72-A76C-1A912CE6B5BA}"/>
                  </a:ext>
                </a:extLst>
              </p:cNvPr>
              <p:cNvSpPr txBox="1"/>
              <p:nvPr/>
            </p:nvSpPr>
            <p:spPr>
              <a:xfrm>
                <a:off x="6438618" y="1087690"/>
                <a:ext cx="2349177" cy="862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IN" sz="2400" b="1" dirty="0">
                    <a:solidFill>
                      <a:srgbClr val="C00000"/>
                    </a:solidFill>
                  </a:rPr>
                  <a:t>Magnetization</a:t>
                </a:r>
              </a:p>
              <a:p>
                <a:pPr algn="ctr"/>
                <a:r>
                  <a:rPr lang="en-IN" sz="2400" b="1" dirty="0">
                    <a:solidFill>
                      <a:srgbClr val="C00000"/>
                    </a:solidFill>
                  </a:rPr>
                  <a:t> direction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718D432F-D4B8-47D5-BA47-A80E8F0C990B}"/>
                      </a:ext>
                    </a:extLst>
                  </p:cNvPr>
                  <p:cNvSpPr txBox="1"/>
                  <p:nvPr/>
                </p:nvSpPr>
                <p:spPr>
                  <a:xfrm>
                    <a:off x="6486254" y="1584463"/>
                    <a:ext cx="361946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l-GR" sz="24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𝜃</m:t>
                          </m:r>
                        </m:oMath>
                      </m:oMathPara>
                    </a14:m>
                    <a:endParaRPr lang="en-IN" sz="2400" b="1" dirty="0"/>
                  </a:p>
                </p:txBody>
              </p:sp>
            </mc:Choice>
            <mc:Fallback xmlns="">
              <p:sp>
                <p:nvSpPr>
                  <p:cNvPr id="66" name="TextBox 65">
                    <a:extLst>
                      <a:ext uri="{FF2B5EF4-FFF2-40B4-BE49-F238E27FC236}">
                        <a16:creationId xmlns:a16="http://schemas.microsoft.com/office/drawing/2014/main" id="{A48DF31D-94AA-4FA7-8568-CB522D69DCB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86254" y="1584463"/>
                    <a:ext cx="361946" cy="461665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l="-5085" r="-1695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42443739-9758-4F0E-8036-3838F3FF22B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51443" y="1978416"/>
                <a:ext cx="0" cy="966859"/>
              </a:xfrm>
              <a:prstGeom prst="line">
                <a:avLst/>
              </a:prstGeom>
              <a:ln w="38100"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175E5422-FE72-4A33-BFFF-81F3D2E9188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64617" y="2460928"/>
                <a:ext cx="986826" cy="484347"/>
              </a:xfrm>
              <a:prstGeom prst="line">
                <a:avLst/>
              </a:prstGeom>
              <a:ln w="38100"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3942DE11-9485-4DBE-92E8-0E2411D576BE}"/>
                      </a:ext>
                    </a:extLst>
                  </p:cNvPr>
                  <p:cNvSpPr txBox="1"/>
                  <p:nvPr/>
                </p:nvSpPr>
                <p:spPr>
                  <a:xfrm>
                    <a:off x="5993581" y="2642309"/>
                    <a:ext cx="361946" cy="4791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oMath>
                      </m:oMathPara>
                    </a14:m>
                    <a:endParaRPr lang="en-IN" sz="2400" dirty="0"/>
                  </a:p>
                </p:txBody>
              </p:sp>
            </mc:Choice>
            <mc:Fallback xmlns=""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id="{F3EF731C-2C85-48CE-AABB-DAF466F14BB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93581" y="2642309"/>
                    <a:ext cx="361946" cy="479195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 l="-15385" r="-38462" b="-17105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78" name="Graphic 77" descr="Line arrow Counter clockwise curve">
              <a:extLst>
                <a:ext uri="{FF2B5EF4-FFF2-40B4-BE49-F238E27FC236}">
                  <a16:creationId xmlns:a16="http://schemas.microsoft.com/office/drawing/2014/main" id="{61804979-8798-4F26-86A8-2EF50DED3B96}"/>
                </a:ext>
              </a:extLst>
            </p:cNvPr>
            <p:cNvPicPr>
              <a:picLocks noChangeAspect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2"/>
                </a:ext>
              </a:extLst>
            </a:blip>
            <a:stretch>
              <a:fillRect/>
            </a:stretch>
          </p:blipFill>
          <p:spPr>
            <a:xfrm rot="6213955">
              <a:off x="6521169" y="2403450"/>
              <a:ext cx="468447" cy="468447"/>
            </a:xfrm>
            <a:prstGeom prst="rect">
              <a:avLst/>
            </a:prstGeom>
          </p:spPr>
        </p:pic>
        <p:pic>
          <p:nvPicPr>
            <p:cNvPr id="79" name="Graphic 78" descr="Line arrow Counter clockwise curve">
              <a:extLst>
                <a:ext uri="{FF2B5EF4-FFF2-40B4-BE49-F238E27FC236}">
                  <a16:creationId xmlns:a16="http://schemas.microsoft.com/office/drawing/2014/main" id="{A1D73127-509E-43D2-875E-BF78AD8B0FAB}"/>
                </a:ext>
              </a:extLst>
            </p:cNvPr>
            <p:cNvPicPr>
              <a:picLocks noChangeAspect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4"/>
                </a:ext>
              </a:extLst>
            </a:blip>
            <a:stretch>
              <a:fillRect/>
            </a:stretch>
          </p:blipFill>
          <p:spPr>
            <a:xfrm rot="7387071" flipH="1">
              <a:off x="6561233" y="1870315"/>
              <a:ext cx="677967" cy="468447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49B8D9CD-70DD-4F1A-B03D-ECFE103485DE}"/>
                  </a:ext>
                </a:extLst>
              </p:cNvPr>
              <p:cNvSpPr txBox="1"/>
              <p:nvPr/>
            </p:nvSpPr>
            <p:spPr>
              <a:xfrm>
                <a:off x="4939402" y="3565826"/>
                <a:ext cx="4005391" cy="4934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IN" sz="2400" i="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𝑧𝑧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49B8D9CD-70DD-4F1A-B03D-ECFE103485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9402" y="3565826"/>
                <a:ext cx="4005391" cy="493405"/>
              </a:xfrm>
              <a:prstGeom prst="rect">
                <a:avLst/>
              </a:prstGeom>
              <a:blipFill>
                <a:blip r:embed="rId35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3551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 animBg="1"/>
      <p:bldP spid="75" grpId="0"/>
      <p:bldP spid="9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622CACB-6F69-419A-A4D6-4E4A5C346A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46084A8-F503-4559-972A-F013CBE603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5177419-34F1-473A-A6CA-6C61EB8BD1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2</a:t>
            </a:fld>
            <a:endParaRPr lang="en-IN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A2C7948-DEB3-4013-817E-BBF412B9ED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53037"/>
          </a:xfrm>
        </p:spPr>
        <p:txBody>
          <a:bodyPr/>
          <a:lstStyle/>
          <a:p>
            <a:r>
              <a:rPr lang="en-IN" dirty="0"/>
              <a:t>Perpendicular interface anisotrop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F3F98C8-02CA-4DED-A139-52D3D2F9A0D5}"/>
              </a:ext>
            </a:extLst>
          </p:cNvPr>
          <p:cNvSpPr txBox="1"/>
          <p:nvPr/>
        </p:nvSpPr>
        <p:spPr>
          <a:xfrm>
            <a:off x="53826" y="5998888"/>
            <a:ext cx="903634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keda, S. et al. "A perpendicular-anisotropy CoFeB–MgO magnetic tunnel junction." </a:t>
            </a:r>
          </a:p>
          <a:p>
            <a:pPr algn="ctr"/>
            <a:r>
              <a:rPr lang="en-IN" sz="16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Nature Materials</a:t>
            </a:r>
            <a:r>
              <a:rPr lang="en-IN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9 (2010) 721-724</a:t>
            </a:r>
            <a:endParaRPr lang="en-IN" sz="1600" dirty="0"/>
          </a:p>
        </p:txBody>
      </p:sp>
      <p:pic>
        <p:nvPicPr>
          <p:cNvPr id="8" name="Content Placeholder 50">
            <a:extLst>
              <a:ext uri="{FF2B5EF4-FFF2-40B4-BE49-F238E27FC236}">
                <a16:creationId xmlns:a16="http://schemas.microsoft.com/office/drawing/2014/main" id="{5423FCCF-30FF-460D-973F-BFE929C781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012" y="812099"/>
            <a:ext cx="4749775" cy="189130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1C7ABE2-F858-449E-A541-B0692A48945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2931" y="812099"/>
            <a:ext cx="4245994" cy="1891309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CE0049A5-D584-46AD-A255-C4D153192F0D}"/>
              </a:ext>
            </a:extLst>
          </p:cNvPr>
          <p:cNvGrpSpPr/>
          <p:nvPr/>
        </p:nvGrpSpPr>
        <p:grpSpPr>
          <a:xfrm>
            <a:off x="-162020" y="3762015"/>
            <a:ext cx="6020096" cy="1184429"/>
            <a:chOff x="85331" y="2762774"/>
            <a:chExt cx="6020096" cy="11844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F78D52BE-0517-4EA3-8E2A-EFA29E624E18}"/>
                    </a:ext>
                  </a:extLst>
                </p:cNvPr>
                <p:cNvSpPr txBox="1"/>
                <p:nvPr/>
              </p:nvSpPr>
              <p:spPr>
                <a:xfrm>
                  <a:off x="85331" y="3153652"/>
                  <a:ext cx="5473272" cy="79355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num>
                          <m:den>
                            <m:r>
                              <a:rPr lang="el-GR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Ω</m:t>
                            </m:r>
                          </m:den>
                        </m:f>
                        <m:r>
                          <a:rPr lang="en-I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Sup>
                          <m:sSubSup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d>
                          <m:dPr>
                            <m:ctrlPr>
                              <a:rPr lang="en-I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IN" sz="240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b>
                                </m:sSub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𝑦</m:t>
                                </m:r>
                              </m:sub>
                            </m:sSub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IN" sz="240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b>
                                </m:sSub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𝑧𝑧</m:t>
                                </m:r>
                              </m:sub>
                            </m:sSub>
                          </m:e>
                        </m:d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IN" sz="2400" b="0" i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</m:sSub>
                          </m:num>
                          <m:den>
                            <m:r>
                              <a:rPr lang="en-I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IN" sz="2400" b="0" i="1" baseline="-2500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𝑜𝐹𝑒𝐵</m:t>
                            </m:r>
                          </m:den>
                        </m:f>
                      </m:oMath>
                    </m:oMathPara>
                  </a14:m>
                  <a:endParaRPr lang="en-IN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130DCE47-D530-4936-A683-E59ECF6B01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331" y="3153652"/>
                  <a:ext cx="5473272" cy="793551"/>
                </a:xfrm>
                <a:prstGeom prst="rect">
                  <a:avLst/>
                </a:prstGeom>
                <a:blipFill>
                  <a:blip r:embed="rId5"/>
                  <a:stretch>
                    <a:fillRect b="-307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D2EDBA4-F7A5-45A1-B55A-033EFC0233ED}"/>
                </a:ext>
              </a:extLst>
            </p:cNvPr>
            <p:cNvSpPr txBox="1"/>
            <p:nvPr/>
          </p:nvSpPr>
          <p:spPr>
            <a:xfrm>
              <a:off x="3265210" y="2769385"/>
              <a:ext cx="2840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Interfacial anisotropy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A4AC6571-2C20-4626-8A67-EE07C5C83D5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26972" y="3108332"/>
              <a:ext cx="199615" cy="233208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E7A644B-A9BD-4580-8AA1-31A90F9F2068}"/>
                </a:ext>
              </a:extLst>
            </p:cNvPr>
            <p:cNvSpPr txBox="1"/>
            <p:nvPr/>
          </p:nvSpPr>
          <p:spPr>
            <a:xfrm>
              <a:off x="1941512" y="2762774"/>
              <a:ext cx="8125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Bulk</a:t>
              </a: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C1FF1C1-7745-4CBE-8625-EBE54D3C492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36385" y="3121688"/>
              <a:ext cx="530579" cy="29677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DC3B3DD-C85C-4CEB-940E-C2E57252586F}"/>
              </a:ext>
            </a:extLst>
          </p:cNvPr>
          <p:cNvGrpSpPr/>
          <p:nvPr/>
        </p:nvGrpSpPr>
        <p:grpSpPr>
          <a:xfrm>
            <a:off x="5420109" y="3089374"/>
            <a:ext cx="3819335" cy="2357468"/>
            <a:chOff x="5381201" y="577707"/>
            <a:chExt cx="3688552" cy="2180349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F62C4367-D4F4-40B7-99C7-32E48AA37A05}"/>
                </a:ext>
              </a:extLst>
            </p:cNvPr>
            <p:cNvGrpSpPr/>
            <p:nvPr/>
          </p:nvGrpSpPr>
          <p:grpSpPr>
            <a:xfrm>
              <a:off x="5922607" y="878436"/>
              <a:ext cx="3147146" cy="1879620"/>
              <a:chOff x="6096012" y="4370035"/>
              <a:chExt cx="3114654" cy="187962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B19AF52E-4FF8-4BBE-A2BF-9F0A3D631DEC}"/>
                      </a:ext>
                    </a:extLst>
                  </p:cNvPr>
                  <p:cNvSpPr txBox="1"/>
                  <p:nvPr/>
                </p:nvSpPr>
                <p:spPr>
                  <a:xfrm>
                    <a:off x="7012534" y="4827439"/>
                    <a:ext cx="2198132" cy="4531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IN" sz="240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IN" sz="2400" i="1" baseline="-25000" dirty="0">
                              <a:latin typeface="Cambria Math" panose="02040503050406030204" pitchFamily="18" charset="0"/>
                            </a:rPr>
                            <m:t>𝐶𝑜𝐹𝑒𝐵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IN" sz="2400" i="1" dirty="0" smtClean="0">
                              <a:latin typeface="Cambria Math" panose="02040503050406030204" pitchFamily="18" charset="0"/>
                            </a:rPr>
                            <m:t>1.3 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𝑛𝑚</m:t>
                          </m:r>
                        </m:oMath>
                      </m:oMathPara>
                    </a14:m>
                    <a:endParaRPr lang="en-IN" sz="2400" baseline="-25000" dirty="0"/>
                  </a:p>
                </p:txBody>
              </p:sp>
            </mc:Choice>
            <mc:Fallback xmlns="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055CD10F-9605-458C-81FC-CAC04F299D8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12534" y="4827439"/>
                    <a:ext cx="2198132" cy="45313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26709686-023F-4A54-B193-D3C1B5EDE88C}"/>
                  </a:ext>
                </a:extLst>
              </p:cNvPr>
              <p:cNvGrpSpPr/>
              <p:nvPr/>
            </p:nvGrpSpPr>
            <p:grpSpPr>
              <a:xfrm>
                <a:off x="6096012" y="4370035"/>
                <a:ext cx="2066793" cy="1879620"/>
                <a:chOff x="6112248" y="4371879"/>
                <a:chExt cx="2066793" cy="1879620"/>
              </a:xfrm>
            </p:grpSpPr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FCF139B7-4FC6-43B5-A25A-359EE2098FB0}"/>
                    </a:ext>
                  </a:extLst>
                </p:cNvPr>
                <p:cNvSpPr txBox="1"/>
                <p:nvPr/>
              </p:nvSpPr>
              <p:spPr>
                <a:xfrm>
                  <a:off x="7120124" y="4446458"/>
                  <a:ext cx="10589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dirty="0">
                      <a:latin typeface="+mj-lt"/>
                    </a:rPr>
                    <a:t>MgO</a:t>
                  </a:r>
                  <a:endParaRPr lang="en-IN" sz="2400" dirty="0"/>
                </a:p>
              </p:txBody>
            </p:sp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147956E2-2B54-40F7-84F6-3B9CB2DE34EF}"/>
                    </a:ext>
                  </a:extLst>
                </p:cNvPr>
                <p:cNvSpPr txBox="1"/>
                <p:nvPr/>
              </p:nvSpPr>
              <p:spPr>
                <a:xfrm>
                  <a:off x="6112248" y="5824519"/>
                  <a:ext cx="1256721" cy="4269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400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Interface</a:t>
                  </a:r>
                </a:p>
              </p:txBody>
            </p:sp>
            <p:sp>
              <p:nvSpPr>
                <p:cNvPr id="29" name="Cylinder 28">
                  <a:extLst>
                    <a:ext uri="{FF2B5EF4-FFF2-40B4-BE49-F238E27FC236}">
                      <a16:creationId xmlns:a16="http://schemas.microsoft.com/office/drawing/2014/main" id="{C5315457-75B3-4315-BA58-4C0321399C69}"/>
                    </a:ext>
                  </a:extLst>
                </p:cNvPr>
                <p:cNvSpPr/>
                <p:nvPr/>
              </p:nvSpPr>
              <p:spPr>
                <a:xfrm>
                  <a:off x="6260406" y="4371879"/>
                  <a:ext cx="828068" cy="875824"/>
                </a:xfrm>
                <a:prstGeom prst="can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1">
                      <a:shade val="50000"/>
                      <a:alpha val="90000"/>
                    </a:schemeClr>
                  </a:solidFill>
                </a:ln>
                <a:scene3d>
                  <a:camera prst="orthographicFront">
                    <a:rot lat="18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/>
                </a:p>
              </p:txBody>
            </p:sp>
            <p:sp>
              <p:nvSpPr>
                <p:cNvPr id="30" name="Cylinder 29">
                  <a:extLst>
                    <a:ext uri="{FF2B5EF4-FFF2-40B4-BE49-F238E27FC236}">
                      <a16:creationId xmlns:a16="http://schemas.microsoft.com/office/drawing/2014/main" id="{15912B44-4AB4-49DE-853E-E5E7EA0A044D}"/>
                    </a:ext>
                  </a:extLst>
                </p:cNvPr>
                <p:cNvSpPr/>
                <p:nvPr/>
              </p:nvSpPr>
              <p:spPr>
                <a:xfrm>
                  <a:off x="6257932" y="4938129"/>
                  <a:ext cx="828068" cy="875825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70000"/>
                    </a:schemeClr>
                  </a:solidFill>
                </a:ln>
                <a:scene3d>
                  <a:camera prst="orthographicFront">
                    <a:rot lat="24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1" name="Arrow: Left-Right 30">
                  <a:extLst>
                    <a:ext uri="{FF2B5EF4-FFF2-40B4-BE49-F238E27FC236}">
                      <a16:creationId xmlns:a16="http://schemas.microsoft.com/office/drawing/2014/main" id="{5C64ACC1-500F-4BF5-B56C-AA1E06ACE0A7}"/>
                    </a:ext>
                  </a:extLst>
                </p:cNvPr>
                <p:cNvSpPr/>
                <p:nvPr/>
              </p:nvSpPr>
              <p:spPr>
                <a:xfrm rot="16200000">
                  <a:off x="6388297" y="5248531"/>
                  <a:ext cx="567591" cy="255021"/>
                </a:xfrm>
                <a:prstGeom prst="leftRightArrow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>
                  <a:solidFill>
                    <a:schemeClr val="accent1">
                      <a:lumMod val="50000"/>
                      <a:alpha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D4678924-D34A-4256-ACFA-C2B43A5F3A7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488163" y="738984"/>
              <a:ext cx="9661" cy="1130432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0334811B-ECB8-4B82-ACCB-AD58F05CF971}"/>
                </a:ext>
              </a:extLst>
            </p:cNvPr>
            <p:cNvCxnSpPr/>
            <p:nvPr/>
          </p:nvCxnSpPr>
          <p:spPr>
            <a:xfrm>
              <a:off x="6497914" y="1875401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5BCC5410-7670-426C-8D87-769C52D821A1}"/>
                </a:ext>
              </a:extLst>
            </p:cNvPr>
            <p:cNvCxnSpPr/>
            <p:nvPr/>
          </p:nvCxnSpPr>
          <p:spPr>
            <a:xfrm flipH="1">
              <a:off x="5688352" y="1875401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0F1F045-D4E7-4FD6-9049-044DF7E874FF}"/>
                </a:ext>
              </a:extLst>
            </p:cNvPr>
            <p:cNvSpPr txBox="1"/>
            <p:nvPr/>
          </p:nvSpPr>
          <p:spPr>
            <a:xfrm>
              <a:off x="6106444" y="577707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z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D3BC8AC-990A-4E87-96E8-9ED79D370743}"/>
                </a:ext>
              </a:extLst>
            </p:cNvPr>
            <p:cNvSpPr txBox="1"/>
            <p:nvPr/>
          </p:nvSpPr>
          <p:spPr>
            <a:xfrm>
              <a:off x="7707866" y="1587528"/>
              <a:ext cx="3619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y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D8CC6BE-D123-4F20-B1F4-4616C92B0F52}"/>
                </a:ext>
              </a:extLst>
            </p:cNvPr>
            <p:cNvSpPr txBox="1"/>
            <p:nvPr/>
          </p:nvSpPr>
          <p:spPr>
            <a:xfrm>
              <a:off x="5381201" y="2215777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x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153014C5-DBDE-432D-BA1E-291310DC5542}"/>
                </a:ext>
              </a:extLst>
            </p:cNvPr>
            <p:cNvSpPr txBox="1"/>
            <p:nvPr/>
          </p:nvSpPr>
          <p:spPr>
            <a:xfrm>
              <a:off x="6904273" y="1880186"/>
              <a:ext cx="10699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0" dirty="0">
                  <a:latin typeface="+mj-lt"/>
                </a:rPr>
                <a:t>CoFeB</a:t>
              </a:r>
              <a:endParaRPr lang="en-IN" sz="2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4050311-E4D6-4905-A4E6-C66ACB51CCDD}"/>
                  </a:ext>
                </a:extLst>
              </p:cNvPr>
              <p:cNvSpPr txBox="1"/>
              <p:nvPr/>
            </p:nvSpPr>
            <p:spPr>
              <a:xfrm>
                <a:off x="-46694" y="5020427"/>
                <a:ext cx="4845377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el-GR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Ω</m:t>
                          </m:r>
                        </m:den>
                      </m:f>
                      <m:r>
                        <a:rPr lang="en-I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i="1" baseline="-25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𝑜𝐹𝑒𝐵</m:t>
                      </m:r>
                      <m:r>
                        <a:rPr lang="en-I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I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I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IN" sz="24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IN" sz="24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b="0" i="1" baseline="-250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IN" sz="2400" baseline="-25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4050311-E4D6-4905-A4E6-C66ACB51CC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694" y="5020427"/>
                <a:ext cx="4845377" cy="9221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8C776C0-35B4-4B1B-A397-09E052455BFA}"/>
                  </a:ext>
                </a:extLst>
              </p:cNvPr>
              <p:cNvSpPr txBox="1"/>
              <p:nvPr/>
            </p:nvSpPr>
            <p:spPr>
              <a:xfrm>
                <a:off x="-115431" y="3278701"/>
                <a:ext cx="2863651" cy="4934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IN" sz="240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𝑧𝑧</m:t>
                          </m:r>
                        </m:sub>
                      </m:sSub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≫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IN" sz="240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≃1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8C776C0-35B4-4B1B-A397-09E052455B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5431" y="3278701"/>
                <a:ext cx="2863651" cy="493405"/>
              </a:xfrm>
              <a:prstGeom prst="rect">
                <a:avLst/>
              </a:prstGeom>
              <a:blipFill>
                <a:blip r:embed="rId8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29C9A17-3583-4EB8-BC2A-2C4390D15596}"/>
                  </a:ext>
                </a:extLst>
              </p:cNvPr>
              <p:cNvSpPr txBox="1"/>
              <p:nvPr/>
            </p:nvSpPr>
            <p:spPr>
              <a:xfrm>
                <a:off x="3159704" y="3252479"/>
                <a:ext cx="2260405" cy="4605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baseline="-2500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1.3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𝑚𝐽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N" sz="2400" baseline="-250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29C9A17-3583-4EB8-BC2A-2C4390D155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9704" y="3252479"/>
                <a:ext cx="2260405" cy="460575"/>
              </a:xfrm>
              <a:prstGeom prst="rect">
                <a:avLst/>
              </a:prstGeom>
              <a:blipFill>
                <a:blip r:embed="rId9"/>
                <a:stretch>
                  <a:fillRect l="-270" b="-21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786FC4C1-0640-4E30-85BB-3494277E3CF1}"/>
              </a:ext>
            </a:extLst>
          </p:cNvPr>
          <p:cNvSpPr txBox="1"/>
          <p:nvPr/>
        </p:nvSpPr>
        <p:spPr>
          <a:xfrm>
            <a:off x="89632" y="2447704"/>
            <a:ext cx="1206260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In-plane</a:t>
            </a:r>
          </a:p>
          <a:p>
            <a:pPr algn="ctr"/>
            <a:r>
              <a:rPr lang="en-IN" sz="2400" dirty="0"/>
              <a:t>sample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AC90D3E-0267-4D32-8648-30F8D192E717}"/>
              </a:ext>
            </a:extLst>
          </p:cNvPr>
          <p:cNvSpPr txBox="1"/>
          <p:nvPr/>
        </p:nvSpPr>
        <p:spPr>
          <a:xfrm>
            <a:off x="7295294" y="2493366"/>
            <a:ext cx="1777265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Out-of-plane </a:t>
            </a:r>
          </a:p>
          <a:p>
            <a:pPr algn="ctr"/>
            <a:r>
              <a:rPr lang="en-IN" sz="2400" dirty="0"/>
              <a:t>sample</a:t>
            </a:r>
          </a:p>
        </p:txBody>
      </p:sp>
    </p:spTree>
    <p:extLst>
      <p:ext uri="{BB962C8B-B14F-4D97-AF65-F5344CB8AC3E}">
        <p14:creationId xmlns:p14="http://schemas.microsoft.com/office/powerpoint/2010/main" val="812336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1A273BD9-BB1B-4022-BA95-3B8108E291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 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A33C5BDC-05BB-4B6A-9078-EF0D62CB8728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44000" cy="9530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sz="4400"/>
              <a:t>Giant Magneto-Resistance (GMR)</a:t>
            </a:r>
            <a:endParaRPr lang="en-IN" sz="3200" baseline="-250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FAF25F8-458A-4D1C-83FC-78D3FEADD5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21" y="1319553"/>
            <a:ext cx="4381078" cy="436231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EAE3705-D646-46A2-9C49-5E72AEA9C671}"/>
              </a:ext>
            </a:extLst>
          </p:cNvPr>
          <p:cNvSpPr txBox="1"/>
          <p:nvPr/>
        </p:nvSpPr>
        <p:spPr>
          <a:xfrm>
            <a:off x="-364" y="5594517"/>
            <a:ext cx="399951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. Fert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.N </a:t>
            </a: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aibich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, Phys. Rev. Lett.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1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472 (1988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. Grunberg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. </a:t>
            </a: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inash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, Phys. Rev. B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9, 4828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1989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AE01020-DE8F-4BE4-8736-334AC1BAFC67}"/>
              </a:ext>
            </a:extLst>
          </p:cNvPr>
          <p:cNvSpPr txBox="1"/>
          <p:nvPr/>
        </p:nvSpPr>
        <p:spPr>
          <a:xfrm>
            <a:off x="15915" y="900290"/>
            <a:ext cx="4457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ant Magneto-Resistance (GMR)</a:t>
            </a:r>
            <a:endParaRPr kumimoji="0" lang="en-IN" sz="1600" b="1" i="0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7140EF3-B1AE-496D-B2E4-50B14C7B5B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0449" y="1561704"/>
            <a:ext cx="4176030" cy="416690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A088867-C177-4044-B850-F9A1E2B14AE0}"/>
              </a:ext>
            </a:extLst>
          </p:cNvPr>
          <p:cNvSpPr txBox="1"/>
          <p:nvPr/>
        </p:nvSpPr>
        <p:spPr>
          <a:xfrm>
            <a:off x="4194540" y="4715666"/>
            <a:ext cx="857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88</a:t>
            </a:r>
            <a:endParaRPr kumimoji="0" lang="en-I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13BF65A-C910-4CE2-BF62-4344AC2C18D7}"/>
                  </a:ext>
                </a:extLst>
              </p:cNvPr>
              <p:cNvSpPr txBox="1"/>
              <p:nvPr/>
            </p:nvSpPr>
            <p:spPr>
              <a:xfrm>
                <a:off x="4235421" y="5669289"/>
                <a:ext cx="4860738" cy="773758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𝑀𝑅</m:t>
                      </m:r>
                      <m:r>
                        <a:rPr kumimoji="0" lang="en-IN" sz="20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[%]</m:t>
                      </m:r>
                      <m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d>
                            <m:dPr>
                              <m:ctrlP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e>
                          </m:d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num>
                        <m:den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den>
                      </m:f>
                      <m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m:rPr>
                              <m:sty m:val="p"/>
                            </m:rPr>
                            <a:rPr kumimoji="0" lang="en-IN" sz="20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AP</m:t>
                          </m:r>
                          <m:r>
                            <a:rPr kumimoji="0" lang="en-I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a:rPr kumimoji="0" lang="en-IN" sz="2000" b="0" i="1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sub>
                          </m:sSub>
                        </m:den>
                      </m:f>
                      <m:r>
                        <a:rPr kumimoji="0" lang="en-I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×100</m:t>
                      </m:r>
                    </m:oMath>
                  </m:oMathPara>
                </a14:m>
                <a:endPara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13BF65A-C910-4CE2-BF62-4344AC2C18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421" y="5669289"/>
                <a:ext cx="4860738" cy="7737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0D0D2EB-ADBA-46CC-9D46-3DE2548ECA9F}"/>
                  </a:ext>
                </a:extLst>
              </p:cNvPr>
              <p:cNvSpPr txBox="1"/>
              <p:nvPr/>
            </p:nvSpPr>
            <p:spPr>
              <a:xfrm>
                <a:off x="4665189" y="768025"/>
                <a:ext cx="4222221" cy="793679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𝑀𝑅</m:t>
                      </m:r>
                      <m:r>
                        <a:rPr kumimoji="0" lang="en-IN" sz="2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.55</m:t>
                          </m:r>
                        </m:num>
                        <m:den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.55</m:t>
                          </m:r>
                        </m:den>
                      </m:f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×100≃80</m:t>
                      </m:r>
                      <m: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%</m:t>
                      </m:r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0D0D2EB-ADBA-46CC-9D46-3DE2548ECA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189" y="768025"/>
                <a:ext cx="4222221" cy="7936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2C83BA85-AFAE-47D3-B3A4-E5C4DF362FBC}"/>
              </a:ext>
            </a:extLst>
          </p:cNvPr>
          <p:cNvGrpSpPr/>
          <p:nvPr/>
        </p:nvGrpSpPr>
        <p:grpSpPr>
          <a:xfrm>
            <a:off x="3703859" y="2775422"/>
            <a:ext cx="928140" cy="1556589"/>
            <a:chOff x="3194360" y="2866861"/>
            <a:chExt cx="928140" cy="1556589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851819C8-13FE-483B-9C5B-0BA704201BE9}"/>
                </a:ext>
              </a:extLst>
            </p:cNvPr>
            <p:cNvGrpSpPr/>
            <p:nvPr/>
          </p:nvGrpSpPr>
          <p:grpSpPr>
            <a:xfrm>
              <a:off x="3194360" y="2866861"/>
              <a:ext cx="866378" cy="1556589"/>
              <a:chOff x="3505444" y="2866861"/>
              <a:chExt cx="866378" cy="1556589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D79B936A-F88B-4BDC-839A-0902B68FB322}"/>
                  </a:ext>
                </a:extLst>
              </p:cNvPr>
              <p:cNvGrpSpPr/>
              <p:nvPr/>
            </p:nvGrpSpPr>
            <p:grpSpPr>
              <a:xfrm>
                <a:off x="3505444" y="2866861"/>
                <a:ext cx="866378" cy="1556589"/>
                <a:chOff x="2352556" y="1691439"/>
                <a:chExt cx="866378" cy="1556589"/>
              </a:xfrm>
            </p:grpSpPr>
            <p:sp>
              <p:nvSpPr>
                <p:cNvPr id="23" name="Cylinder 22">
                  <a:extLst>
                    <a:ext uri="{FF2B5EF4-FFF2-40B4-BE49-F238E27FC236}">
                      <a16:creationId xmlns:a16="http://schemas.microsoft.com/office/drawing/2014/main" id="{590433BE-CFEE-4B7F-9CF9-A68652B78E75}"/>
                    </a:ext>
                  </a:extLst>
                </p:cNvPr>
                <p:cNvSpPr/>
                <p:nvPr/>
              </p:nvSpPr>
              <p:spPr>
                <a:xfrm>
                  <a:off x="2352556" y="1691439"/>
                  <a:ext cx="866373" cy="946971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90000"/>
                    </a:schemeClr>
                  </a:solidFill>
                </a:ln>
                <a:scene3d>
                  <a:camera prst="orthographicFront">
                    <a:rot lat="18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I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Cylinder 23">
                  <a:extLst>
                    <a:ext uri="{FF2B5EF4-FFF2-40B4-BE49-F238E27FC236}">
                      <a16:creationId xmlns:a16="http://schemas.microsoft.com/office/drawing/2014/main" id="{4D28D71B-2710-43B0-ADDE-C04700CA67C7}"/>
                    </a:ext>
                  </a:extLst>
                </p:cNvPr>
                <p:cNvSpPr/>
                <p:nvPr/>
              </p:nvSpPr>
              <p:spPr>
                <a:xfrm>
                  <a:off x="2352561" y="2301056"/>
                  <a:ext cx="866373" cy="946972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70000"/>
                    </a:schemeClr>
                  </a:solidFill>
                </a:ln>
                <a:scene3d>
                  <a:camera prst="orthographicFront">
                    <a:rot lat="24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I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2" name="Cylinder 21">
                <a:extLst>
                  <a:ext uri="{FF2B5EF4-FFF2-40B4-BE49-F238E27FC236}">
                    <a16:creationId xmlns:a16="http://schemas.microsoft.com/office/drawing/2014/main" id="{4485F7C2-E46F-441E-A204-E8C53F7EC82C}"/>
                  </a:ext>
                </a:extLst>
              </p:cNvPr>
              <p:cNvSpPr/>
              <p:nvPr/>
            </p:nvSpPr>
            <p:spPr>
              <a:xfrm>
                <a:off x="3505445" y="3461730"/>
                <a:ext cx="866373" cy="352102"/>
              </a:xfrm>
              <a:prstGeom prst="can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accent1">
                    <a:shade val="50000"/>
                    <a:alpha val="90000"/>
                  </a:schemeClr>
                </a:solidFill>
              </a:ln>
              <a:scene3d>
                <a:camera prst="orthographicFront">
                  <a:rot lat="1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12498860-6091-4209-A9E6-5E3674B6CB50}"/>
                    </a:ext>
                  </a:extLst>
                </p:cNvPr>
                <p:cNvSpPr txBox="1"/>
                <p:nvPr/>
              </p:nvSpPr>
              <p:spPr>
                <a:xfrm>
                  <a:off x="3211371" y="3901474"/>
                  <a:ext cx="90576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I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rPr>
                          <m:t>Fe</m:t>
                        </m:r>
                      </m:oMath>
                    </m:oMathPara>
                  </a14:m>
                  <a:endParaRPr kumimoji="0" lang="en-I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35D9C62E-0402-4649-9E4C-ABC3762A60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1371" y="3901474"/>
                  <a:ext cx="905764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B27D6546-ACB7-47FD-A59B-B9E0FC1B5999}"/>
                    </a:ext>
                  </a:extLst>
                </p:cNvPr>
                <p:cNvSpPr txBox="1"/>
                <p:nvPr/>
              </p:nvSpPr>
              <p:spPr>
                <a:xfrm>
                  <a:off x="3216736" y="3087265"/>
                  <a:ext cx="90576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I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rPr>
                          <m:t>Fe</m:t>
                        </m:r>
                      </m:oMath>
                    </m:oMathPara>
                  </a14:m>
                  <a:endParaRPr kumimoji="0" lang="en-I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1CEAB697-3795-4F9A-8D14-4E8F7DF156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6736" y="3087265"/>
                  <a:ext cx="905764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DCD18B26-B85B-4F50-96D9-9ABA5EDC5421}"/>
                    </a:ext>
                  </a:extLst>
                </p:cNvPr>
                <p:cNvSpPr txBox="1"/>
                <p:nvPr/>
              </p:nvSpPr>
              <p:spPr>
                <a:xfrm>
                  <a:off x="3211371" y="3487830"/>
                  <a:ext cx="90576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I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rPr>
                          <m:t>Cr</m:t>
                        </m:r>
                      </m:oMath>
                    </m:oMathPara>
                  </a14:m>
                  <a:endParaRPr kumimoji="0" lang="en-I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72A4395-916B-4857-BB91-8981E618E9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1371" y="3487830"/>
                  <a:ext cx="905764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5" name="Date Placeholder 2">
            <a:extLst>
              <a:ext uri="{FF2B5EF4-FFF2-40B4-BE49-F238E27FC236}">
                <a16:creationId xmlns:a16="http://schemas.microsoft.com/office/drawing/2014/main" id="{37E5C9F4-BD95-412A-BBBF-D762B4C405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26" name="Footer Placeholder 3">
            <a:extLst>
              <a:ext uri="{FF2B5EF4-FFF2-40B4-BE49-F238E27FC236}">
                <a16:creationId xmlns:a16="http://schemas.microsoft.com/office/drawing/2014/main" id="{51D27F87-9385-4679-8AAF-66EC2046F9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27" name="Slide Number Placeholder 4">
            <a:extLst>
              <a:ext uri="{FF2B5EF4-FFF2-40B4-BE49-F238E27FC236}">
                <a16:creationId xmlns:a16="http://schemas.microsoft.com/office/drawing/2014/main" id="{7E89EB3F-88F4-4127-A9B5-8D2542B5D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13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96016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 animBg="1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31">
            <a:extLst>
              <a:ext uri="{FF2B5EF4-FFF2-40B4-BE49-F238E27FC236}">
                <a16:creationId xmlns:a16="http://schemas.microsoft.com/office/drawing/2014/main" id="{D611382B-1A14-4DCB-889C-3FB5816AAF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 </a:t>
            </a:r>
          </a:p>
        </p:txBody>
      </p:sp>
      <p:sp>
        <p:nvSpPr>
          <p:cNvPr id="33" name="Title 1">
            <a:extLst>
              <a:ext uri="{FF2B5EF4-FFF2-40B4-BE49-F238E27FC236}">
                <a16:creationId xmlns:a16="http://schemas.microsoft.com/office/drawing/2014/main" id="{DEE505BE-5B55-4E9B-927D-C09A129AAC4C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44000" cy="9530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/>
              <a:t>Tunneling Magneto-Resistance (TMR)</a:t>
            </a:r>
            <a:endParaRPr lang="en-IN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BBF4FAA-BC6F-4556-A7E3-9F087A418323}"/>
              </a:ext>
            </a:extLst>
          </p:cNvPr>
          <p:cNvSpPr txBox="1"/>
          <p:nvPr/>
        </p:nvSpPr>
        <p:spPr>
          <a:xfrm>
            <a:off x="5622837" y="1264484"/>
            <a:ext cx="3114106" cy="10156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ductance is proportional to the </a:t>
            </a:r>
            <a:r>
              <a:rPr kumimoji="0" lang="en-I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nsity of states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↑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↑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↓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↓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D1B1759-D021-4DCD-98CD-5B67D9289FAB}"/>
                  </a:ext>
                </a:extLst>
              </p:cNvPr>
              <p:cNvSpPr txBox="1"/>
              <p:nvPr/>
            </p:nvSpPr>
            <p:spPr>
              <a:xfrm>
                <a:off x="5254794" y="2366763"/>
                <a:ext cx="1789448" cy="49539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D1B1759-D021-4DCD-98CD-5B67D9289F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4794" y="2366763"/>
                <a:ext cx="1789448" cy="49539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6026846E-54D8-4CF6-BE98-DEB010194629}"/>
                  </a:ext>
                </a:extLst>
              </p:cNvPr>
              <p:cNvSpPr txBox="1"/>
              <p:nvPr/>
            </p:nvSpPr>
            <p:spPr>
              <a:xfrm>
                <a:off x="5365102" y="3507155"/>
                <a:ext cx="3114106" cy="851525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𝑀𝑅</m:t>
                      </m:r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I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I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𝐺</m:t>
                              </m:r>
                            </m:e>
                            <m:sub>
                              <m:r>
                                <a:rPr kumimoji="0" lang="en-I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𝑃</m:t>
                              </m:r>
                            </m:sub>
                          </m:sSub>
                        </m:num>
                        <m:den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𝑃</m:t>
                          </m:r>
                        </m:den>
                      </m:f>
                    </m:oMath>
                  </m:oMathPara>
                </a14:m>
                <a:endPara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6026846E-54D8-4CF6-BE98-DEB0101946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5102" y="3507155"/>
                <a:ext cx="3114106" cy="8515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1BEAEAC3-A232-4FDB-BA10-27FE637A6DE7}"/>
              </a:ext>
            </a:extLst>
          </p:cNvPr>
          <p:cNvSpPr txBox="1"/>
          <p:nvPr/>
        </p:nvSpPr>
        <p:spPr>
          <a:xfrm>
            <a:off x="12947" y="5219931"/>
            <a:ext cx="79429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ulliere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M. Tunneling between ferromagnetic film. Phys. Lett. A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4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25-226 (1975)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C79D006-B5B3-4CFB-B57A-A74F33416812}"/>
              </a:ext>
            </a:extLst>
          </p:cNvPr>
          <p:cNvSpPr txBox="1"/>
          <p:nvPr/>
        </p:nvSpPr>
        <p:spPr>
          <a:xfrm>
            <a:off x="12947" y="5549891"/>
            <a:ext cx="4640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odera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J. S.  et al., Phys. Rev. Lett.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74, 3273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1995)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4DD70B6-621C-436F-80C1-E5D137627524}"/>
              </a:ext>
            </a:extLst>
          </p:cNvPr>
          <p:cNvSpPr txBox="1"/>
          <p:nvPr/>
        </p:nvSpPr>
        <p:spPr>
          <a:xfrm>
            <a:off x="0" y="5870062"/>
            <a:ext cx="82198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thon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J.  et al., Phys. Rev. B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3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20403 (2001), Butler, W. et al., Phys. Rev. B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3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54416 (2001)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600512D-6FF3-4B66-9527-E5E413D68494}"/>
              </a:ext>
            </a:extLst>
          </p:cNvPr>
          <p:cNvSpPr txBox="1"/>
          <p:nvPr/>
        </p:nvSpPr>
        <p:spPr>
          <a:xfrm>
            <a:off x="12947" y="6208616"/>
            <a:ext cx="82068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uasa, S.  et al., Nature Mater.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, 868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004), Parkin, S. et al., Nature Mater. 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, 862-867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004)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418DC58-A362-497B-BFD8-A72B5A4F66EF}"/>
              </a:ext>
            </a:extLst>
          </p:cNvPr>
          <p:cNvSpPr txBox="1"/>
          <p:nvPr/>
        </p:nvSpPr>
        <p:spPr>
          <a:xfrm>
            <a:off x="40779" y="4110007"/>
            <a:ext cx="4267067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ported 1975 (prior to GMR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MR&gt;500% using MgO spacer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62DE9142-F38E-41B4-9917-33E0813C1F75}"/>
              </a:ext>
            </a:extLst>
          </p:cNvPr>
          <p:cNvGrpSpPr/>
          <p:nvPr/>
        </p:nvGrpSpPr>
        <p:grpSpPr>
          <a:xfrm>
            <a:off x="0" y="1147571"/>
            <a:ext cx="4991922" cy="2794303"/>
            <a:chOff x="-1945" y="1152564"/>
            <a:chExt cx="4991922" cy="2794303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3EB83578-3CB0-4EC9-8BB6-FB9F7F3E485E}"/>
                </a:ext>
              </a:extLst>
            </p:cNvPr>
            <p:cNvSpPr txBox="1"/>
            <p:nvPr/>
          </p:nvSpPr>
          <p:spPr>
            <a:xfrm>
              <a:off x="1514386" y="1152564"/>
              <a:ext cx="1918944" cy="707886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nsulator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e.g., Al</a:t>
              </a:r>
              <a:r>
                <a:rPr kumimoji="0" lang="en-I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2</a:t>
              </a: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O</a:t>
              </a:r>
              <a:r>
                <a:rPr kumimoji="0" lang="en-I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3</a:t>
              </a: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, MgO</a:t>
              </a:r>
            </a:p>
          </p:txBody>
        </p:sp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028513CF-A26A-4ADD-9CB0-40A42545484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945" y="1860450"/>
              <a:ext cx="4936421" cy="2086417"/>
            </a:xfrm>
            <a:prstGeom prst="rect">
              <a:avLst/>
            </a:prstGeom>
          </p:spPr>
        </p:pic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79D78DBE-7C2B-45B6-AF30-B12D9B3F91E5}"/>
                </a:ext>
              </a:extLst>
            </p:cNvPr>
            <p:cNvSpPr txBox="1"/>
            <p:nvPr/>
          </p:nvSpPr>
          <p:spPr>
            <a:xfrm>
              <a:off x="159503" y="1898702"/>
              <a:ext cx="98269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eft (L)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AE9BD29A-4600-4772-B903-C5178B79E0AC}"/>
                </a:ext>
              </a:extLst>
            </p:cNvPr>
            <p:cNvSpPr txBox="1"/>
            <p:nvPr/>
          </p:nvSpPr>
          <p:spPr>
            <a:xfrm>
              <a:off x="1435142" y="1949091"/>
              <a:ext cx="108052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ight (R)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D7E003C-F55C-4DDD-89D2-34CB30347D37}"/>
                </a:ext>
              </a:extLst>
            </p:cNvPr>
            <p:cNvSpPr txBox="1"/>
            <p:nvPr/>
          </p:nvSpPr>
          <p:spPr>
            <a:xfrm>
              <a:off x="2670272" y="1926505"/>
              <a:ext cx="98269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eft (L)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08E4F14E-88FF-4C5A-8200-2D4E48BBDDC4}"/>
                </a:ext>
              </a:extLst>
            </p:cNvPr>
            <p:cNvSpPr txBox="1"/>
            <p:nvPr/>
          </p:nvSpPr>
          <p:spPr>
            <a:xfrm>
              <a:off x="3909448" y="1939039"/>
              <a:ext cx="108052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ight (R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98C153F-8566-440A-859A-071870830699}"/>
                  </a:ext>
                </a:extLst>
              </p:cNvPr>
              <p:cNvSpPr txBox="1"/>
              <p:nvPr/>
            </p:nvSpPr>
            <p:spPr>
              <a:xfrm>
                <a:off x="7302118" y="2389974"/>
                <a:ext cx="1789448" cy="49535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↓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98C153F-8566-440A-859A-0718708306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2118" y="2389974"/>
                <a:ext cx="1789448" cy="4953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6400DE7-DF3A-4CF0-A290-3E96B2C54077}"/>
                  </a:ext>
                </a:extLst>
              </p:cNvPr>
              <p:cNvSpPr txBox="1"/>
              <p:nvPr/>
            </p:nvSpPr>
            <p:spPr>
              <a:xfrm>
                <a:off x="7302117" y="2984033"/>
                <a:ext cx="1789448" cy="49539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↓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6400DE7-DF3A-4CF0-A290-3E96B2C540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2117" y="2984033"/>
                <a:ext cx="1789448" cy="4953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5A986AD-15A1-4F84-9988-7778E036D41C}"/>
                  </a:ext>
                </a:extLst>
              </p:cNvPr>
              <p:cNvSpPr txBox="1"/>
              <p:nvPr/>
            </p:nvSpPr>
            <p:spPr>
              <a:xfrm>
                <a:off x="5254794" y="2983995"/>
                <a:ext cx="1789448" cy="49539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5A986AD-15A1-4F84-9988-7778E036D4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4794" y="2983995"/>
                <a:ext cx="1789448" cy="4953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57EC3B7-15AC-4F5A-B6C3-2BF08ED65AF2}"/>
                  </a:ext>
                </a:extLst>
              </p:cNvPr>
              <p:cNvSpPr txBox="1"/>
              <p:nvPr/>
            </p:nvSpPr>
            <p:spPr>
              <a:xfrm>
                <a:off x="6813607" y="4546995"/>
                <a:ext cx="2271297" cy="480966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ctr">
                  <a:defRPr sz="2400" i="1">
                    <a:latin typeface="Cambria Math" panose="02040503050406030204" pitchFamily="18" charset="0"/>
                  </a:defRPr>
                </a:lvl1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𝑃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↓</m:t>
                          </m:r>
                        </m:sup>
                      </m:sSup>
                    </m:oMath>
                  </m:oMathPara>
                </a14:m>
                <a:endParaRPr kumimoji="0" lang="en-I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57EC3B7-15AC-4F5A-B6C3-2BF08ED65A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3607" y="4546995"/>
                <a:ext cx="2271297" cy="48096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6A514F4E-C54C-4C53-8B09-DC2AE91D2EA7}"/>
                  </a:ext>
                </a:extLst>
              </p:cNvPr>
              <p:cNvSpPr txBox="1"/>
              <p:nvPr/>
            </p:nvSpPr>
            <p:spPr>
              <a:xfrm>
                <a:off x="2172268" y="3343763"/>
                <a:ext cx="499949" cy="46166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𝑬</m:t>
                      </m:r>
                      <m:r>
                        <a:rPr kumimoji="0" lang="en-IN" sz="2400" b="1" i="1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𝑭</m:t>
                      </m:r>
                    </m:oMath>
                  </m:oMathPara>
                </a14:m>
                <a:endParaRPr kumimoji="0" lang="en-IN" sz="24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6A514F4E-C54C-4C53-8B09-DC2AE91D2E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268" y="3343763"/>
                <a:ext cx="499949" cy="461665"/>
              </a:xfrm>
              <a:prstGeom prst="rect">
                <a:avLst/>
              </a:prstGeom>
              <a:blipFill>
                <a:blip r:embed="rId9"/>
                <a:stretch>
                  <a:fillRect l="-2439" b="-5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45DE2E9-3BF2-4E18-8C44-91E1632147BD}"/>
                  </a:ext>
                </a:extLst>
              </p:cNvPr>
              <p:cNvSpPr txBox="1"/>
              <p:nvPr/>
            </p:nvSpPr>
            <p:spPr>
              <a:xfrm>
                <a:off x="4453359" y="4539646"/>
                <a:ext cx="2271297" cy="480966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ctr">
                  <a:defRPr sz="2400" i="1">
                    <a:latin typeface="Cambria Math" panose="02040503050406030204" pitchFamily="18" charset="0"/>
                  </a:defRPr>
                </a:lvl1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I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m:rPr>
                          <m:nor/>
                        </m:rP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↓</m:t>
                          </m:r>
                        </m:sup>
                      </m:sSup>
                    </m:oMath>
                  </m:oMathPara>
                </a14:m>
                <a:endParaRPr kumimoji="0" lang="en-I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45DE2E9-3BF2-4E18-8C44-91E1632147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359" y="4539646"/>
                <a:ext cx="2271297" cy="48096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Date Placeholder 2">
            <a:extLst>
              <a:ext uri="{FF2B5EF4-FFF2-40B4-BE49-F238E27FC236}">
                <a16:creationId xmlns:a16="http://schemas.microsoft.com/office/drawing/2014/main" id="{7E97AEDD-1487-41A2-8A0F-16DBD716A0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56" name="Footer Placeholder 3">
            <a:extLst>
              <a:ext uri="{FF2B5EF4-FFF2-40B4-BE49-F238E27FC236}">
                <a16:creationId xmlns:a16="http://schemas.microsoft.com/office/drawing/2014/main" id="{5B52A1C7-4301-4CE0-BFF0-CD4BB6DB3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7" name="Slide Number Placeholder 4">
            <a:extLst>
              <a:ext uri="{FF2B5EF4-FFF2-40B4-BE49-F238E27FC236}">
                <a16:creationId xmlns:a16="http://schemas.microsoft.com/office/drawing/2014/main" id="{982D13F5-AA04-44A9-BB2E-01FDB8B47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14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95432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6" grpId="0" animBg="1"/>
      <p:bldP spid="37" grpId="0"/>
      <p:bldP spid="38" grpId="0"/>
      <p:bldP spid="39" grpId="0"/>
      <p:bldP spid="40" grpId="0"/>
      <p:bldP spid="41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8303"/>
            <a:ext cx="9144000" cy="878742"/>
          </a:xfrm>
        </p:spPr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5</a:t>
            </a:fld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CFF706-2E3B-472C-AF10-C944916A0AA6}"/>
              </a:ext>
            </a:extLst>
          </p:cNvPr>
          <p:cNvSpPr txBox="1"/>
          <p:nvPr/>
        </p:nvSpPr>
        <p:spPr>
          <a:xfrm>
            <a:off x="158620" y="685800"/>
            <a:ext cx="433873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Reca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Motiva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Artificial Neural Networ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Character Recognition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Magnetic Anisotrop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Magneto-elastic Anisotropy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Perpendicular Anisotrop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Giant Magneto-Resista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Tunneling Magneto-Resistance</a:t>
            </a:r>
          </a:p>
          <a:p>
            <a:endParaRPr lang="en-US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3C34BE-7B1A-440D-AD24-94BB9DF1B01D}"/>
              </a:ext>
            </a:extLst>
          </p:cNvPr>
          <p:cNvSpPr txBox="1"/>
          <p:nvPr/>
        </p:nvSpPr>
        <p:spPr>
          <a:xfrm>
            <a:off x="4572001" y="779953"/>
            <a:ext cx="45720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ural network using 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ultiferroic Composit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roposed Device</a:t>
            </a:r>
          </a:p>
          <a:p>
            <a:endParaRPr lang="en-US" sz="2400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Experiment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Measurement Automation with LabVie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Ferromagnetic Resonanc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Electromagne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RF Signal Generato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Spectrum Analyz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Lock-in Amplifi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Schottky Diode</a:t>
            </a:r>
          </a:p>
          <a:p>
            <a:endParaRPr lang="en-US" sz="2400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Future Plan</a:t>
            </a:r>
          </a:p>
        </p:txBody>
      </p:sp>
    </p:spTree>
    <p:extLst>
      <p:ext uri="{BB962C8B-B14F-4D97-AF65-F5344CB8AC3E}">
        <p14:creationId xmlns:p14="http://schemas.microsoft.com/office/powerpoint/2010/main" val="6747853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5C9FDC-E4DF-4C0D-BDCC-00C978186A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ultiferroic Composit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4BDFB0-55D7-46EB-AEC6-EBEE273576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D510A7E-3512-4C71-AE27-2C6AD0CA1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393F2A-8F30-4748-B235-F5B520D0C7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6</a:t>
            </a:fld>
            <a:endParaRPr lang="en-IN" dirty="0"/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6EFDD75F-D35C-4163-AE6F-5B49B14CEC29}"/>
              </a:ext>
            </a:extLst>
          </p:cNvPr>
          <p:cNvCxnSpPr>
            <a:stCxn id="76" idx="6"/>
            <a:endCxn id="80" idx="2"/>
          </p:cNvCxnSpPr>
          <p:nvPr/>
        </p:nvCxnSpPr>
        <p:spPr>
          <a:xfrm>
            <a:off x="3245695" y="5971228"/>
            <a:ext cx="2652611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>
            <a:extLst>
              <a:ext uri="{FF2B5EF4-FFF2-40B4-BE49-F238E27FC236}">
                <a16:creationId xmlns:a16="http://schemas.microsoft.com/office/drawing/2014/main" id="{276DE795-4772-4764-B6BB-82C73BEB7C87}"/>
              </a:ext>
            </a:extLst>
          </p:cNvPr>
          <p:cNvGrpSpPr/>
          <p:nvPr/>
        </p:nvGrpSpPr>
        <p:grpSpPr>
          <a:xfrm>
            <a:off x="2841059" y="3277582"/>
            <a:ext cx="3461882" cy="3101229"/>
            <a:chOff x="2841059" y="3277582"/>
            <a:chExt cx="3461882" cy="31012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Oval 75">
                  <a:extLst>
                    <a:ext uri="{FF2B5EF4-FFF2-40B4-BE49-F238E27FC236}">
                      <a16:creationId xmlns:a16="http://schemas.microsoft.com/office/drawing/2014/main" id="{D63E679F-4218-4429-BC99-051EABCCC247}"/>
                    </a:ext>
                  </a:extLst>
                </p:cNvPr>
                <p:cNvSpPr/>
                <p:nvPr/>
              </p:nvSpPr>
              <p:spPr>
                <a:xfrm>
                  <a:off x="2841059" y="5770875"/>
                  <a:ext cx="404636" cy="400708"/>
                </a:xfrm>
                <a:prstGeom prst="ellipse">
                  <a:avLst/>
                </a:prstGeom>
                <a:solidFill>
                  <a:srgbClr val="FF0066">
                    <a:alpha val="27059"/>
                  </a:srgbClr>
                </a:solidFill>
                <a:ln>
                  <a:solidFill>
                    <a:srgbClr val="FA0E8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oMath>
                    </m:oMathPara>
                  </a14:m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76" name="Oval 75">
                  <a:extLst>
                    <a:ext uri="{FF2B5EF4-FFF2-40B4-BE49-F238E27FC236}">
                      <a16:creationId xmlns:a16="http://schemas.microsoft.com/office/drawing/2014/main" id="{D63E679F-4218-4429-BC99-051EABCCC24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1059" y="5770875"/>
                  <a:ext cx="404636" cy="400708"/>
                </a:xfrm>
                <a:prstGeom prst="ellipse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solidFill>
                    <a:srgbClr val="FA0E84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Oval 76">
                  <a:extLst>
                    <a:ext uri="{FF2B5EF4-FFF2-40B4-BE49-F238E27FC236}">
                      <a16:creationId xmlns:a16="http://schemas.microsoft.com/office/drawing/2014/main" id="{154D046A-E43D-40CC-BB19-9F4E56D3C71F}"/>
                    </a:ext>
                  </a:extLst>
                </p:cNvPr>
                <p:cNvSpPr/>
                <p:nvPr/>
              </p:nvSpPr>
              <p:spPr>
                <a:xfrm>
                  <a:off x="3965047" y="5058505"/>
                  <a:ext cx="404636" cy="400708"/>
                </a:xfrm>
                <a:prstGeom prst="ellipse">
                  <a:avLst/>
                </a:prstGeom>
                <a:solidFill>
                  <a:srgbClr val="FF0066">
                    <a:alpha val="27059"/>
                  </a:srgbClr>
                </a:solidFill>
                <a:ln>
                  <a:solidFill>
                    <a:srgbClr val="FA0E8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oMath>
                    </m:oMathPara>
                  </a14:m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77" name="Oval 76">
                  <a:extLst>
                    <a:ext uri="{FF2B5EF4-FFF2-40B4-BE49-F238E27FC236}">
                      <a16:creationId xmlns:a16="http://schemas.microsoft.com/office/drawing/2014/main" id="{154D046A-E43D-40CC-BB19-9F4E56D3C71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65047" y="5058505"/>
                  <a:ext cx="404636" cy="400708"/>
                </a:xfrm>
                <a:prstGeom prst="ellipse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solidFill>
                    <a:srgbClr val="FA0E84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BFAE7EB5-4128-400E-B1D0-516C61C4B581}"/>
                </a:ext>
              </a:extLst>
            </p:cNvPr>
            <p:cNvSpPr/>
            <p:nvPr/>
          </p:nvSpPr>
          <p:spPr>
            <a:xfrm>
              <a:off x="4353333" y="4390659"/>
              <a:ext cx="404636" cy="400708"/>
            </a:xfrm>
            <a:prstGeom prst="ellipse">
              <a:avLst/>
            </a:prstGeom>
            <a:solidFill>
              <a:srgbClr val="FFFF00">
                <a:alpha val="82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P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9" name="Oval 78">
              <a:extLst>
                <a:ext uri="{FF2B5EF4-FFF2-40B4-BE49-F238E27FC236}">
                  <a16:creationId xmlns:a16="http://schemas.microsoft.com/office/drawing/2014/main" id="{01BA078C-7C59-41DE-A7AB-5A80D535562F}"/>
                </a:ext>
              </a:extLst>
            </p:cNvPr>
            <p:cNvSpPr/>
            <p:nvPr/>
          </p:nvSpPr>
          <p:spPr>
            <a:xfrm>
              <a:off x="4369682" y="3277582"/>
              <a:ext cx="404636" cy="400708"/>
            </a:xfrm>
            <a:prstGeom prst="ellipse">
              <a:avLst/>
            </a:prstGeom>
            <a:solidFill>
              <a:srgbClr val="FFFF00">
                <a:alpha val="82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E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0" name="Oval 79">
              <a:extLst>
                <a:ext uri="{FF2B5EF4-FFF2-40B4-BE49-F238E27FC236}">
                  <a16:creationId xmlns:a16="http://schemas.microsoft.com/office/drawing/2014/main" id="{DF68DF11-33EA-4461-B45B-53B9FB6F9ABB}"/>
                </a:ext>
              </a:extLst>
            </p:cNvPr>
            <p:cNvSpPr/>
            <p:nvPr/>
          </p:nvSpPr>
          <p:spPr>
            <a:xfrm>
              <a:off x="5898305" y="5770875"/>
              <a:ext cx="404636" cy="400708"/>
            </a:xfrm>
            <a:prstGeom prst="ellipse">
              <a:avLst/>
            </a:prstGeom>
            <a:solidFill>
              <a:srgbClr val="00B0F0">
                <a:alpha val="32941"/>
              </a:srgb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H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1" name="Oval 80">
              <a:extLst>
                <a:ext uri="{FF2B5EF4-FFF2-40B4-BE49-F238E27FC236}">
                  <a16:creationId xmlns:a16="http://schemas.microsoft.com/office/drawing/2014/main" id="{858EA3FF-F4EB-4266-8E51-E591467B148E}"/>
                </a:ext>
              </a:extLst>
            </p:cNvPr>
            <p:cNvSpPr/>
            <p:nvPr/>
          </p:nvSpPr>
          <p:spPr>
            <a:xfrm>
              <a:off x="4729358" y="5058505"/>
              <a:ext cx="404636" cy="400708"/>
            </a:xfrm>
            <a:prstGeom prst="ellipse">
              <a:avLst/>
            </a:prstGeom>
            <a:solidFill>
              <a:srgbClr val="00B0F0">
                <a:alpha val="32941"/>
              </a:srgb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</a:t>
              </a:r>
            </a:p>
          </p:txBody>
        </p: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597DC74A-6272-4E4D-A262-DBD5E0B0B690}"/>
                </a:ext>
              </a:extLst>
            </p:cNvPr>
            <p:cNvCxnSpPr>
              <a:stCxn id="77" idx="6"/>
              <a:endCxn id="81" idx="2"/>
            </p:cNvCxnSpPr>
            <p:nvPr/>
          </p:nvCxnSpPr>
          <p:spPr>
            <a:xfrm>
              <a:off x="4369682" y="5258859"/>
              <a:ext cx="359676" cy="0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63A33E14-B516-4BA4-84FF-3CA0DF835A64}"/>
                </a:ext>
              </a:extLst>
            </p:cNvPr>
            <p:cNvCxnSpPr>
              <a:stCxn id="77" idx="0"/>
              <a:endCxn id="78" idx="3"/>
            </p:cNvCxnSpPr>
            <p:nvPr/>
          </p:nvCxnSpPr>
          <p:spPr>
            <a:xfrm flipV="1">
              <a:off x="4167364" y="4732685"/>
              <a:ext cx="245226" cy="325821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17A485D2-D7B6-4954-AC37-6D695835DF5E}"/>
                </a:ext>
              </a:extLst>
            </p:cNvPr>
            <p:cNvCxnSpPr>
              <a:stCxn id="81" idx="0"/>
              <a:endCxn id="78" idx="5"/>
            </p:cNvCxnSpPr>
            <p:nvPr/>
          </p:nvCxnSpPr>
          <p:spPr>
            <a:xfrm flipH="1" flipV="1">
              <a:off x="4698711" y="4732685"/>
              <a:ext cx="232965" cy="325821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762946F6-1041-4A64-A6F1-2909F7F26A4F}"/>
                </a:ext>
              </a:extLst>
            </p:cNvPr>
            <p:cNvCxnSpPr>
              <a:stCxn id="76" idx="7"/>
              <a:endCxn id="77" idx="3"/>
            </p:cNvCxnSpPr>
            <p:nvPr/>
          </p:nvCxnSpPr>
          <p:spPr>
            <a:xfrm flipV="1">
              <a:off x="3186437" y="5400531"/>
              <a:ext cx="837867" cy="429026"/>
            </a:xfrm>
            <a:prstGeom prst="line">
              <a:avLst/>
            </a:prstGeom>
            <a:solidFill>
              <a:srgbClr val="FF0066">
                <a:alpha val="27059"/>
              </a:srgbClr>
            </a:solidFill>
            <a:ln w="28575">
              <a:solidFill>
                <a:srgbClr val="FA0E84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650B34AE-31EC-45FD-883A-D9FE8DBE2931}"/>
                </a:ext>
              </a:extLst>
            </p:cNvPr>
            <p:cNvCxnSpPr>
              <a:stCxn id="80" idx="1"/>
              <a:endCxn id="81" idx="5"/>
            </p:cNvCxnSpPr>
            <p:nvPr/>
          </p:nvCxnSpPr>
          <p:spPr>
            <a:xfrm flipH="1" flipV="1">
              <a:off x="5074736" y="5400531"/>
              <a:ext cx="882827" cy="429026"/>
            </a:xfrm>
            <a:prstGeom prst="line">
              <a:avLst/>
            </a:prstGeom>
            <a:solidFill>
              <a:srgbClr val="00B0F0">
                <a:alpha val="32941"/>
              </a:srgbClr>
            </a:solidFill>
            <a:ln w="28575">
              <a:solidFill>
                <a:srgbClr val="00B0F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F0B01209-EE9E-4A97-BE4F-B2E9B842E3A7}"/>
                </a:ext>
              </a:extLst>
            </p:cNvPr>
            <p:cNvCxnSpPr>
              <a:stCxn id="79" idx="4"/>
              <a:endCxn id="78" idx="0"/>
            </p:cNvCxnSpPr>
            <p:nvPr/>
          </p:nvCxnSpPr>
          <p:spPr>
            <a:xfrm flipH="1">
              <a:off x="4555651" y="3678290"/>
              <a:ext cx="16349" cy="712369"/>
            </a:xfrm>
            <a:prstGeom prst="line">
              <a:avLst/>
            </a:prstGeom>
            <a:solidFill>
              <a:srgbClr val="FFFF00">
                <a:alpha val="82000"/>
              </a:srgbClr>
            </a:solidFill>
            <a:ln w="28575">
              <a:solidFill>
                <a:srgbClr val="FFC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E151EF10-6CEE-4810-97B0-098376A44301}"/>
                </a:ext>
              </a:extLst>
            </p:cNvPr>
            <p:cNvCxnSpPr>
              <a:stCxn id="76" idx="0"/>
              <a:endCxn id="79" idx="3"/>
            </p:cNvCxnSpPr>
            <p:nvPr/>
          </p:nvCxnSpPr>
          <p:spPr>
            <a:xfrm flipV="1">
              <a:off x="3043377" y="3619607"/>
              <a:ext cx="1385563" cy="2151267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C251BA96-65A9-44C5-BD5F-52D2BCA5D579}"/>
                </a:ext>
              </a:extLst>
            </p:cNvPr>
            <p:cNvCxnSpPr>
              <a:stCxn id="80" idx="0"/>
              <a:endCxn id="79" idx="5"/>
            </p:cNvCxnSpPr>
            <p:nvPr/>
          </p:nvCxnSpPr>
          <p:spPr>
            <a:xfrm flipH="1" flipV="1">
              <a:off x="4715060" y="3619607"/>
              <a:ext cx="1385563" cy="2151267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550FFD82-E5F5-4D4C-B831-C14A8F18B0DD}"/>
                </a:ext>
              </a:extLst>
            </p:cNvPr>
            <p:cNvCxnSpPr>
              <a:endCxn id="78" idx="2"/>
            </p:cNvCxnSpPr>
            <p:nvPr/>
          </p:nvCxnSpPr>
          <p:spPr>
            <a:xfrm flipV="1">
              <a:off x="3131251" y="4591013"/>
              <a:ext cx="1222081" cy="1196053"/>
            </a:xfrm>
            <a:prstGeom prst="line">
              <a:avLst/>
            </a:prstGeom>
            <a:ln w="28575">
              <a:solidFill>
                <a:schemeClr val="accent3">
                  <a:lumMod val="50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FA095480-0037-46F3-896D-197A623999FA}"/>
                </a:ext>
              </a:extLst>
            </p:cNvPr>
            <p:cNvCxnSpPr>
              <a:endCxn id="78" idx="6"/>
            </p:cNvCxnSpPr>
            <p:nvPr/>
          </p:nvCxnSpPr>
          <p:spPr>
            <a:xfrm flipH="1" flipV="1">
              <a:off x="4757968" y="4591013"/>
              <a:ext cx="1271130" cy="1194028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FCA5114D-9E76-4050-BD7D-15311E4FF67B}"/>
                </a:ext>
              </a:extLst>
            </p:cNvPr>
            <p:cNvCxnSpPr>
              <a:endCxn id="81" idx="4"/>
            </p:cNvCxnSpPr>
            <p:nvPr/>
          </p:nvCxnSpPr>
          <p:spPr>
            <a:xfrm flipV="1">
              <a:off x="3221170" y="5459213"/>
              <a:ext cx="1710506" cy="445231"/>
            </a:xfrm>
            <a:prstGeom prst="line">
              <a:avLst/>
            </a:prstGeom>
            <a:ln w="28575">
              <a:solidFill>
                <a:schemeClr val="accent4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CE040B49-9154-40FC-9317-9D9EDDF6B395}"/>
                </a:ext>
              </a:extLst>
            </p:cNvPr>
            <p:cNvCxnSpPr>
              <a:endCxn id="77" idx="4"/>
            </p:cNvCxnSpPr>
            <p:nvPr/>
          </p:nvCxnSpPr>
          <p:spPr>
            <a:xfrm flipH="1" flipV="1">
              <a:off x="4167364" y="5459213"/>
              <a:ext cx="1747291" cy="437136"/>
            </a:xfrm>
            <a:prstGeom prst="line">
              <a:avLst/>
            </a:prstGeom>
            <a:ln w="28575">
              <a:solidFill>
                <a:schemeClr val="accent4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5AD6E03E-A56A-47F3-8514-4C6C70C63009}"/>
                </a:ext>
              </a:extLst>
            </p:cNvPr>
            <p:cNvCxnSpPr>
              <a:endCxn id="77" idx="1"/>
            </p:cNvCxnSpPr>
            <p:nvPr/>
          </p:nvCxnSpPr>
          <p:spPr>
            <a:xfrm flipH="1">
              <a:off x="4024304" y="3670194"/>
              <a:ext cx="472075" cy="1446993"/>
            </a:xfrm>
            <a:prstGeom prst="line">
              <a:avLst/>
            </a:prstGeom>
            <a:ln w="28575">
              <a:solidFill>
                <a:schemeClr val="accent3">
                  <a:lumMod val="50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8D6ABDF2-D3D4-4C24-A259-FE6B088D9126}"/>
                </a:ext>
              </a:extLst>
            </p:cNvPr>
            <p:cNvCxnSpPr>
              <a:endCxn id="81" idx="7"/>
            </p:cNvCxnSpPr>
            <p:nvPr/>
          </p:nvCxnSpPr>
          <p:spPr>
            <a:xfrm>
              <a:off x="4647615" y="3670194"/>
              <a:ext cx="427122" cy="1446993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TextBox 31">
              <a:extLst>
                <a:ext uri="{FF2B5EF4-FFF2-40B4-BE49-F238E27FC236}">
                  <a16:creationId xmlns:a16="http://schemas.microsoft.com/office/drawing/2014/main" id="{9B6F7446-0834-4822-8538-82411C3E8EEC}"/>
                </a:ext>
              </a:extLst>
            </p:cNvPr>
            <p:cNvSpPr txBox="1"/>
            <p:nvPr/>
          </p:nvSpPr>
          <p:spPr>
            <a:xfrm rot="18170850">
              <a:off x="2866396" y="4422815"/>
              <a:ext cx="1361014" cy="324175"/>
            </a:xfrm>
            <a:prstGeom prst="rect">
              <a:avLst/>
            </a:prstGeom>
            <a:solidFill>
              <a:srgbClr val="92D050">
                <a:alpha val="40000"/>
              </a:srgbClr>
            </a:solidFill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Piezoelectricity</a:t>
              </a:r>
            </a:p>
          </p:txBody>
        </p:sp>
        <p:sp>
          <p:nvSpPr>
            <p:cNvPr id="98" name="TextBox 32">
              <a:extLst>
                <a:ext uri="{FF2B5EF4-FFF2-40B4-BE49-F238E27FC236}">
                  <a16:creationId xmlns:a16="http://schemas.microsoft.com/office/drawing/2014/main" id="{C5D99C05-655A-4041-858E-1771DFF46D71}"/>
                </a:ext>
              </a:extLst>
            </p:cNvPr>
            <p:cNvSpPr txBox="1"/>
            <p:nvPr/>
          </p:nvSpPr>
          <p:spPr>
            <a:xfrm>
              <a:off x="3872005" y="6037910"/>
              <a:ext cx="1521528" cy="340901"/>
            </a:xfrm>
            <a:prstGeom prst="rect">
              <a:avLst/>
            </a:prstGeom>
            <a:solidFill>
              <a:srgbClr val="92D050">
                <a:alpha val="40000"/>
              </a:srgbClr>
            </a:solidFill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Magnetostriction</a:t>
              </a:r>
            </a:p>
          </p:txBody>
        </p:sp>
        <p:sp>
          <p:nvSpPr>
            <p:cNvPr id="99" name="TextBox 33">
              <a:extLst>
                <a:ext uri="{FF2B5EF4-FFF2-40B4-BE49-F238E27FC236}">
                  <a16:creationId xmlns:a16="http://schemas.microsoft.com/office/drawing/2014/main" id="{6A2C3102-2F36-4277-A130-4B253E0C67E4}"/>
                </a:ext>
              </a:extLst>
            </p:cNvPr>
            <p:cNvSpPr txBox="1"/>
            <p:nvPr/>
          </p:nvSpPr>
          <p:spPr>
            <a:xfrm rot="3409831">
              <a:off x="4384893" y="4421334"/>
              <a:ext cx="2424053" cy="323165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txBody>
            <a:bodyPr wrap="square" rtlCol="0" anchor="ctr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Magnetoelectricity (intrinsic)</a:t>
              </a:r>
            </a:p>
          </p:txBody>
        </p:sp>
      </p:grpSp>
      <p:pic>
        <p:nvPicPr>
          <p:cNvPr id="100" name="Picture 99" descr="Diagram, venn diagram&#10;&#10;Description automatically generated">
            <a:extLst>
              <a:ext uri="{FF2B5EF4-FFF2-40B4-BE49-F238E27FC236}">
                <a16:creationId xmlns:a16="http://schemas.microsoft.com/office/drawing/2014/main" id="{060A705F-1C45-4C2E-9810-F96D67CF047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0336" y="732687"/>
            <a:ext cx="2638368" cy="2388889"/>
          </a:xfrm>
          <a:prstGeom prst="rect">
            <a:avLst/>
          </a:prstGeom>
        </p:spPr>
      </p:pic>
      <p:sp>
        <p:nvSpPr>
          <p:cNvPr id="101" name="TextBox 100">
            <a:extLst>
              <a:ext uri="{FF2B5EF4-FFF2-40B4-BE49-F238E27FC236}">
                <a16:creationId xmlns:a16="http://schemas.microsoft.com/office/drawing/2014/main" id="{CF4F92A0-3BD8-48C1-913C-0355B473C287}"/>
              </a:ext>
            </a:extLst>
          </p:cNvPr>
          <p:cNvSpPr txBox="1"/>
          <p:nvPr/>
        </p:nvSpPr>
        <p:spPr>
          <a:xfrm>
            <a:off x="6228058" y="1232952"/>
            <a:ext cx="2556587" cy="5847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3200" dirty="0"/>
              <a:t>Multiferroics</a:t>
            </a:r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1F762AC7-48A0-4C25-ADF4-F4A867689D8A}"/>
              </a:ext>
            </a:extLst>
          </p:cNvPr>
          <p:cNvSpPr/>
          <p:nvPr/>
        </p:nvSpPr>
        <p:spPr>
          <a:xfrm>
            <a:off x="5407841" y="2258978"/>
            <a:ext cx="3786542" cy="1569660"/>
          </a:xfrm>
          <a:prstGeom prst="rect">
            <a:avLst/>
          </a:prstGeom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oom-temperature operation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ak magnetoelectric coupling</a:t>
            </a:r>
          </a:p>
        </p:txBody>
      </p: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DF7996BD-086B-4A29-8516-EC0552BA08F6}"/>
              </a:ext>
            </a:extLst>
          </p:cNvPr>
          <p:cNvGrpSpPr/>
          <p:nvPr/>
        </p:nvGrpSpPr>
        <p:grpSpPr>
          <a:xfrm>
            <a:off x="1157164" y="2792332"/>
            <a:ext cx="2416155" cy="1119443"/>
            <a:chOff x="5791199" y="1142999"/>
            <a:chExt cx="2934229" cy="1219202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5CD5143C-3285-4145-BB37-52C1E22ACAA2}"/>
                </a:ext>
              </a:extLst>
            </p:cNvPr>
            <p:cNvSpPr/>
            <p:nvPr/>
          </p:nvSpPr>
          <p:spPr>
            <a:xfrm>
              <a:off x="5791202" y="1658829"/>
              <a:ext cx="1957944" cy="703372"/>
            </a:xfrm>
            <a:prstGeom prst="rect">
              <a:avLst/>
            </a:prstGeom>
            <a:solidFill>
              <a:srgbClr val="F79646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130" name="TextBox 93">
              <a:extLst>
                <a:ext uri="{FF2B5EF4-FFF2-40B4-BE49-F238E27FC236}">
                  <a16:creationId xmlns:a16="http://schemas.microsoft.com/office/drawing/2014/main" id="{9F8B4D40-9EE7-4273-94FD-2F5E4C153A1A}"/>
                </a:ext>
              </a:extLst>
            </p:cNvPr>
            <p:cNvSpPr txBox="1"/>
            <p:nvPr/>
          </p:nvSpPr>
          <p:spPr>
            <a:xfrm>
              <a:off x="7750907" y="1868412"/>
              <a:ext cx="974521" cy="3687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train</a:t>
              </a:r>
              <a:endParaRPr kumimoji="0" lang="en-US" sz="1600" b="1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31" name="Straight Arrow Connector 130">
              <a:extLst>
                <a:ext uri="{FF2B5EF4-FFF2-40B4-BE49-F238E27FC236}">
                  <a16:creationId xmlns:a16="http://schemas.microsoft.com/office/drawing/2014/main" id="{3992481A-9E17-447C-82FD-0E86866C2F6E}"/>
                </a:ext>
              </a:extLst>
            </p:cNvPr>
            <p:cNvCxnSpPr>
              <a:cxnSpLocks/>
            </p:cNvCxnSpPr>
            <p:nvPr/>
          </p:nvCxnSpPr>
          <p:spPr>
            <a:xfrm>
              <a:off x="8237019" y="1193813"/>
              <a:ext cx="0" cy="725412"/>
            </a:xfrm>
            <a:prstGeom prst="straightConnector1">
              <a:avLst/>
            </a:prstGeom>
            <a:noFill/>
            <a:ln w="2540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stealth" w="lg" len="lg"/>
              <a:tailEnd type="none" w="lg" len="lg"/>
            </a:ln>
            <a:effectLst/>
          </p:spPr>
        </p:cxn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CF2F0BAA-00E1-4D43-AFE0-0795106F489C}"/>
                </a:ext>
              </a:extLst>
            </p:cNvPr>
            <p:cNvSpPr/>
            <p:nvPr/>
          </p:nvSpPr>
          <p:spPr>
            <a:xfrm>
              <a:off x="5791199" y="1142999"/>
              <a:ext cx="1957944" cy="534290"/>
            </a:xfrm>
            <a:prstGeom prst="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agnetostrictive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4981D0F0-3B77-4E29-A221-23674DC00A9F}"/>
              </a:ext>
            </a:extLst>
          </p:cNvPr>
          <p:cNvSpPr txBox="1"/>
          <p:nvPr/>
        </p:nvSpPr>
        <p:spPr>
          <a:xfrm>
            <a:off x="558285" y="1208575"/>
            <a:ext cx="2158726" cy="1077218"/>
          </a:xfrm>
          <a:prstGeom prst="rect">
            <a:avLst/>
          </a:prstGeom>
          <a:solidFill>
            <a:srgbClr val="92D050">
              <a:alpha val="4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3200" dirty="0"/>
              <a:t>Multiferroic Compo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Object 85">
                <a:extLst>
                  <a:ext uri="{FF2B5EF4-FFF2-40B4-BE49-F238E27FC236}">
                    <a16:creationId xmlns:a16="http://schemas.microsoft.com/office/drawing/2014/main" id="{FBC779D4-2CFA-4039-984E-A9EF93F6D246}"/>
                  </a:ext>
                </a:extLst>
              </p:cNvPr>
              <p:cNvSpPr txBox="1"/>
              <p:nvPr/>
            </p:nvSpPr>
            <p:spPr bwMode="auto">
              <a:xfrm>
                <a:off x="6698670" y="4597575"/>
                <a:ext cx="2085975" cy="981853"/>
              </a:xfrm>
              <a:prstGeom prst="rect">
                <a:avLst/>
              </a:prstGeom>
              <a:solidFill>
                <a:srgbClr val="FCD5B5"/>
              </a:solidFill>
              <a:ln>
                <a:noFill/>
              </a:ln>
            </p:spPr>
            <p:txBody>
              <a:bodyPr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𝐸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4" name="Object 85">
                <a:extLst>
                  <a:ext uri="{FF2B5EF4-FFF2-40B4-BE49-F238E27FC236}">
                    <a16:creationId xmlns:a16="http://schemas.microsoft.com/office/drawing/2014/main" id="{FBC779D4-2CFA-4039-984E-A9EF93F6D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98670" y="4597575"/>
                <a:ext cx="2085975" cy="9818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Object 87">
                <a:extLst>
                  <a:ext uri="{FF2B5EF4-FFF2-40B4-BE49-F238E27FC236}">
                    <a16:creationId xmlns:a16="http://schemas.microsoft.com/office/drawing/2014/main" id="{F029DA55-40BF-444B-9B02-F4BBBF366917}"/>
                  </a:ext>
                </a:extLst>
              </p:cNvPr>
              <p:cNvSpPr txBox="1"/>
              <p:nvPr/>
            </p:nvSpPr>
            <p:spPr bwMode="auto">
              <a:xfrm>
                <a:off x="226087" y="4502325"/>
                <a:ext cx="2506884" cy="985737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noFill/>
              </a:ln>
            </p:spPr>
            <p:txBody>
              <a:bodyPr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𝐸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𝜎</m:t>
                              </m:r>
                            </m:den>
                          </m:f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𝜎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5" name="Object 87">
                <a:extLst>
                  <a:ext uri="{FF2B5EF4-FFF2-40B4-BE49-F238E27FC236}">
                    <a16:creationId xmlns:a16="http://schemas.microsoft.com/office/drawing/2014/main" id="{F029DA55-40BF-444B-9B02-F4BBBF366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087" y="4502325"/>
                <a:ext cx="2506884" cy="9857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5536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 animBg="1"/>
      <p:bldP spid="13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2067F1D-67F0-4896-97BC-B172ABD3D5F7}"/>
                  </a:ext>
                </a:extLst>
              </p:cNvPr>
              <p:cNvSpPr txBox="1"/>
              <p:nvPr/>
            </p:nvSpPr>
            <p:spPr>
              <a:xfrm>
                <a:off x="5068149" y="1215166"/>
                <a:ext cx="3517181" cy="2374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𝑝𝑖𝑒𝑧𝑜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𝑎𝑔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</m:oMath>
                  </m:oMathPara>
                </a14:m>
                <a:endParaRPr lang="en-US" sz="2400" b="0" dirty="0"/>
              </a:p>
              <a:p>
                <a:endParaRPr lang="en-US" sz="2400" b="0" dirty="0"/>
              </a:p>
              <a:p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𝑎𝑔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2067F1D-67F0-4896-97BC-B172ABD3D5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149" y="1215166"/>
                <a:ext cx="3517181" cy="2374111"/>
              </a:xfrm>
              <a:prstGeom prst="rect">
                <a:avLst/>
              </a:prstGeom>
              <a:blipFill>
                <a:blip r:embed="rId3"/>
                <a:stretch>
                  <a:fillRect b="-256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1">
            <a:extLst>
              <a:ext uri="{FF2B5EF4-FFF2-40B4-BE49-F238E27FC236}">
                <a16:creationId xmlns:a16="http://schemas.microsoft.com/office/drawing/2014/main" id="{E77A4657-CF94-4E26-A8C5-0B330BB6426F}"/>
              </a:ext>
            </a:extLst>
          </p:cNvPr>
          <p:cNvSpPr txBox="1">
            <a:spLocks/>
          </p:cNvSpPr>
          <p:nvPr/>
        </p:nvSpPr>
        <p:spPr>
          <a:xfrm>
            <a:off x="3429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4" name="Title 16">
            <a:extLst>
              <a:ext uri="{FF2B5EF4-FFF2-40B4-BE49-F238E27FC236}">
                <a16:creationId xmlns:a16="http://schemas.microsoft.com/office/drawing/2014/main" id="{C2F4E3FB-108F-4F95-B0A4-EAB8CDD63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76200"/>
            <a:ext cx="8915400" cy="1143000"/>
          </a:xfrm>
        </p:spPr>
        <p:txBody>
          <a:bodyPr>
            <a:normAutofit/>
          </a:bodyPr>
          <a:lstStyle/>
          <a:p>
            <a:r>
              <a:rPr lang="en-US" dirty="0"/>
              <a:t>Multiferroic composites</a:t>
            </a:r>
            <a:br>
              <a:rPr lang="en-US" dirty="0"/>
            </a:br>
            <a:r>
              <a:rPr lang="en-US" dirty="0"/>
              <a:t>Voltage </a:t>
            </a:r>
            <a:r>
              <a:rPr lang="en-US" dirty="0" err="1"/>
              <a:t>vs</a:t>
            </a:r>
            <a:r>
              <a:rPr lang="en-US" dirty="0"/>
              <a:t> stress anisotropy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45148192-41D2-4EA2-8F50-D5E9363AE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23279" y="6533216"/>
            <a:ext cx="21336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09618B-FB50-4645-A3F4-2D5195A92B0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E3EEF00-38AA-4C19-BE5E-392C9F0548BF}"/>
              </a:ext>
            </a:extLst>
          </p:cNvPr>
          <p:cNvSpPr txBox="1"/>
          <p:nvPr/>
        </p:nvSpPr>
        <p:spPr>
          <a:xfrm>
            <a:off x="5727879" y="3715424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: Young’s modulu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0956BC0-F877-4ADA-8523-A35BC1291FA2}"/>
              </a:ext>
            </a:extLst>
          </p:cNvPr>
          <p:cNvSpPr txBox="1"/>
          <p:nvPr/>
        </p:nvSpPr>
        <p:spPr>
          <a:xfrm>
            <a:off x="5836139" y="2588265"/>
            <a:ext cx="19812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rain transfer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E4E48CD-B9DD-45F6-A60A-C41FF1C64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233508"/>
              </p:ext>
            </p:extLst>
          </p:nvPr>
        </p:nvGraphicFramePr>
        <p:xfrm>
          <a:off x="5162369" y="4341240"/>
          <a:ext cx="33845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" name="Equation" r:id="rId4" imgW="1714320" imgH="406080" progId="Equation.DSMT4">
                  <p:embed/>
                </p:oleObj>
              </mc:Choice>
              <mc:Fallback>
                <p:oleObj name="Equation" r:id="rId4" imgW="1714320" imgH="4060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369" y="4341240"/>
                        <a:ext cx="3384550" cy="801687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8312A9A-EF8B-4573-B13B-11B836CD0945}"/>
                  </a:ext>
                </a:extLst>
              </p:cNvPr>
              <p:cNvSpPr txBox="1"/>
              <p:nvPr/>
            </p:nvSpPr>
            <p:spPr>
              <a:xfrm>
                <a:off x="435178" y="4342710"/>
                <a:ext cx="3334387" cy="856543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M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gnetostrictive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layer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with high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𝜆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𝑠</m:t>
                        </m:r>
                      </m:sub>
                    </m:sSub>
                    <m:r>
                      <a:rPr kumimoji="0" lang="en-US" sz="2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𝑌</m:t>
                    </m:r>
                  </m:oMath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8312A9A-EF8B-4573-B13B-11B836CD09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78" y="4342710"/>
                <a:ext cx="3334387" cy="856543"/>
              </a:xfrm>
              <a:prstGeom prst="rect">
                <a:avLst/>
              </a:prstGeom>
              <a:blipFill>
                <a:blip r:embed="rId6"/>
                <a:stretch>
                  <a:fillRect t="-354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96EBBE73-2A65-46E4-BC21-0251CE40EC55}"/>
              </a:ext>
            </a:extLst>
          </p:cNvPr>
          <p:cNvSpPr txBox="1"/>
          <p:nvPr/>
        </p:nvSpPr>
        <p:spPr>
          <a:xfrm>
            <a:off x="435179" y="3331921"/>
            <a:ext cx="3334387" cy="856543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oose piezoelectric layer with high 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de-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efficient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endParaRPr kumimoji="0" lang="en-US" sz="20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Date Placeholder 2">
            <a:extLst>
              <a:ext uri="{FF2B5EF4-FFF2-40B4-BE49-F238E27FC236}">
                <a16:creationId xmlns:a16="http://schemas.microsoft.com/office/drawing/2014/main" id="{2180618D-7576-46CB-822A-84CC57CEE77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29" name="Footer Placeholder 3">
            <a:extLst>
              <a:ext uri="{FF2B5EF4-FFF2-40B4-BE49-F238E27FC236}">
                <a16:creationId xmlns:a16="http://schemas.microsoft.com/office/drawing/2014/main" id="{69A460DE-EFDF-4354-9B5C-F3DB1E3BC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053A264-B7AB-4247-8829-DA5D0AF46F22}"/>
                  </a:ext>
                </a:extLst>
              </p:cNvPr>
              <p:cNvSpPr txBox="1"/>
              <p:nvPr/>
            </p:nvSpPr>
            <p:spPr>
              <a:xfrm>
                <a:off x="4741115" y="5174930"/>
                <a:ext cx="5369333" cy="1353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Stress Anisotropy (for </a:t>
                </a:r>
                <a:r>
                  <a:rPr lang="en-US" sz="2400" b="1" dirty="0" err="1"/>
                  <a:t>FeGa</a:t>
                </a:r>
                <a:r>
                  <a:rPr lang="en-US" sz="2400" b="1" dirty="0"/>
                  <a:t>):</a:t>
                </a:r>
              </a:p>
              <a:p>
                <a:pPr algn="ctr"/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os</m:t>
                        </m:r>
                      </m:e>
                      <m:sup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2400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.4×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8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en-US" sz="2400" b="0" dirty="0"/>
                  <a:t> (max.)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053A264-B7AB-4247-8829-DA5D0AF46F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115" y="5174930"/>
                <a:ext cx="5369333" cy="1353319"/>
              </a:xfrm>
              <a:prstGeom prst="rect">
                <a:avLst/>
              </a:prstGeom>
              <a:blipFill>
                <a:blip r:embed="rId7"/>
                <a:stretch>
                  <a:fillRect l="-1816" t="-3604" b="-94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663FEEB-2616-4428-99C1-5D90A56A8261}"/>
                  </a:ext>
                </a:extLst>
              </p:cNvPr>
              <p:cNvSpPr txBox="1"/>
              <p:nvPr/>
            </p:nvSpPr>
            <p:spPr>
              <a:xfrm>
                <a:off x="1432523" y="5282811"/>
                <a:ext cx="2452509" cy="12926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3000 </m:t>
                      </m:r>
                      <m:r>
                        <a:rPr lang="en-US" sz="2100" i="1" dirty="0" smtClean="0">
                          <a:latin typeface="Cambria Math" panose="02040503050406030204" pitchFamily="18" charset="0"/>
                        </a:rPr>
                        <m:t>𝑝𝑚</m:t>
                      </m:r>
                      <m:r>
                        <a:rPr lang="en-US" sz="2100" i="1" dirty="0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100" b="0" i="1" dirty="0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sz="21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250×</m:t>
                      </m:r>
                      <m:sSup>
                        <m:sSupPr>
                          <m:ctrlPr>
                            <a:rPr lang="en-US" sz="21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𝑃𝑎</m:t>
                      </m:r>
                    </m:oMath>
                  </m:oMathPara>
                </a14:m>
                <a:endParaRPr lang="en-US" sz="21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100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sz="21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50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𝑚𝑉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100" b="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663FEEB-2616-4428-99C1-5D90A56A82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523" y="5282811"/>
                <a:ext cx="2452509" cy="1292662"/>
              </a:xfrm>
              <a:prstGeom prst="rect">
                <a:avLst/>
              </a:prstGeom>
              <a:blipFill>
                <a:blip r:embed="rId8"/>
                <a:stretch>
                  <a:fillRect b="-93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96">
            <a:extLst>
              <a:ext uri="{FF2B5EF4-FFF2-40B4-BE49-F238E27FC236}">
                <a16:creationId xmlns:a16="http://schemas.microsoft.com/office/drawing/2014/main" id="{13DFB2D1-FCF2-4B8C-960F-174CC75DB8F1}"/>
              </a:ext>
            </a:extLst>
          </p:cNvPr>
          <p:cNvGrpSpPr/>
          <p:nvPr/>
        </p:nvGrpSpPr>
        <p:grpSpPr>
          <a:xfrm>
            <a:off x="713133" y="928691"/>
            <a:ext cx="2778476" cy="2268374"/>
            <a:chOff x="842794" y="1238291"/>
            <a:chExt cx="2778476" cy="2268374"/>
          </a:xfrm>
        </p:grpSpPr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CE55F927-8FC1-433C-8D86-A93FEE53C8E4}"/>
                </a:ext>
              </a:extLst>
            </p:cNvPr>
            <p:cNvCxnSpPr/>
            <p:nvPr/>
          </p:nvCxnSpPr>
          <p:spPr>
            <a:xfrm flipH="1">
              <a:off x="1844475" y="3145852"/>
              <a:ext cx="794" cy="230986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4D7D8182-0B2C-42C8-AEC0-784F79E9DBC8}"/>
                </a:ext>
              </a:extLst>
            </p:cNvPr>
            <p:cNvCxnSpPr/>
            <p:nvPr/>
          </p:nvCxnSpPr>
          <p:spPr>
            <a:xfrm rot="10800000">
              <a:off x="1664911" y="3352342"/>
              <a:ext cx="381000" cy="1922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>
              <a:extLst>
                <a:ext uri="{FF2B5EF4-FFF2-40B4-BE49-F238E27FC236}">
                  <a16:creationId xmlns:a16="http://schemas.microsoft.com/office/drawing/2014/main" id="{4E334C75-A107-44A4-96EF-6F24217949C4}"/>
                </a:ext>
              </a:extLst>
            </p:cNvPr>
            <p:cNvCxnSpPr/>
            <p:nvPr/>
          </p:nvCxnSpPr>
          <p:spPr>
            <a:xfrm rot="10800000">
              <a:off x="1741111" y="3428545"/>
              <a:ext cx="228600" cy="1920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BBAE87FC-EE92-4782-BA5A-361350035F88}"/>
                </a:ext>
              </a:extLst>
            </p:cNvPr>
            <p:cNvCxnSpPr/>
            <p:nvPr/>
          </p:nvCxnSpPr>
          <p:spPr>
            <a:xfrm rot="10800000">
              <a:off x="1817311" y="3504745"/>
              <a:ext cx="76200" cy="1920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>
              <a:extLst>
                <a:ext uri="{FF2B5EF4-FFF2-40B4-BE49-F238E27FC236}">
                  <a16:creationId xmlns:a16="http://schemas.microsoft.com/office/drawing/2014/main" id="{26860A1F-5B12-4E92-8C7B-F3E6310E396A}"/>
                </a:ext>
              </a:extLst>
            </p:cNvPr>
            <p:cNvCxnSpPr/>
            <p:nvPr/>
          </p:nvCxnSpPr>
          <p:spPr>
            <a:xfrm rot="5400000">
              <a:off x="1667767" y="1791121"/>
              <a:ext cx="381794" cy="960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1">
              <a:extLst>
                <a:ext uri="{FF2B5EF4-FFF2-40B4-BE49-F238E27FC236}">
                  <a16:creationId xmlns:a16="http://schemas.microsoft.com/office/drawing/2014/main" id="{8AE36633-504C-4B0A-96EF-48FC15AD76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896" y="1238291"/>
              <a:ext cx="645842" cy="409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0" tIns="45715" rIns="91430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charset="0"/>
                </a:rPr>
                <a:t>V</a:t>
              </a:r>
              <a:r>
                <a:rPr kumimoji="0" lang="en-US" sz="16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charset="0"/>
                </a:rPr>
                <a:t>in</a:t>
              </a:r>
            </a:p>
          </p:txBody>
        </p:sp>
        <p:cxnSp>
          <p:nvCxnSpPr>
            <p:cNvPr id="104" name="Straight Arrow Connector 103">
              <a:extLst>
                <a:ext uri="{FF2B5EF4-FFF2-40B4-BE49-F238E27FC236}">
                  <a16:creationId xmlns:a16="http://schemas.microsoft.com/office/drawing/2014/main" id="{D9BF556F-FDFA-4498-8EAE-4ABE7D1F2EF6}"/>
                </a:ext>
              </a:extLst>
            </p:cNvPr>
            <p:cNvCxnSpPr/>
            <p:nvPr/>
          </p:nvCxnSpPr>
          <p:spPr>
            <a:xfrm rot="10800000">
              <a:off x="2875352" y="2515016"/>
              <a:ext cx="381000" cy="1922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>
              <a:extLst>
                <a:ext uri="{FF2B5EF4-FFF2-40B4-BE49-F238E27FC236}">
                  <a16:creationId xmlns:a16="http://schemas.microsoft.com/office/drawing/2014/main" id="{FA59A550-50C3-4247-912F-974D883710E9}"/>
                </a:ext>
              </a:extLst>
            </p:cNvPr>
            <p:cNvCxnSpPr/>
            <p:nvPr/>
          </p:nvCxnSpPr>
          <p:spPr>
            <a:xfrm rot="10800000">
              <a:off x="2891432" y="3213288"/>
              <a:ext cx="381000" cy="1922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24B32567-EB10-4D6F-B371-3185A8261569}"/>
                </a:ext>
              </a:extLst>
            </p:cNvPr>
            <p:cNvSpPr txBox="1"/>
            <p:nvPr/>
          </p:nvSpPr>
          <p:spPr>
            <a:xfrm>
              <a:off x="2875351" y="2550087"/>
              <a:ext cx="745919" cy="4841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</a:t>
              </a:r>
              <a:r>
                <a:rPr kumimoji="0" lang="en-US" sz="20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</a:t>
              </a:r>
            </a:p>
          </p:txBody>
        </p:sp>
        <p:cxnSp>
          <p:nvCxnSpPr>
            <p:cNvPr id="107" name="Straight Arrow Connector 106">
              <a:extLst>
                <a:ext uri="{FF2B5EF4-FFF2-40B4-BE49-F238E27FC236}">
                  <a16:creationId xmlns:a16="http://schemas.microsoft.com/office/drawing/2014/main" id="{0616DB6E-66FC-43EA-9C5C-4C21DB1D75E5}"/>
                </a:ext>
              </a:extLst>
            </p:cNvPr>
            <p:cNvCxnSpPr/>
            <p:nvPr/>
          </p:nvCxnSpPr>
          <p:spPr>
            <a:xfrm flipH="1">
              <a:off x="3056644" y="2263371"/>
              <a:ext cx="794" cy="275739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>
              <a:extLst>
                <a:ext uri="{FF2B5EF4-FFF2-40B4-BE49-F238E27FC236}">
                  <a16:creationId xmlns:a16="http://schemas.microsoft.com/office/drawing/2014/main" id="{12022ECA-2960-46DB-98BA-1F7CB3920490}"/>
                </a:ext>
              </a:extLst>
            </p:cNvPr>
            <p:cNvCxnSpPr/>
            <p:nvPr/>
          </p:nvCxnSpPr>
          <p:spPr>
            <a:xfrm flipH="1">
              <a:off x="3063377" y="3178487"/>
              <a:ext cx="794" cy="275739"/>
            </a:xfrm>
            <a:prstGeom prst="straightConnector1">
              <a:avLst/>
            </a:prstGeom>
            <a:ln w="25400">
              <a:prstDash val="solid"/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Rectangle 108">
              <a:extLst>
                <a:ext uri="{FF2B5EF4-FFF2-40B4-BE49-F238E27FC236}">
                  <a16:creationId xmlns:a16="http://schemas.microsoft.com/office/drawing/2014/main" id="{475A26FD-9490-48EA-A0DE-D933DF4DAF93}"/>
                </a:ext>
              </a:extLst>
            </p:cNvPr>
            <p:cNvSpPr/>
            <p:nvPr/>
          </p:nvSpPr>
          <p:spPr>
            <a:xfrm>
              <a:off x="842794" y="2424473"/>
              <a:ext cx="1957944" cy="851079"/>
            </a:xfrm>
            <a:prstGeom prst="rect">
              <a:avLst/>
            </a:prstGeom>
            <a:solidFill>
              <a:srgbClr val="E46C0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110" name="Rectangle 109">
              <a:extLst>
                <a:ext uri="{FF2B5EF4-FFF2-40B4-BE49-F238E27FC236}">
                  <a16:creationId xmlns:a16="http://schemas.microsoft.com/office/drawing/2014/main" id="{2E20E665-3523-4CAB-BCB3-1A0709F6A458}"/>
                </a:ext>
              </a:extLst>
            </p:cNvPr>
            <p:cNvSpPr/>
            <p:nvPr/>
          </p:nvSpPr>
          <p:spPr>
            <a:xfrm>
              <a:off x="842794" y="1926398"/>
              <a:ext cx="1957944" cy="646491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Magnetostrictive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3DB4939-FD84-4EBF-8FD9-F344BE3AED9F}"/>
              </a:ext>
            </a:extLst>
          </p:cNvPr>
          <p:cNvGrpSpPr/>
          <p:nvPr/>
        </p:nvGrpSpPr>
        <p:grpSpPr>
          <a:xfrm>
            <a:off x="3912503" y="1647333"/>
            <a:ext cx="734751" cy="1133621"/>
            <a:chOff x="122257" y="2774595"/>
            <a:chExt cx="734751" cy="1133621"/>
          </a:xfrm>
        </p:grpSpPr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AC51A680-92A9-4222-9927-C2E1EB5A3612}"/>
                </a:ext>
              </a:extLst>
            </p:cNvPr>
            <p:cNvSpPr/>
            <p:nvPr/>
          </p:nvSpPr>
          <p:spPr>
            <a:xfrm>
              <a:off x="122257" y="3262396"/>
              <a:ext cx="731532" cy="645820"/>
            </a:xfrm>
            <a:prstGeom prst="rect">
              <a:avLst/>
            </a:prstGeom>
            <a:solidFill>
              <a:srgbClr val="F79646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MNPT</a:t>
              </a: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5B87EC3E-D822-4BB9-9AAF-4BD0B8D69D2F}"/>
                </a:ext>
              </a:extLst>
            </p:cNvPr>
            <p:cNvSpPr/>
            <p:nvPr/>
          </p:nvSpPr>
          <p:spPr>
            <a:xfrm>
              <a:off x="125476" y="2774595"/>
              <a:ext cx="731532" cy="490573"/>
            </a:xfrm>
            <a:prstGeom prst="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eGa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611887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17A519-314C-4112-86A6-6EA8DB4BA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posed Devic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DB85933-F2E1-495E-9D50-E15743BF53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29F67A4-5123-4E8D-BB46-DC922B9563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8FEDC0-BA3E-4232-AAA4-038DFC8AAF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8</a:t>
            </a:fld>
            <a:endParaRPr lang="en-IN" dirty="0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4322294-8C83-4DEF-A54A-23F94703C2C6}"/>
              </a:ext>
            </a:extLst>
          </p:cNvPr>
          <p:cNvGrpSpPr/>
          <p:nvPr/>
        </p:nvGrpSpPr>
        <p:grpSpPr>
          <a:xfrm>
            <a:off x="5349575" y="3066148"/>
            <a:ext cx="3246123" cy="1253061"/>
            <a:chOff x="5225977" y="5334000"/>
            <a:chExt cx="3246123" cy="1253061"/>
          </a:xfrm>
        </p:grpSpPr>
        <p:sp>
          <p:nvSpPr>
            <p:cNvPr id="29" name="Can 139">
              <a:extLst>
                <a:ext uri="{FF2B5EF4-FFF2-40B4-BE49-F238E27FC236}">
                  <a16:creationId xmlns:a16="http://schemas.microsoft.com/office/drawing/2014/main" id="{4B158EF7-D58D-4D69-9FB2-3A013D95AC42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Right Arrow 140">
              <a:extLst>
                <a:ext uri="{FF2B5EF4-FFF2-40B4-BE49-F238E27FC236}">
                  <a16:creationId xmlns:a16="http://schemas.microsoft.com/office/drawing/2014/main" id="{A9326686-3012-472E-BE18-C391CB36AE58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7435B60-873A-4667-B498-DA45B53A5009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6896B85C-8C68-45E4-8302-444D04C2043A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Magnetostrictive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E48A1BC9-E4AA-4FAE-BD32-13227D0B1C60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F25163D6-558C-4F4E-BFF5-41265366B1FE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CA57C484-EF97-451C-9DFE-5B2EB2A3729A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AF5C1881-BA1B-4655-A22B-92BE3CDED75F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50E4B4B5-5B70-4BE2-B494-BAC43BE8118E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6332883B-DC0C-4333-8D2E-558C3A362AA9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nsulator</a:t>
              </a: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B7F7FE4C-6C74-4172-AE46-B910F24F5F3C}"/>
                </a:ext>
              </a:extLst>
            </p:cNvPr>
            <p:cNvSpPr/>
            <p:nvPr/>
          </p:nvSpPr>
          <p:spPr>
            <a:xfrm rot="16200000">
              <a:off x="7951842" y="5540106"/>
              <a:ext cx="671184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MR</a:t>
              </a: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F184FE-C557-4BA1-B1DC-3ED613336AFD}"/>
              </a:ext>
            </a:extLst>
          </p:cNvPr>
          <p:cNvGrpSpPr/>
          <p:nvPr/>
        </p:nvGrpSpPr>
        <p:grpSpPr>
          <a:xfrm>
            <a:off x="4835945" y="1146009"/>
            <a:ext cx="3973391" cy="1600812"/>
            <a:chOff x="3270634" y="2459693"/>
            <a:chExt cx="5720966" cy="2329062"/>
          </a:xfrm>
        </p:grpSpPr>
        <p:sp>
          <p:nvSpPr>
            <p:cNvPr id="42" name="Cube 41">
              <a:extLst>
                <a:ext uri="{FF2B5EF4-FFF2-40B4-BE49-F238E27FC236}">
                  <a16:creationId xmlns:a16="http://schemas.microsoft.com/office/drawing/2014/main" id="{CC5C3139-3BF0-4CF1-91AA-F3DA5EB2C1E1}"/>
                </a:ext>
              </a:extLst>
            </p:cNvPr>
            <p:cNvSpPr/>
            <p:nvPr/>
          </p:nvSpPr>
          <p:spPr>
            <a:xfrm>
              <a:off x="4693034" y="2569575"/>
              <a:ext cx="4298566" cy="1975778"/>
            </a:xfrm>
            <a:prstGeom prst="cube">
              <a:avLst>
                <a:gd name="adj" fmla="val 59982"/>
              </a:avLst>
            </a:prstGeom>
            <a:solidFill>
              <a:srgbClr val="E46C0A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43" name="Can 89">
              <a:extLst>
                <a:ext uri="{FF2B5EF4-FFF2-40B4-BE49-F238E27FC236}">
                  <a16:creationId xmlns:a16="http://schemas.microsoft.com/office/drawing/2014/main" id="{E5B4D5BF-F899-406D-BAE6-6E67B436880E}"/>
                </a:ext>
              </a:extLst>
            </p:cNvPr>
            <p:cNvSpPr/>
            <p:nvPr/>
          </p:nvSpPr>
          <p:spPr>
            <a:xfrm>
              <a:off x="61467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Can 90">
              <a:extLst>
                <a:ext uri="{FF2B5EF4-FFF2-40B4-BE49-F238E27FC236}">
                  <a16:creationId xmlns:a16="http://schemas.microsoft.com/office/drawing/2014/main" id="{0FAB89CA-37AD-4B3F-892F-40C27AC18EE8}"/>
                </a:ext>
              </a:extLst>
            </p:cNvPr>
            <p:cNvSpPr/>
            <p:nvPr/>
          </p:nvSpPr>
          <p:spPr>
            <a:xfrm>
              <a:off x="654277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" name="Can 91">
              <a:extLst>
                <a:ext uri="{FF2B5EF4-FFF2-40B4-BE49-F238E27FC236}">
                  <a16:creationId xmlns:a16="http://schemas.microsoft.com/office/drawing/2014/main" id="{75F5C67C-E1F5-4B6C-AE25-023F158587F6}"/>
                </a:ext>
              </a:extLst>
            </p:cNvPr>
            <p:cNvSpPr/>
            <p:nvPr/>
          </p:nvSpPr>
          <p:spPr>
            <a:xfrm>
              <a:off x="69849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Can 92">
              <a:extLst>
                <a:ext uri="{FF2B5EF4-FFF2-40B4-BE49-F238E27FC236}">
                  <a16:creationId xmlns:a16="http://schemas.microsoft.com/office/drawing/2014/main" id="{19653E72-4CF7-453B-B20B-76E7A90A1F12}"/>
                </a:ext>
              </a:extLst>
            </p:cNvPr>
            <p:cNvSpPr/>
            <p:nvPr/>
          </p:nvSpPr>
          <p:spPr>
            <a:xfrm>
              <a:off x="56550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Can 93">
              <a:extLst>
                <a:ext uri="{FF2B5EF4-FFF2-40B4-BE49-F238E27FC236}">
                  <a16:creationId xmlns:a16="http://schemas.microsoft.com/office/drawing/2014/main" id="{78DB0950-0713-49AB-B52B-4987FFF749F3}"/>
                </a:ext>
              </a:extLst>
            </p:cNvPr>
            <p:cNvSpPr/>
            <p:nvPr/>
          </p:nvSpPr>
          <p:spPr>
            <a:xfrm>
              <a:off x="619300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Can 94">
              <a:extLst>
                <a:ext uri="{FF2B5EF4-FFF2-40B4-BE49-F238E27FC236}">
                  <a16:creationId xmlns:a16="http://schemas.microsoft.com/office/drawing/2014/main" id="{34C2F112-1B67-4FF1-81C6-A8F9CC140B60}"/>
                </a:ext>
              </a:extLst>
            </p:cNvPr>
            <p:cNvSpPr/>
            <p:nvPr/>
          </p:nvSpPr>
          <p:spPr>
            <a:xfrm>
              <a:off x="67218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9" name="Can 95">
              <a:extLst>
                <a:ext uri="{FF2B5EF4-FFF2-40B4-BE49-F238E27FC236}">
                  <a16:creationId xmlns:a16="http://schemas.microsoft.com/office/drawing/2014/main" id="{A6DFCC44-3E7F-4875-927E-2DE252611CC2}"/>
                </a:ext>
              </a:extLst>
            </p:cNvPr>
            <p:cNvSpPr/>
            <p:nvPr/>
          </p:nvSpPr>
          <p:spPr>
            <a:xfrm>
              <a:off x="495300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Can 96">
              <a:extLst>
                <a:ext uri="{FF2B5EF4-FFF2-40B4-BE49-F238E27FC236}">
                  <a16:creationId xmlns:a16="http://schemas.microsoft.com/office/drawing/2014/main" id="{D3F10267-F33F-475C-BE14-A0F4F1844649}"/>
                </a:ext>
              </a:extLst>
            </p:cNvPr>
            <p:cNvSpPr/>
            <p:nvPr/>
          </p:nvSpPr>
          <p:spPr>
            <a:xfrm>
              <a:off x="5702042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Can 97">
              <a:extLst>
                <a:ext uri="{FF2B5EF4-FFF2-40B4-BE49-F238E27FC236}">
                  <a16:creationId xmlns:a16="http://schemas.microsoft.com/office/drawing/2014/main" id="{EAF8D239-4870-4050-9AEB-C14DE5826D70}"/>
                </a:ext>
              </a:extLst>
            </p:cNvPr>
            <p:cNvSpPr/>
            <p:nvPr/>
          </p:nvSpPr>
          <p:spPr>
            <a:xfrm>
              <a:off x="6525064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Can 98">
              <a:extLst>
                <a:ext uri="{FF2B5EF4-FFF2-40B4-BE49-F238E27FC236}">
                  <a16:creationId xmlns:a16="http://schemas.microsoft.com/office/drawing/2014/main" id="{BB600B74-DEAC-4B47-837A-FF518F4C0235}"/>
                </a:ext>
              </a:extLst>
            </p:cNvPr>
            <p:cNvSpPr/>
            <p:nvPr/>
          </p:nvSpPr>
          <p:spPr>
            <a:xfrm>
              <a:off x="730477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3" name="Can 99">
              <a:extLst>
                <a:ext uri="{FF2B5EF4-FFF2-40B4-BE49-F238E27FC236}">
                  <a16:creationId xmlns:a16="http://schemas.microsoft.com/office/drawing/2014/main" id="{53D1737C-70C5-4F39-B9E3-0D6CA18F6188}"/>
                </a:ext>
              </a:extLst>
            </p:cNvPr>
            <p:cNvSpPr/>
            <p:nvPr/>
          </p:nvSpPr>
          <p:spPr>
            <a:xfrm>
              <a:off x="728522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Can 100">
              <a:extLst>
                <a:ext uri="{FF2B5EF4-FFF2-40B4-BE49-F238E27FC236}">
                  <a16:creationId xmlns:a16="http://schemas.microsoft.com/office/drawing/2014/main" id="{705C83CC-F709-4F21-A3B3-0CD913751103}"/>
                </a:ext>
              </a:extLst>
            </p:cNvPr>
            <p:cNvSpPr/>
            <p:nvPr/>
          </p:nvSpPr>
          <p:spPr>
            <a:xfrm>
              <a:off x="782318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5" name="Can 101">
              <a:extLst>
                <a:ext uri="{FF2B5EF4-FFF2-40B4-BE49-F238E27FC236}">
                  <a16:creationId xmlns:a16="http://schemas.microsoft.com/office/drawing/2014/main" id="{A029E191-D825-40C6-B269-F3B14372F6B5}"/>
                </a:ext>
              </a:extLst>
            </p:cNvPr>
            <p:cNvSpPr/>
            <p:nvPr/>
          </p:nvSpPr>
          <p:spPr>
            <a:xfrm>
              <a:off x="73959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Can 102">
              <a:extLst>
                <a:ext uri="{FF2B5EF4-FFF2-40B4-BE49-F238E27FC236}">
                  <a16:creationId xmlns:a16="http://schemas.microsoft.com/office/drawing/2014/main" id="{69EA7634-5A94-475D-9CBD-F1F69939A57D}"/>
                </a:ext>
              </a:extLst>
            </p:cNvPr>
            <p:cNvSpPr/>
            <p:nvPr/>
          </p:nvSpPr>
          <p:spPr>
            <a:xfrm>
              <a:off x="779195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" name="Can 103">
              <a:extLst>
                <a:ext uri="{FF2B5EF4-FFF2-40B4-BE49-F238E27FC236}">
                  <a16:creationId xmlns:a16="http://schemas.microsoft.com/office/drawing/2014/main" id="{E2C538AC-F071-4B80-9874-4EFF6BD430F7}"/>
                </a:ext>
              </a:extLst>
            </p:cNvPr>
            <p:cNvSpPr/>
            <p:nvPr/>
          </p:nvSpPr>
          <p:spPr>
            <a:xfrm>
              <a:off x="82341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97ED41DD-67C2-4ADD-80A5-5F697D96CC64}"/>
                </a:ext>
              </a:extLst>
            </p:cNvPr>
            <p:cNvCxnSpPr/>
            <p:nvPr/>
          </p:nvCxnSpPr>
          <p:spPr>
            <a:xfrm>
              <a:off x="3871777" y="38862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44F315F5-DBC7-4AB3-8634-3871D3DCDCA4}"/>
                </a:ext>
              </a:extLst>
            </p:cNvPr>
            <p:cNvCxnSpPr/>
            <p:nvPr/>
          </p:nvCxnSpPr>
          <p:spPr>
            <a:xfrm>
              <a:off x="3886199" y="4094928"/>
              <a:ext cx="82125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8CEB63FC-DDFA-4462-910B-D56EBC8F67DC}"/>
                </a:ext>
              </a:extLst>
            </p:cNvPr>
            <p:cNvCxnSpPr/>
            <p:nvPr/>
          </p:nvCxnSpPr>
          <p:spPr>
            <a:xfrm>
              <a:off x="3886200" y="44196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FAB6B765-1DD3-4823-A5F3-5AF11B4FEB7D}"/>
                </a:ext>
              </a:extLst>
            </p:cNvPr>
            <p:cNvSpPr txBox="1"/>
            <p:nvPr/>
          </p:nvSpPr>
          <p:spPr>
            <a:xfrm>
              <a:off x="4032680" y="4016408"/>
              <a:ext cx="437302" cy="4047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D3D2B8E9-F4AD-4767-945D-20885168BB81}"/>
                </a:ext>
              </a:extLst>
            </p:cNvPr>
            <p:cNvSpPr txBox="1"/>
            <p:nvPr/>
          </p:nvSpPr>
          <p:spPr>
            <a:xfrm>
              <a:off x="3270634" y="3402476"/>
              <a:ext cx="1002133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6692A2FB-16CC-49A8-9093-DEA513CDDB8B}"/>
                </a:ext>
              </a:extLst>
            </p:cNvPr>
            <p:cNvSpPr txBox="1"/>
            <p:nvPr/>
          </p:nvSpPr>
          <p:spPr>
            <a:xfrm>
              <a:off x="3286783" y="3779542"/>
              <a:ext cx="745898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34754FA3-22ED-4F93-B2C7-877A15B0C640}"/>
                </a:ext>
              </a:extLst>
            </p:cNvPr>
            <p:cNvSpPr txBox="1"/>
            <p:nvPr/>
          </p:nvSpPr>
          <p:spPr>
            <a:xfrm>
              <a:off x="3271466" y="4094843"/>
              <a:ext cx="923540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5" name="Rectangle: Rounded Corners 64">
            <a:extLst>
              <a:ext uri="{FF2B5EF4-FFF2-40B4-BE49-F238E27FC236}">
                <a16:creationId xmlns:a16="http://schemas.microsoft.com/office/drawing/2014/main" id="{A3D887DF-75D6-43DA-A694-FD1BD7446280}"/>
              </a:ext>
            </a:extLst>
          </p:cNvPr>
          <p:cNvSpPr/>
          <p:nvPr/>
        </p:nvSpPr>
        <p:spPr>
          <a:xfrm>
            <a:off x="550474" y="907473"/>
            <a:ext cx="3313916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Electric Potential to Piezoelectric </a:t>
            </a:r>
          </a:p>
        </p:txBody>
      </p:sp>
      <p:sp>
        <p:nvSpPr>
          <p:cNvPr id="66" name="Rectangle: Rounded Corners 65">
            <a:extLst>
              <a:ext uri="{FF2B5EF4-FFF2-40B4-BE49-F238E27FC236}">
                <a16:creationId xmlns:a16="http://schemas.microsoft.com/office/drawing/2014/main" id="{76D8707A-2E14-45B3-B5FE-2016D3D9F416}"/>
              </a:ext>
            </a:extLst>
          </p:cNvPr>
          <p:cNvSpPr/>
          <p:nvPr/>
        </p:nvSpPr>
        <p:spPr>
          <a:xfrm>
            <a:off x="550475" y="1761026"/>
            <a:ext cx="3313916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Stress anisotropy in Piezoelectric</a:t>
            </a:r>
          </a:p>
        </p:txBody>
      </p:sp>
      <p:sp>
        <p:nvSpPr>
          <p:cNvPr id="81" name="Rectangle: Rounded Corners 80">
            <a:extLst>
              <a:ext uri="{FF2B5EF4-FFF2-40B4-BE49-F238E27FC236}">
                <a16:creationId xmlns:a16="http://schemas.microsoft.com/office/drawing/2014/main" id="{D9F81431-167A-4A5A-8F0F-5B43EF8BE72F}"/>
              </a:ext>
            </a:extLst>
          </p:cNvPr>
          <p:cNvSpPr/>
          <p:nvPr/>
        </p:nvSpPr>
        <p:spPr>
          <a:xfrm>
            <a:off x="550474" y="2608765"/>
            <a:ext cx="3313917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Stress anisotropy in Magnetostrictive</a:t>
            </a:r>
          </a:p>
        </p:txBody>
      </p:sp>
      <p:sp>
        <p:nvSpPr>
          <p:cNvPr id="82" name="Rectangle: Rounded Corners 81">
            <a:extLst>
              <a:ext uri="{FF2B5EF4-FFF2-40B4-BE49-F238E27FC236}">
                <a16:creationId xmlns:a16="http://schemas.microsoft.com/office/drawing/2014/main" id="{F6EA7E01-1897-43B5-A082-AC079C8FD102}"/>
              </a:ext>
            </a:extLst>
          </p:cNvPr>
          <p:cNvSpPr/>
          <p:nvPr/>
        </p:nvSpPr>
        <p:spPr>
          <a:xfrm>
            <a:off x="550474" y="3485549"/>
            <a:ext cx="3313917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Magnetic anisotropy in Magnetostrictive</a:t>
            </a:r>
          </a:p>
        </p:txBody>
      </p:sp>
      <p:sp>
        <p:nvSpPr>
          <p:cNvPr id="83" name="Rectangle: Rounded Corners 82">
            <a:extLst>
              <a:ext uri="{FF2B5EF4-FFF2-40B4-BE49-F238E27FC236}">
                <a16:creationId xmlns:a16="http://schemas.microsoft.com/office/drawing/2014/main" id="{D66100B6-5999-4D35-B2D0-3AC1FD59EDEA}"/>
              </a:ext>
            </a:extLst>
          </p:cNvPr>
          <p:cNvSpPr/>
          <p:nvPr/>
        </p:nvSpPr>
        <p:spPr>
          <a:xfrm>
            <a:off x="550475" y="4361595"/>
            <a:ext cx="3313918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Inhibits the TMR</a:t>
            </a:r>
          </a:p>
        </p:txBody>
      </p:sp>
      <p:sp>
        <p:nvSpPr>
          <p:cNvPr id="84" name="Rectangle: Rounded Corners 83">
            <a:extLst>
              <a:ext uri="{FF2B5EF4-FFF2-40B4-BE49-F238E27FC236}">
                <a16:creationId xmlns:a16="http://schemas.microsoft.com/office/drawing/2014/main" id="{CD1A196A-BAFD-46C5-B939-61483E8BE346}"/>
              </a:ext>
            </a:extLst>
          </p:cNvPr>
          <p:cNvSpPr/>
          <p:nvPr/>
        </p:nvSpPr>
        <p:spPr>
          <a:xfrm>
            <a:off x="550475" y="5311255"/>
            <a:ext cx="3313918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Generation of variable voltage</a:t>
            </a:r>
          </a:p>
        </p:txBody>
      </p:sp>
      <p:cxnSp>
        <p:nvCxnSpPr>
          <p:cNvPr id="88" name="Connector: Elbow 87">
            <a:extLst>
              <a:ext uri="{FF2B5EF4-FFF2-40B4-BE49-F238E27FC236}">
                <a16:creationId xmlns:a16="http://schemas.microsoft.com/office/drawing/2014/main" id="{76D29C82-F85F-4448-8B28-C6D58E3CF5C5}"/>
              </a:ext>
            </a:extLst>
          </p:cNvPr>
          <p:cNvCxnSpPr>
            <a:stCxn id="65" idx="3"/>
            <a:endCxn id="66" idx="3"/>
          </p:cNvCxnSpPr>
          <p:nvPr/>
        </p:nvCxnSpPr>
        <p:spPr>
          <a:xfrm>
            <a:off x="3864390" y="1271257"/>
            <a:ext cx="1" cy="853553"/>
          </a:xfrm>
          <a:prstGeom prst="bentConnector3">
            <a:avLst>
              <a:gd name="adj1" fmla="val 228601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nector: Elbow 89">
            <a:extLst>
              <a:ext uri="{FF2B5EF4-FFF2-40B4-BE49-F238E27FC236}">
                <a16:creationId xmlns:a16="http://schemas.microsoft.com/office/drawing/2014/main" id="{DBF7C6ED-A205-44C7-9395-194FF1A1239C}"/>
              </a:ext>
            </a:extLst>
          </p:cNvPr>
          <p:cNvCxnSpPr>
            <a:stCxn id="66" idx="1"/>
            <a:endCxn id="81" idx="1"/>
          </p:cNvCxnSpPr>
          <p:nvPr/>
        </p:nvCxnSpPr>
        <p:spPr>
          <a:xfrm rot="10800000" flipV="1">
            <a:off x="550475" y="2124809"/>
            <a:ext cx="1" cy="847739"/>
          </a:xfrm>
          <a:prstGeom prst="bentConnector3">
            <a:avLst>
              <a:gd name="adj1" fmla="val 228601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Connector: Elbow 91">
            <a:extLst>
              <a:ext uri="{FF2B5EF4-FFF2-40B4-BE49-F238E27FC236}">
                <a16:creationId xmlns:a16="http://schemas.microsoft.com/office/drawing/2014/main" id="{E329F719-7272-4C98-9DCB-6D8145B5D64B}"/>
              </a:ext>
            </a:extLst>
          </p:cNvPr>
          <p:cNvCxnSpPr>
            <a:stCxn id="81" idx="3"/>
            <a:endCxn id="82" idx="3"/>
          </p:cNvCxnSpPr>
          <p:nvPr/>
        </p:nvCxnSpPr>
        <p:spPr>
          <a:xfrm>
            <a:off x="3864391" y="2972549"/>
            <a:ext cx="12700" cy="876784"/>
          </a:xfrm>
          <a:prstGeom prst="bentConnector3">
            <a:avLst>
              <a:gd name="adj1" fmla="val 18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Connector: Elbow 93">
            <a:extLst>
              <a:ext uri="{FF2B5EF4-FFF2-40B4-BE49-F238E27FC236}">
                <a16:creationId xmlns:a16="http://schemas.microsoft.com/office/drawing/2014/main" id="{A4FA6774-8B10-4C76-AB28-97537E1338DF}"/>
              </a:ext>
            </a:extLst>
          </p:cNvPr>
          <p:cNvCxnSpPr>
            <a:stCxn id="82" idx="1"/>
            <a:endCxn id="83" idx="1"/>
          </p:cNvCxnSpPr>
          <p:nvPr/>
        </p:nvCxnSpPr>
        <p:spPr>
          <a:xfrm rot="10800000" flipH="1" flipV="1">
            <a:off x="550473" y="3849333"/>
            <a:ext cx="1" cy="876046"/>
          </a:xfrm>
          <a:prstGeom prst="bentConnector3">
            <a:avLst>
              <a:gd name="adj1" fmla="val -228600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nector: Elbow 95">
            <a:extLst>
              <a:ext uri="{FF2B5EF4-FFF2-40B4-BE49-F238E27FC236}">
                <a16:creationId xmlns:a16="http://schemas.microsoft.com/office/drawing/2014/main" id="{A0A068AB-04E1-4FE5-AEDF-A4725933A795}"/>
              </a:ext>
            </a:extLst>
          </p:cNvPr>
          <p:cNvCxnSpPr>
            <a:stCxn id="83" idx="3"/>
            <a:endCxn id="84" idx="3"/>
          </p:cNvCxnSpPr>
          <p:nvPr/>
        </p:nvCxnSpPr>
        <p:spPr>
          <a:xfrm>
            <a:off x="3864393" y="4725379"/>
            <a:ext cx="12700" cy="949660"/>
          </a:xfrm>
          <a:prstGeom prst="bentConnector3">
            <a:avLst>
              <a:gd name="adj1" fmla="val 18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EE2674C7-A3FB-4F57-B640-A914EE841F88}"/>
              </a:ext>
            </a:extLst>
          </p:cNvPr>
          <p:cNvCxnSpPr>
            <a:cxnSpLocks/>
          </p:cNvCxnSpPr>
          <p:nvPr/>
        </p:nvCxnSpPr>
        <p:spPr>
          <a:xfrm flipV="1">
            <a:off x="6182556" y="1255968"/>
            <a:ext cx="0" cy="490921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58421E6C-A5F6-4CA5-8B7B-23640CB84751}"/>
                  </a:ext>
                </a:extLst>
              </p:cNvPr>
              <p:cNvSpPr txBox="1"/>
              <p:nvPr/>
            </p:nvSpPr>
            <p:spPr>
              <a:xfrm>
                <a:off x="5973364" y="815418"/>
                <a:ext cx="420481" cy="453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</m:oMath>
                  </m:oMathPara>
                </a14:m>
                <a:endPara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58421E6C-A5F6-4CA5-8B7B-23640CB847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3364" y="815418"/>
                <a:ext cx="420481" cy="453137"/>
              </a:xfrm>
              <a:prstGeom prst="rect">
                <a:avLst/>
              </a:prstGeom>
              <a:blipFill>
                <a:blip r:embed="rId2"/>
                <a:stretch>
                  <a:fillRect b="-1351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3F176DB5-10BD-41DF-8B88-5A650789B478}"/>
              </a:ext>
            </a:extLst>
          </p:cNvPr>
          <p:cNvSpPr txBox="1"/>
          <p:nvPr/>
        </p:nvSpPr>
        <p:spPr>
          <a:xfrm>
            <a:off x="4442685" y="4804582"/>
            <a:ext cx="4438208" cy="1323439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000" dirty="0"/>
              <a:t>The piezoelectric materia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IN" sz="2000" dirty="0"/>
              <a:t>Serves the purpose of sum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000" dirty="0"/>
              <a:t>The different dimension of blue pillars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IN" sz="2000" dirty="0"/>
              <a:t>Serves the purpose of weight</a:t>
            </a:r>
          </a:p>
        </p:txBody>
      </p:sp>
    </p:spTree>
    <p:extLst>
      <p:ext uri="{BB962C8B-B14F-4D97-AF65-F5344CB8AC3E}">
        <p14:creationId xmlns:p14="http://schemas.microsoft.com/office/powerpoint/2010/main" val="23149666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8303"/>
            <a:ext cx="9144000" cy="878742"/>
          </a:xfrm>
        </p:spPr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9</a:t>
            </a:fld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CFF706-2E3B-472C-AF10-C944916A0AA6}"/>
              </a:ext>
            </a:extLst>
          </p:cNvPr>
          <p:cNvSpPr txBox="1"/>
          <p:nvPr/>
        </p:nvSpPr>
        <p:spPr>
          <a:xfrm>
            <a:off x="158620" y="685800"/>
            <a:ext cx="433873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Reca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Motiva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Artificial Neural Networ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Character Recognition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Magnetic Anisotrop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Magneto-elastic Anisotropy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Perpendicular Anisotrop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Giant Magneto-Resista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Tunneling Magneto-Resistance</a:t>
            </a:r>
          </a:p>
          <a:p>
            <a:endParaRPr lang="en-US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3C34BE-7B1A-440D-AD24-94BB9DF1B01D}"/>
              </a:ext>
            </a:extLst>
          </p:cNvPr>
          <p:cNvSpPr txBox="1"/>
          <p:nvPr/>
        </p:nvSpPr>
        <p:spPr>
          <a:xfrm>
            <a:off x="4572001" y="779953"/>
            <a:ext cx="45720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Neural network using 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Multiferroic Composit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Proposed Device</a:t>
            </a:r>
          </a:p>
          <a:p>
            <a:endParaRPr lang="en-US" sz="2400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sz="2400" dirty="0"/>
              <a:t>Experiment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easurement Automation with LabVie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Ferromagnetic Resonanc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Electromagne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RF Signal Generato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Spectrum Analyz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ock-in Amplifi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chottky Diode</a:t>
            </a:r>
          </a:p>
          <a:p>
            <a:endParaRPr lang="en-US" sz="2400" dirty="0"/>
          </a:p>
          <a:p>
            <a:r>
              <a:rPr lang="en-US" sz="2400" dirty="0"/>
              <a:t>Future Plan</a:t>
            </a:r>
          </a:p>
        </p:txBody>
      </p:sp>
    </p:spTree>
    <p:extLst>
      <p:ext uri="{BB962C8B-B14F-4D97-AF65-F5344CB8AC3E}">
        <p14:creationId xmlns:p14="http://schemas.microsoft.com/office/powerpoint/2010/main" val="34995756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8303"/>
            <a:ext cx="9144000" cy="878742"/>
          </a:xfrm>
        </p:spPr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</a:t>
            </a:fld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CFF706-2E3B-472C-AF10-C944916A0AA6}"/>
              </a:ext>
            </a:extLst>
          </p:cNvPr>
          <p:cNvSpPr txBox="1"/>
          <p:nvPr/>
        </p:nvSpPr>
        <p:spPr>
          <a:xfrm>
            <a:off x="158620" y="685800"/>
            <a:ext cx="433873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ca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otiva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rtificial Neural Networ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Character Recognition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ic Anisotrop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o-elastic Anisotropy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erpendicular Anisotrop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Giant Magneto-Resista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unneling Magneto-Resistance</a:t>
            </a:r>
          </a:p>
          <a:p>
            <a:endParaRPr lang="en-US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3C34BE-7B1A-440D-AD24-94BB9DF1B01D}"/>
              </a:ext>
            </a:extLst>
          </p:cNvPr>
          <p:cNvSpPr txBox="1"/>
          <p:nvPr/>
        </p:nvSpPr>
        <p:spPr>
          <a:xfrm>
            <a:off x="4572001" y="779953"/>
            <a:ext cx="45720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ural network using 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ultiferroic Composit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roposed Device</a:t>
            </a:r>
          </a:p>
          <a:p>
            <a:endParaRPr lang="en-US" sz="2400" dirty="0"/>
          </a:p>
          <a:p>
            <a:r>
              <a:rPr lang="en-US" sz="2400" dirty="0"/>
              <a:t>Experiment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easurement Automation with LabVie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Ferromagnetic Resonanc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Electromagne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RF Signal Generato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Spectrum Analyz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ock-in Amplifi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chottky Diode</a:t>
            </a:r>
          </a:p>
          <a:p>
            <a:endParaRPr lang="en-US" sz="2400" dirty="0"/>
          </a:p>
          <a:p>
            <a:r>
              <a:rPr lang="en-US" sz="2400" dirty="0"/>
              <a:t>Future Plan</a:t>
            </a:r>
          </a:p>
        </p:txBody>
      </p:sp>
    </p:spTree>
    <p:extLst>
      <p:ext uri="{BB962C8B-B14F-4D97-AF65-F5344CB8AC3E}">
        <p14:creationId xmlns:p14="http://schemas.microsoft.com/office/powerpoint/2010/main" val="8874773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9D3CCB-4E50-40BC-8D0B-A17C1D0657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 automation with LabView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80D145B-A4CD-4756-8CE4-C08472D21B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75822F3-DE7B-413A-9886-CA7139878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104050-971F-4E6A-8690-28F28A306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0</a:t>
            </a:fld>
            <a:endParaRPr lang="en-IN" dirty="0"/>
          </a:p>
        </p:txBody>
      </p:sp>
      <p:pic>
        <p:nvPicPr>
          <p:cNvPr id="8" name="Picture 7" descr="A picture containing text, sign, clipart&#10;&#10;Description automatically generated">
            <a:extLst>
              <a:ext uri="{FF2B5EF4-FFF2-40B4-BE49-F238E27FC236}">
                <a16:creationId xmlns:a16="http://schemas.microsoft.com/office/drawing/2014/main" id="{390B18F9-BFD5-41A6-8EC1-6C51D36828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3170" y="653405"/>
            <a:ext cx="2343549" cy="174203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7239918-28E5-429F-BD88-2B83FF8D626C}"/>
              </a:ext>
            </a:extLst>
          </p:cNvPr>
          <p:cNvSpPr txBox="1"/>
          <p:nvPr/>
        </p:nvSpPr>
        <p:spPr>
          <a:xfrm>
            <a:off x="191457" y="554928"/>
            <a:ext cx="53744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abVie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Graphical programming environ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Control and synchronize different devices from different compan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Centralized system for data acquisition</a:t>
            </a:r>
          </a:p>
        </p:txBody>
      </p:sp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1EE16805-C497-4E02-9137-3A7B39A6FB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437" y="2493920"/>
            <a:ext cx="8316737" cy="4101799"/>
          </a:xfrm>
          <a:prstGeom prst="rect">
            <a:avLst/>
          </a:prstGeom>
        </p:spPr>
      </p:pic>
      <p:pic>
        <p:nvPicPr>
          <p:cNvPr id="12" name="Picture 11" descr="Chart, line chart&#10;&#10;Description automatically generated">
            <a:extLst>
              <a:ext uri="{FF2B5EF4-FFF2-40B4-BE49-F238E27FC236}">
                <a16:creationId xmlns:a16="http://schemas.microsoft.com/office/drawing/2014/main" id="{0F61AF5C-E220-48E8-91C5-BA0797C79A4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4477" y="2549634"/>
            <a:ext cx="5358656" cy="3990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041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D226C9-8916-4732-A4E0-B054DD8E03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Measurement automation with LabView </a:t>
            </a:r>
            <a:r>
              <a:rPr lang="en-IN" sz="3000" dirty="0"/>
              <a:t>: Electromagne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C6D88A-74A8-4158-9968-71297216AF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 dirty="0"/>
              <a:t>Khritish K Behera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E43E0A-4593-4F30-B752-60C43E119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2BD487-FFD2-4F5B-90FF-EDE031A06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1</a:t>
            </a:fld>
            <a:endParaRPr lang="en-IN" dirty="0"/>
          </a:p>
        </p:txBody>
      </p:sp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7F8B21A6-F324-47CA-B2FD-3EB334C5F1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4878"/>
            <a:ext cx="9144000" cy="336854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B2ED581-D24E-48A5-9EF1-C45D41D5E5A5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2" t="22957" r="3944" b="11892"/>
          <a:stretch/>
        </p:blipFill>
        <p:spPr bwMode="auto">
          <a:xfrm>
            <a:off x="4343400" y="4554415"/>
            <a:ext cx="4730261" cy="181215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60" name="Group 59">
            <a:extLst>
              <a:ext uri="{FF2B5EF4-FFF2-40B4-BE49-F238E27FC236}">
                <a16:creationId xmlns:a16="http://schemas.microsoft.com/office/drawing/2014/main" id="{59C008C6-2519-440A-8CDD-C3064B355E64}"/>
              </a:ext>
            </a:extLst>
          </p:cNvPr>
          <p:cNvGrpSpPr/>
          <p:nvPr/>
        </p:nvGrpSpPr>
        <p:grpSpPr>
          <a:xfrm>
            <a:off x="131885" y="1820008"/>
            <a:ext cx="2497015" cy="2576151"/>
            <a:chOff x="131885" y="1820008"/>
            <a:chExt cx="2497015" cy="2576151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F613BE8-F166-445A-B1B4-11F98A6F8CD3}"/>
                </a:ext>
              </a:extLst>
            </p:cNvPr>
            <p:cNvSpPr/>
            <p:nvPr/>
          </p:nvSpPr>
          <p:spPr>
            <a:xfrm>
              <a:off x="1951892" y="1820008"/>
              <a:ext cx="677008" cy="633046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8CB43275-BDC5-4315-8437-F7A083D465EB}"/>
                </a:ext>
              </a:extLst>
            </p:cNvPr>
            <p:cNvSpPr/>
            <p:nvPr/>
          </p:nvSpPr>
          <p:spPr>
            <a:xfrm>
              <a:off x="131885" y="3226783"/>
              <a:ext cx="2497015" cy="1169376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Creates a session with electromagnet’s controller for communication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600A6D8E-5457-41FE-B70F-32BFC41744D3}"/>
                </a:ext>
              </a:extLst>
            </p:cNvPr>
            <p:cNvCxnSpPr>
              <a:cxnSpLocks/>
              <a:stCxn id="14" idx="0"/>
              <a:endCxn id="12" idx="2"/>
            </p:cNvCxnSpPr>
            <p:nvPr/>
          </p:nvCxnSpPr>
          <p:spPr>
            <a:xfrm flipV="1">
              <a:off x="1380393" y="2453054"/>
              <a:ext cx="910003" cy="77372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603DBEEC-6965-4ADA-B195-63701AE7CA57}"/>
              </a:ext>
            </a:extLst>
          </p:cNvPr>
          <p:cNvGrpSpPr/>
          <p:nvPr/>
        </p:nvGrpSpPr>
        <p:grpSpPr>
          <a:xfrm>
            <a:off x="2760785" y="1828800"/>
            <a:ext cx="2224453" cy="2545056"/>
            <a:chOff x="2760785" y="1828800"/>
            <a:chExt cx="2224453" cy="2545056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B580CF7F-23A6-4578-B049-A6920BB284BD}"/>
                </a:ext>
              </a:extLst>
            </p:cNvPr>
            <p:cNvSpPr/>
            <p:nvPr/>
          </p:nvSpPr>
          <p:spPr>
            <a:xfrm>
              <a:off x="3965331" y="1828800"/>
              <a:ext cx="677008" cy="633046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id="{6A11A0A4-1DF3-4D49-BB5F-4E594CA9850D}"/>
                </a:ext>
              </a:extLst>
            </p:cNvPr>
            <p:cNvSpPr/>
            <p:nvPr/>
          </p:nvSpPr>
          <p:spPr>
            <a:xfrm>
              <a:off x="2760785" y="3250272"/>
              <a:ext cx="2224453" cy="1123584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Takes current as input, to set it in the electromagnet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F04E63C7-68D1-4AC8-9AD1-7C99A60EE15A}"/>
                </a:ext>
              </a:extLst>
            </p:cNvPr>
            <p:cNvCxnSpPr>
              <a:cxnSpLocks/>
              <a:stCxn id="18" idx="0"/>
              <a:endCxn id="17" idx="2"/>
            </p:cNvCxnSpPr>
            <p:nvPr/>
          </p:nvCxnSpPr>
          <p:spPr>
            <a:xfrm flipV="1">
              <a:off x="3873012" y="2461846"/>
              <a:ext cx="430823" cy="78842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31FB5752-512B-4938-A5F2-614CECB8E0E4}"/>
              </a:ext>
            </a:extLst>
          </p:cNvPr>
          <p:cNvGrpSpPr/>
          <p:nvPr/>
        </p:nvGrpSpPr>
        <p:grpSpPr>
          <a:xfrm>
            <a:off x="5117123" y="1840523"/>
            <a:ext cx="1883020" cy="2497127"/>
            <a:chOff x="5117123" y="1840523"/>
            <a:chExt cx="1883020" cy="2497127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A67A918C-ADC1-4036-9782-F5A73CD606E5}"/>
                </a:ext>
              </a:extLst>
            </p:cNvPr>
            <p:cNvSpPr/>
            <p:nvPr/>
          </p:nvSpPr>
          <p:spPr>
            <a:xfrm>
              <a:off x="5366238" y="1840523"/>
              <a:ext cx="677008" cy="633046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41EB453C-8F79-43C6-8D80-0696911E8BAE}"/>
                </a:ext>
              </a:extLst>
            </p:cNvPr>
            <p:cNvSpPr/>
            <p:nvPr/>
          </p:nvSpPr>
          <p:spPr>
            <a:xfrm>
              <a:off x="5117123" y="3091862"/>
              <a:ext cx="1883020" cy="1245788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Measures the magnetic field using the gauss probe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989B725C-89C8-4672-B1E6-548E2E614DBE}"/>
                </a:ext>
              </a:extLst>
            </p:cNvPr>
            <p:cNvCxnSpPr>
              <a:cxnSpLocks/>
              <a:stCxn id="23" idx="0"/>
              <a:endCxn id="22" idx="2"/>
            </p:cNvCxnSpPr>
            <p:nvPr/>
          </p:nvCxnSpPr>
          <p:spPr>
            <a:xfrm flipH="1" flipV="1">
              <a:off x="5704742" y="2473569"/>
              <a:ext cx="353891" cy="61829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68F16AAE-F49A-4D47-BAA5-12F6C76D2CD1}"/>
              </a:ext>
            </a:extLst>
          </p:cNvPr>
          <p:cNvGrpSpPr/>
          <p:nvPr/>
        </p:nvGrpSpPr>
        <p:grpSpPr>
          <a:xfrm>
            <a:off x="7086599" y="1931377"/>
            <a:ext cx="1925515" cy="2415595"/>
            <a:chOff x="7086599" y="1931377"/>
            <a:chExt cx="1925515" cy="2415595"/>
          </a:xfrm>
        </p:grpSpPr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1A3B0495-C566-426F-AFA8-2451E1009706}"/>
                </a:ext>
              </a:extLst>
            </p:cNvPr>
            <p:cNvSpPr/>
            <p:nvPr/>
          </p:nvSpPr>
          <p:spPr>
            <a:xfrm>
              <a:off x="8280156" y="1931377"/>
              <a:ext cx="677008" cy="633046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4" name="Rectangle: Rounded Corners 33">
              <a:extLst>
                <a:ext uri="{FF2B5EF4-FFF2-40B4-BE49-F238E27FC236}">
                  <a16:creationId xmlns:a16="http://schemas.microsoft.com/office/drawing/2014/main" id="{65A0591B-3AD3-450E-9F87-4CA36E25C1B9}"/>
                </a:ext>
              </a:extLst>
            </p:cNvPr>
            <p:cNvSpPr/>
            <p:nvPr/>
          </p:nvSpPr>
          <p:spPr>
            <a:xfrm>
              <a:off x="7086599" y="3101184"/>
              <a:ext cx="1925515" cy="1245788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Terminates the session and stops further communication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24D82876-4EF7-445C-9632-F5BB749F81E2}"/>
                </a:ext>
              </a:extLst>
            </p:cNvPr>
            <p:cNvCxnSpPr>
              <a:cxnSpLocks/>
              <a:stCxn id="34" idx="0"/>
              <a:endCxn id="33" idx="2"/>
            </p:cNvCxnSpPr>
            <p:nvPr/>
          </p:nvCxnSpPr>
          <p:spPr>
            <a:xfrm flipV="1">
              <a:off x="8049357" y="2564423"/>
              <a:ext cx="569303" cy="53676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30C10B36-B7C3-4395-B006-C18B158E00CA}"/>
              </a:ext>
            </a:extLst>
          </p:cNvPr>
          <p:cNvSpPr txBox="1"/>
          <p:nvPr/>
        </p:nvSpPr>
        <p:spPr>
          <a:xfrm>
            <a:off x="6930536" y="6394554"/>
            <a:ext cx="16969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Electromagnet</a:t>
            </a:r>
            <a:endParaRPr lang="en-IN" sz="2000" dirty="0"/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CE5D7FDA-74C9-4477-9E39-71638003E285}"/>
              </a:ext>
            </a:extLst>
          </p:cNvPr>
          <p:cNvCxnSpPr>
            <a:cxnSpLocks/>
            <a:stCxn id="40" idx="0"/>
          </p:cNvCxnSpPr>
          <p:nvPr/>
        </p:nvCxnSpPr>
        <p:spPr>
          <a:xfrm flipH="1" flipV="1">
            <a:off x="7420708" y="5700284"/>
            <a:ext cx="358286" cy="69427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0F4DC445-F9B7-485B-A6F0-1C3D0670FB2D}"/>
              </a:ext>
            </a:extLst>
          </p:cNvPr>
          <p:cNvCxnSpPr>
            <a:cxnSpLocks/>
            <a:stCxn id="40" idx="0"/>
          </p:cNvCxnSpPr>
          <p:nvPr/>
        </p:nvCxnSpPr>
        <p:spPr>
          <a:xfrm flipV="1">
            <a:off x="7778994" y="5700284"/>
            <a:ext cx="270362" cy="69427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5DCB66BC-D765-4ACB-81BE-FCDD210DC533}"/>
              </a:ext>
            </a:extLst>
          </p:cNvPr>
          <p:cNvSpPr txBox="1"/>
          <p:nvPr/>
        </p:nvSpPr>
        <p:spPr>
          <a:xfrm>
            <a:off x="4835769" y="4605061"/>
            <a:ext cx="1503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auss probe</a:t>
            </a:r>
            <a:endParaRPr lang="en-IN" sz="2000" dirty="0"/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5EAF838C-6151-46C3-9855-832386F91CD6}"/>
              </a:ext>
            </a:extLst>
          </p:cNvPr>
          <p:cNvCxnSpPr>
            <a:cxnSpLocks/>
            <a:stCxn id="47" idx="3"/>
          </p:cNvCxnSpPr>
          <p:nvPr/>
        </p:nvCxnSpPr>
        <p:spPr>
          <a:xfrm>
            <a:off x="6339255" y="4805116"/>
            <a:ext cx="1776045" cy="49272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DEFED1E1-AB9A-4400-84DE-CB91E9D20B73}"/>
              </a:ext>
            </a:extLst>
          </p:cNvPr>
          <p:cNvSpPr txBox="1"/>
          <p:nvPr/>
        </p:nvSpPr>
        <p:spPr>
          <a:xfrm>
            <a:off x="5120420" y="6366574"/>
            <a:ext cx="1283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troller</a:t>
            </a:r>
            <a:endParaRPr lang="en-IN" sz="2000" dirty="0"/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ADECC96E-39DC-44F2-AD11-C73BFB15D44D}"/>
              </a:ext>
            </a:extLst>
          </p:cNvPr>
          <p:cNvCxnSpPr>
            <a:cxnSpLocks/>
            <a:stCxn id="51" idx="0"/>
          </p:cNvCxnSpPr>
          <p:nvPr/>
        </p:nvCxnSpPr>
        <p:spPr>
          <a:xfrm flipH="1" flipV="1">
            <a:off x="5547946" y="5635869"/>
            <a:ext cx="214313" cy="73070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5A89764C-1878-46B7-9C6F-67C18654E5C3}"/>
              </a:ext>
            </a:extLst>
          </p:cNvPr>
          <p:cNvSpPr txBox="1"/>
          <p:nvPr/>
        </p:nvSpPr>
        <p:spPr>
          <a:xfrm>
            <a:off x="131885" y="4553326"/>
            <a:ext cx="40620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dirty="0"/>
              <a:t>PC with </a:t>
            </a:r>
            <a:r>
              <a:rPr lang="en-US" sz="2000" dirty="0" err="1"/>
              <a:t>labview</a:t>
            </a:r>
            <a:r>
              <a:rPr lang="en-US" sz="2000" dirty="0"/>
              <a:t> is connected to the controller</a:t>
            </a:r>
            <a:endParaRPr lang="en-IN" sz="20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C26A953-D151-4B50-B425-D2B3D1651ED5}"/>
              </a:ext>
            </a:extLst>
          </p:cNvPr>
          <p:cNvSpPr txBox="1"/>
          <p:nvPr/>
        </p:nvSpPr>
        <p:spPr>
          <a:xfrm>
            <a:off x="70339" y="5364901"/>
            <a:ext cx="42730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dirty="0"/>
              <a:t>The gauss probe and the electromagnet is also connected to the controller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3397878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D226C9-8916-4732-A4E0-B054DD8E03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900" dirty="0"/>
              <a:t>Measurement automation with LabView </a:t>
            </a:r>
            <a:r>
              <a:rPr lang="en-IN" sz="2900" dirty="0"/>
              <a:t>: RF Signal Generato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C6D88A-74A8-4158-9968-71297216AF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E43E0A-4593-4F30-B752-60C43E119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2BD487-FFD2-4F5B-90FF-EDE031A06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2</a:t>
            </a:fld>
            <a:endParaRPr lang="en-IN" dirty="0"/>
          </a:p>
        </p:txBody>
      </p:sp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8C61A30C-6801-403C-92B4-8752AE5F1CD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82"/>
          <a:stretch/>
        </p:blipFill>
        <p:spPr>
          <a:xfrm>
            <a:off x="29187" y="703574"/>
            <a:ext cx="8305922" cy="2902523"/>
          </a:xfrm>
          <a:prstGeom prst="rect">
            <a:avLst/>
          </a:prstGeom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3B2F6A35-19BF-4E0B-93A8-401FAB8EB7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0451" y="5549258"/>
            <a:ext cx="3432298" cy="1210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5" name="Group 34">
            <a:extLst>
              <a:ext uri="{FF2B5EF4-FFF2-40B4-BE49-F238E27FC236}">
                <a16:creationId xmlns:a16="http://schemas.microsoft.com/office/drawing/2014/main" id="{47E94917-9CF3-4E33-88FE-DE529F7245B3}"/>
              </a:ext>
            </a:extLst>
          </p:cNvPr>
          <p:cNvGrpSpPr/>
          <p:nvPr/>
        </p:nvGrpSpPr>
        <p:grpSpPr>
          <a:xfrm>
            <a:off x="217283" y="2831122"/>
            <a:ext cx="2692971" cy="2691694"/>
            <a:chOff x="217283" y="2831122"/>
            <a:chExt cx="2692971" cy="2691694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D94EBFBB-BF21-4195-BB40-EB2458653530}"/>
                </a:ext>
              </a:extLst>
            </p:cNvPr>
            <p:cNvSpPr/>
            <p:nvPr/>
          </p:nvSpPr>
          <p:spPr>
            <a:xfrm>
              <a:off x="2233246" y="2831122"/>
              <a:ext cx="677008" cy="633046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B6E42DE0-C574-48E9-9F0F-DBB016B908F1}"/>
                </a:ext>
              </a:extLst>
            </p:cNvPr>
            <p:cNvSpPr/>
            <p:nvPr/>
          </p:nvSpPr>
          <p:spPr>
            <a:xfrm>
              <a:off x="217283" y="3832441"/>
              <a:ext cx="2138584" cy="1690375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Creates a session with RF signal generator for communication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4473B81F-3561-49D1-96B5-8208A70DBA22}"/>
                </a:ext>
              </a:extLst>
            </p:cNvPr>
            <p:cNvCxnSpPr>
              <a:cxnSpLocks/>
              <a:stCxn id="13" idx="0"/>
              <a:endCxn id="12" idx="2"/>
            </p:cNvCxnSpPr>
            <p:nvPr/>
          </p:nvCxnSpPr>
          <p:spPr>
            <a:xfrm flipV="1">
              <a:off x="1286575" y="3464168"/>
              <a:ext cx="1285175" cy="36827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481BF06E-60E0-47DF-9D6C-DD9CB311C6E2}"/>
              </a:ext>
            </a:extLst>
          </p:cNvPr>
          <p:cNvGrpSpPr/>
          <p:nvPr/>
        </p:nvGrpSpPr>
        <p:grpSpPr>
          <a:xfrm>
            <a:off x="2446125" y="2832281"/>
            <a:ext cx="2014506" cy="2690535"/>
            <a:chOff x="2446125" y="2832281"/>
            <a:chExt cx="2014506" cy="2690535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AC48658D-195F-4819-A7C5-42162E473991}"/>
                </a:ext>
              </a:extLst>
            </p:cNvPr>
            <p:cNvSpPr/>
            <p:nvPr/>
          </p:nvSpPr>
          <p:spPr>
            <a:xfrm>
              <a:off x="3783623" y="2832281"/>
              <a:ext cx="677008" cy="633046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6046CBF0-AE6A-453D-AFFA-91D973D80C67}"/>
                </a:ext>
              </a:extLst>
            </p:cNvPr>
            <p:cNvSpPr/>
            <p:nvPr/>
          </p:nvSpPr>
          <p:spPr>
            <a:xfrm>
              <a:off x="2446125" y="3801819"/>
              <a:ext cx="1446134" cy="1720997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Configures the RF signal frequency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29AC41F-F8CE-4860-BD7A-AA43D6836C7F}"/>
                </a:ext>
              </a:extLst>
            </p:cNvPr>
            <p:cNvCxnSpPr>
              <a:cxnSpLocks/>
              <a:stCxn id="21" idx="0"/>
              <a:endCxn id="20" idx="2"/>
            </p:cNvCxnSpPr>
            <p:nvPr/>
          </p:nvCxnSpPr>
          <p:spPr>
            <a:xfrm flipV="1">
              <a:off x="3169192" y="3465327"/>
              <a:ext cx="952935" cy="33649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00EBC4E9-5298-446B-934D-B69B4650D35A}"/>
              </a:ext>
            </a:extLst>
          </p:cNvPr>
          <p:cNvGrpSpPr/>
          <p:nvPr/>
        </p:nvGrpSpPr>
        <p:grpSpPr>
          <a:xfrm>
            <a:off x="3982517" y="2832327"/>
            <a:ext cx="1768324" cy="2726641"/>
            <a:chOff x="3982517" y="2832327"/>
            <a:chExt cx="1768324" cy="2726641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B40DD143-E2BB-4359-8831-815FB8A9D678}"/>
                </a:ext>
              </a:extLst>
            </p:cNvPr>
            <p:cNvSpPr/>
            <p:nvPr/>
          </p:nvSpPr>
          <p:spPr>
            <a:xfrm>
              <a:off x="5073833" y="2832327"/>
              <a:ext cx="677008" cy="633046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E23B6F5D-DB45-4A24-807F-8FA6724408F6}"/>
                </a:ext>
              </a:extLst>
            </p:cNvPr>
            <p:cNvSpPr/>
            <p:nvPr/>
          </p:nvSpPr>
          <p:spPr>
            <a:xfrm>
              <a:off x="3982517" y="3801667"/>
              <a:ext cx="1616259" cy="1757301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Configures the RF signal power level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293C67F1-0FAB-47FF-A880-517DB787053B}"/>
                </a:ext>
              </a:extLst>
            </p:cNvPr>
            <p:cNvCxnSpPr>
              <a:cxnSpLocks/>
              <a:stCxn id="28" idx="0"/>
              <a:endCxn id="27" idx="2"/>
            </p:cNvCxnSpPr>
            <p:nvPr/>
          </p:nvCxnSpPr>
          <p:spPr>
            <a:xfrm flipV="1">
              <a:off x="4790647" y="3465373"/>
              <a:ext cx="621690" cy="33629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B8CCA086-5998-4DE6-B31B-D6A928557522}"/>
              </a:ext>
            </a:extLst>
          </p:cNvPr>
          <p:cNvGrpSpPr/>
          <p:nvPr/>
        </p:nvGrpSpPr>
        <p:grpSpPr>
          <a:xfrm>
            <a:off x="5704648" y="2833486"/>
            <a:ext cx="1965817" cy="2707438"/>
            <a:chOff x="5704648" y="2833486"/>
            <a:chExt cx="1965817" cy="2707438"/>
          </a:xfrm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DF3572A8-382B-44D8-AC09-81549ED0FA6B}"/>
                </a:ext>
              </a:extLst>
            </p:cNvPr>
            <p:cNvSpPr/>
            <p:nvPr/>
          </p:nvSpPr>
          <p:spPr>
            <a:xfrm>
              <a:off x="6993457" y="2833486"/>
              <a:ext cx="677008" cy="633046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37" name="Rectangle: Rounded Corners 36">
              <a:extLst>
                <a:ext uri="{FF2B5EF4-FFF2-40B4-BE49-F238E27FC236}">
                  <a16:creationId xmlns:a16="http://schemas.microsoft.com/office/drawing/2014/main" id="{2E79D2F5-4519-4E6B-8AE8-AA1502B97895}"/>
                </a:ext>
              </a:extLst>
            </p:cNvPr>
            <p:cNvSpPr/>
            <p:nvPr/>
          </p:nvSpPr>
          <p:spPr>
            <a:xfrm>
              <a:off x="5704648" y="3783623"/>
              <a:ext cx="1616259" cy="1757301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Configures ON/OFF state of the signal generator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850C4FDD-E2A9-42D8-943F-ED1A7FC7F205}"/>
                </a:ext>
              </a:extLst>
            </p:cNvPr>
            <p:cNvCxnSpPr>
              <a:cxnSpLocks/>
              <a:stCxn id="37" idx="0"/>
              <a:endCxn id="36" idx="2"/>
            </p:cNvCxnSpPr>
            <p:nvPr/>
          </p:nvCxnSpPr>
          <p:spPr>
            <a:xfrm flipV="1">
              <a:off x="6512778" y="3466532"/>
              <a:ext cx="819183" cy="31709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5CF8ACF9-9DAB-4A43-8E17-0D84C089C12C}"/>
              </a:ext>
            </a:extLst>
          </p:cNvPr>
          <p:cNvGrpSpPr/>
          <p:nvPr/>
        </p:nvGrpSpPr>
        <p:grpSpPr>
          <a:xfrm>
            <a:off x="7494526" y="2804745"/>
            <a:ext cx="1616259" cy="2718072"/>
            <a:chOff x="7494526" y="2804745"/>
            <a:chExt cx="1616259" cy="2718072"/>
          </a:xfrm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1E208C90-7C0E-4C73-8CC7-2A8489091787}"/>
                </a:ext>
              </a:extLst>
            </p:cNvPr>
            <p:cNvSpPr/>
            <p:nvPr/>
          </p:nvSpPr>
          <p:spPr>
            <a:xfrm>
              <a:off x="7756281" y="2804745"/>
              <a:ext cx="677008" cy="633046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51" name="Rectangle: Rounded Corners 50">
              <a:extLst>
                <a:ext uri="{FF2B5EF4-FFF2-40B4-BE49-F238E27FC236}">
                  <a16:creationId xmlns:a16="http://schemas.microsoft.com/office/drawing/2014/main" id="{28E06DE1-CDF9-4792-9752-07832D731198}"/>
                </a:ext>
              </a:extLst>
            </p:cNvPr>
            <p:cNvSpPr/>
            <p:nvPr/>
          </p:nvSpPr>
          <p:spPr>
            <a:xfrm>
              <a:off x="7494526" y="3775048"/>
              <a:ext cx="1616259" cy="1747769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Terminates the session with RF signal generator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6D899454-3CF9-4EE3-8165-E1C293C6A5BB}"/>
                </a:ext>
              </a:extLst>
            </p:cNvPr>
            <p:cNvCxnSpPr>
              <a:cxnSpLocks/>
              <a:stCxn id="51" idx="0"/>
              <a:endCxn id="50" idx="2"/>
            </p:cNvCxnSpPr>
            <p:nvPr/>
          </p:nvCxnSpPr>
          <p:spPr>
            <a:xfrm flipH="1" flipV="1">
              <a:off x="8094785" y="3437791"/>
              <a:ext cx="207871" cy="33725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3" name="TextBox 72">
            <a:extLst>
              <a:ext uri="{FF2B5EF4-FFF2-40B4-BE49-F238E27FC236}">
                <a16:creationId xmlns:a16="http://schemas.microsoft.com/office/drawing/2014/main" id="{5017D825-A97F-477B-B82E-D5EC8E8E73BE}"/>
              </a:ext>
            </a:extLst>
          </p:cNvPr>
          <p:cNvSpPr txBox="1"/>
          <p:nvPr/>
        </p:nvSpPr>
        <p:spPr>
          <a:xfrm>
            <a:off x="140178" y="5739555"/>
            <a:ext cx="50384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dirty="0"/>
              <a:t>PC with </a:t>
            </a:r>
            <a:r>
              <a:rPr lang="en-US" sz="2000" dirty="0" err="1"/>
              <a:t>labview</a:t>
            </a:r>
            <a:r>
              <a:rPr lang="en-US" sz="2000" dirty="0"/>
              <a:t> is connected to the RF signal generator</a:t>
            </a:r>
            <a:endParaRPr lang="en-IN" sz="2000" dirty="0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803CB420-9A9E-4415-9A38-B4BDE2F0046E}"/>
              </a:ext>
            </a:extLst>
          </p:cNvPr>
          <p:cNvSpPr/>
          <p:nvPr/>
        </p:nvSpPr>
        <p:spPr>
          <a:xfrm>
            <a:off x="1769117" y="759327"/>
            <a:ext cx="1695052" cy="76167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8097E846-999E-473C-BAC5-F2E1DED7E933}"/>
              </a:ext>
            </a:extLst>
          </p:cNvPr>
          <p:cNvSpPr/>
          <p:nvPr/>
        </p:nvSpPr>
        <p:spPr>
          <a:xfrm>
            <a:off x="4233495" y="1033812"/>
            <a:ext cx="2132135" cy="68397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88290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122E5B09-8D23-4F67-81A1-AF5BA838B7F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957"/>
          <a:stretch/>
        </p:blipFill>
        <p:spPr>
          <a:xfrm>
            <a:off x="36658" y="850661"/>
            <a:ext cx="9107342" cy="263297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ED226C9-8916-4732-A4E0-B054DD8E03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900" dirty="0"/>
              <a:t>Measurement automation with LabView </a:t>
            </a:r>
            <a:r>
              <a:rPr lang="en-IN" sz="2900" dirty="0"/>
              <a:t>: Spectrum Analyz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C6D88A-74A8-4158-9968-71297216AF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E43E0A-4593-4F30-B752-60C43E119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2BD487-FFD2-4F5B-90FF-EDE031A06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3</a:t>
            </a:fld>
            <a:endParaRPr lang="en-IN" dirty="0"/>
          </a:p>
        </p:txBody>
      </p:sp>
      <p:pic>
        <p:nvPicPr>
          <p:cNvPr id="12" name="Picture 11" descr="A calculator with a screen&#10;&#10;Description automatically generated with medium confidence">
            <a:extLst>
              <a:ext uri="{FF2B5EF4-FFF2-40B4-BE49-F238E27FC236}">
                <a16:creationId xmlns:a16="http://schemas.microsoft.com/office/drawing/2014/main" id="{7253F8F5-7EE8-4DAE-B86C-C7C8D57C01D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27" r="32019" b="6410"/>
          <a:stretch/>
        </p:blipFill>
        <p:spPr>
          <a:xfrm>
            <a:off x="6898870" y="5088790"/>
            <a:ext cx="1083267" cy="1577364"/>
          </a:xfrm>
          <a:prstGeom prst="rect">
            <a:avLst/>
          </a:prstGeom>
        </p:spPr>
      </p:pic>
      <p:grpSp>
        <p:nvGrpSpPr>
          <p:cNvPr id="75" name="Group 74">
            <a:extLst>
              <a:ext uri="{FF2B5EF4-FFF2-40B4-BE49-F238E27FC236}">
                <a16:creationId xmlns:a16="http://schemas.microsoft.com/office/drawing/2014/main" id="{398988BF-0ECE-4757-B56E-1F846FEB8C37}"/>
              </a:ext>
            </a:extLst>
          </p:cNvPr>
          <p:cNvGrpSpPr/>
          <p:nvPr/>
        </p:nvGrpSpPr>
        <p:grpSpPr>
          <a:xfrm>
            <a:off x="36658" y="2127739"/>
            <a:ext cx="2601034" cy="2894449"/>
            <a:chOff x="36658" y="2127739"/>
            <a:chExt cx="2601034" cy="2894449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AC06B64-9E68-4B81-AC86-73682D3A08CD}"/>
                </a:ext>
              </a:extLst>
            </p:cNvPr>
            <p:cNvSpPr/>
            <p:nvPr/>
          </p:nvSpPr>
          <p:spPr>
            <a:xfrm>
              <a:off x="2057400" y="2127739"/>
              <a:ext cx="580292" cy="553915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3F57FD5A-921A-41D6-83F3-812B1C103530}"/>
                </a:ext>
              </a:extLst>
            </p:cNvPr>
            <p:cNvSpPr/>
            <p:nvPr/>
          </p:nvSpPr>
          <p:spPr>
            <a:xfrm>
              <a:off x="36658" y="3275755"/>
              <a:ext cx="1731029" cy="1746433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Creates a session with spectrum analyzer for </a:t>
              </a:r>
              <a:r>
                <a:rPr lang="en-US" sz="2000" dirty="0" err="1">
                  <a:solidFill>
                    <a:schemeClr val="tx1"/>
                  </a:solidFill>
                </a:rPr>
                <a:t>communicat</a:t>
              </a:r>
              <a:r>
                <a:rPr lang="en-US" sz="2000" dirty="0">
                  <a:solidFill>
                    <a:schemeClr val="tx1"/>
                  </a:solidFill>
                </a:rPr>
                <a:t>-ion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480D0844-4F5D-4CF9-88F5-EA575D3CF50E}"/>
                </a:ext>
              </a:extLst>
            </p:cNvPr>
            <p:cNvCxnSpPr>
              <a:cxnSpLocks/>
              <a:stCxn id="14" idx="0"/>
              <a:endCxn id="13" idx="2"/>
            </p:cNvCxnSpPr>
            <p:nvPr/>
          </p:nvCxnSpPr>
          <p:spPr>
            <a:xfrm flipV="1">
              <a:off x="902173" y="2681654"/>
              <a:ext cx="1445373" cy="59410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17F89BCA-4F91-43AC-BDA1-027C5F39B09E}"/>
              </a:ext>
            </a:extLst>
          </p:cNvPr>
          <p:cNvGrpSpPr/>
          <p:nvPr/>
        </p:nvGrpSpPr>
        <p:grpSpPr>
          <a:xfrm>
            <a:off x="1814243" y="2127739"/>
            <a:ext cx="1748287" cy="2942690"/>
            <a:chOff x="1814243" y="2127739"/>
            <a:chExt cx="1748287" cy="294269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546673FE-2413-4221-A3FC-02B1B32DF743}"/>
                </a:ext>
              </a:extLst>
            </p:cNvPr>
            <p:cNvSpPr/>
            <p:nvPr/>
          </p:nvSpPr>
          <p:spPr>
            <a:xfrm>
              <a:off x="2982238" y="2127739"/>
              <a:ext cx="580292" cy="553915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311B9419-8255-46F9-A321-30CEEC359F90}"/>
                </a:ext>
              </a:extLst>
            </p:cNvPr>
            <p:cNvSpPr/>
            <p:nvPr/>
          </p:nvSpPr>
          <p:spPr>
            <a:xfrm>
              <a:off x="1814243" y="3303717"/>
              <a:ext cx="1453636" cy="1766712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Configures the spectrum analyzer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9F16234-9B54-40F1-ABAE-9837FD4C9FAF}"/>
                </a:ext>
              </a:extLst>
            </p:cNvPr>
            <p:cNvCxnSpPr>
              <a:cxnSpLocks/>
              <a:stCxn id="19" idx="0"/>
              <a:endCxn id="18" idx="2"/>
            </p:cNvCxnSpPr>
            <p:nvPr/>
          </p:nvCxnSpPr>
          <p:spPr>
            <a:xfrm flipV="1">
              <a:off x="2541061" y="2681654"/>
              <a:ext cx="731323" cy="62206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DDDE68BB-EF79-4001-ACD5-D46C4E6F99C7}"/>
              </a:ext>
            </a:extLst>
          </p:cNvPr>
          <p:cNvGrpSpPr/>
          <p:nvPr/>
        </p:nvGrpSpPr>
        <p:grpSpPr>
          <a:xfrm>
            <a:off x="3338051" y="2139227"/>
            <a:ext cx="1358028" cy="2931202"/>
            <a:chOff x="3338051" y="2139227"/>
            <a:chExt cx="1358028" cy="2931202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822CDF09-EC62-4A79-8EE3-8C4FC537C0CD}"/>
                </a:ext>
              </a:extLst>
            </p:cNvPr>
            <p:cNvSpPr/>
            <p:nvPr/>
          </p:nvSpPr>
          <p:spPr>
            <a:xfrm>
              <a:off x="3708347" y="2139227"/>
              <a:ext cx="580292" cy="553915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8AFDFF16-7A8D-40E8-88A2-1E9498480E2B}"/>
                </a:ext>
              </a:extLst>
            </p:cNvPr>
            <p:cNvSpPr/>
            <p:nvPr/>
          </p:nvSpPr>
          <p:spPr>
            <a:xfrm>
              <a:off x="3338051" y="3303783"/>
              <a:ext cx="1358028" cy="1766646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Fetch the trace from the device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4BE79D7C-DF26-4316-93F9-C9C4276CB164}"/>
                </a:ext>
              </a:extLst>
            </p:cNvPr>
            <p:cNvCxnSpPr>
              <a:cxnSpLocks/>
              <a:stCxn id="25" idx="0"/>
              <a:endCxn id="24" idx="2"/>
            </p:cNvCxnSpPr>
            <p:nvPr/>
          </p:nvCxnSpPr>
          <p:spPr>
            <a:xfrm flipH="1" flipV="1">
              <a:off x="3998493" y="2693142"/>
              <a:ext cx="18572" cy="61064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B9D84B1A-4676-4706-874F-45E347EF4EFC}"/>
              </a:ext>
            </a:extLst>
          </p:cNvPr>
          <p:cNvGrpSpPr/>
          <p:nvPr/>
        </p:nvGrpSpPr>
        <p:grpSpPr>
          <a:xfrm>
            <a:off x="4757022" y="2125125"/>
            <a:ext cx="1328214" cy="2945238"/>
            <a:chOff x="4757022" y="2125125"/>
            <a:chExt cx="1328214" cy="2945238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9AB0078-B463-4733-B2C7-FB76283158E7}"/>
                </a:ext>
              </a:extLst>
            </p:cNvPr>
            <p:cNvSpPr/>
            <p:nvPr/>
          </p:nvSpPr>
          <p:spPr>
            <a:xfrm>
              <a:off x="4837900" y="2125125"/>
              <a:ext cx="580292" cy="553915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30" name="Rectangle: Rounded Corners 29">
              <a:extLst>
                <a:ext uri="{FF2B5EF4-FFF2-40B4-BE49-F238E27FC236}">
                  <a16:creationId xmlns:a16="http://schemas.microsoft.com/office/drawing/2014/main" id="{9EDFA3E0-0259-45B8-9BDC-AA789FD708C1}"/>
                </a:ext>
              </a:extLst>
            </p:cNvPr>
            <p:cNvSpPr/>
            <p:nvPr/>
          </p:nvSpPr>
          <p:spPr>
            <a:xfrm>
              <a:off x="4757022" y="3303717"/>
              <a:ext cx="1328214" cy="1766646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Search position on trace to put  marker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B175F68F-C3B1-487F-A5D4-8C5E0191D9FB}"/>
                </a:ext>
              </a:extLst>
            </p:cNvPr>
            <p:cNvCxnSpPr>
              <a:cxnSpLocks/>
              <a:stCxn id="30" idx="0"/>
              <a:endCxn id="29" idx="2"/>
            </p:cNvCxnSpPr>
            <p:nvPr/>
          </p:nvCxnSpPr>
          <p:spPr>
            <a:xfrm flipH="1" flipV="1">
              <a:off x="5128046" y="2679040"/>
              <a:ext cx="293083" cy="62467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A749C1B2-7788-48A8-ABD7-A60BA80787BD}"/>
              </a:ext>
            </a:extLst>
          </p:cNvPr>
          <p:cNvGrpSpPr/>
          <p:nvPr/>
        </p:nvGrpSpPr>
        <p:grpSpPr>
          <a:xfrm>
            <a:off x="5636072" y="2134989"/>
            <a:ext cx="1901552" cy="2907412"/>
            <a:chOff x="5636072" y="2134989"/>
            <a:chExt cx="1901552" cy="2907412"/>
          </a:xfrm>
        </p:grpSpPr>
        <p:sp>
          <p:nvSpPr>
            <p:cNvPr id="34" name="Rectangle: Rounded Corners 33">
              <a:extLst>
                <a:ext uri="{FF2B5EF4-FFF2-40B4-BE49-F238E27FC236}">
                  <a16:creationId xmlns:a16="http://schemas.microsoft.com/office/drawing/2014/main" id="{F88FA705-D42A-424B-9190-C5DA5A8EFA08}"/>
                </a:ext>
              </a:extLst>
            </p:cNvPr>
            <p:cNvSpPr/>
            <p:nvPr/>
          </p:nvSpPr>
          <p:spPr>
            <a:xfrm>
              <a:off x="6209410" y="3275755"/>
              <a:ext cx="1328214" cy="1766646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Retrieves data from the marker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4573D5A1-6357-4A5E-8290-00386EAA9B8D}"/>
                </a:ext>
              </a:extLst>
            </p:cNvPr>
            <p:cNvCxnSpPr>
              <a:cxnSpLocks/>
              <a:stCxn id="34" idx="0"/>
              <a:endCxn id="38" idx="2"/>
            </p:cNvCxnSpPr>
            <p:nvPr/>
          </p:nvCxnSpPr>
          <p:spPr>
            <a:xfrm flipH="1" flipV="1">
              <a:off x="5926218" y="2688904"/>
              <a:ext cx="947299" cy="58685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A20A9702-DE62-4B91-B40F-1563E6C3686C}"/>
                </a:ext>
              </a:extLst>
            </p:cNvPr>
            <p:cNvSpPr/>
            <p:nvPr/>
          </p:nvSpPr>
          <p:spPr>
            <a:xfrm>
              <a:off x="5636072" y="2134989"/>
              <a:ext cx="580292" cy="553915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</p:grpSp>
      <p:sp>
        <p:nvSpPr>
          <p:cNvPr id="41" name="Rectangle 40">
            <a:extLst>
              <a:ext uri="{FF2B5EF4-FFF2-40B4-BE49-F238E27FC236}">
                <a16:creationId xmlns:a16="http://schemas.microsoft.com/office/drawing/2014/main" id="{58BA1290-A1B2-47CF-A35C-BB234EDECB34}"/>
              </a:ext>
            </a:extLst>
          </p:cNvPr>
          <p:cNvSpPr/>
          <p:nvPr/>
        </p:nvSpPr>
        <p:spPr>
          <a:xfrm>
            <a:off x="7077692" y="2198597"/>
            <a:ext cx="725624" cy="439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BB7166D2-8C69-4A3F-A93D-B6269254BAD2}"/>
              </a:ext>
            </a:extLst>
          </p:cNvPr>
          <p:cNvGrpSpPr/>
          <p:nvPr/>
        </p:nvGrpSpPr>
        <p:grpSpPr>
          <a:xfrm>
            <a:off x="6591864" y="2114161"/>
            <a:ext cx="2427962" cy="2908027"/>
            <a:chOff x="6591864" y="2114161"/>
            <a:chExt cx="2427962" cy="2908027"/>
          </a:xfrm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2A827E9D-18A1-4394-8E44-67E7557DCCE5}"/>
                </a:ext>
              </a:extLst>
            </p:cNvPr>
            <p:cNvSpPr/>
            <p:nvPr/>
          </p:nvSpPr>
          <p:spPr>
            <a:xfrm>
              <a:off x="6591864" y="2114161"/>
              <a:ext cx="580292" cy="553915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3C3185AD-49AA-4966-9BD0-8F19C64510DD}"/>
                </a:ext>
              </a:extLst>
            </p:cNvPr>
            <p:cNvSpPr/>
            <p:nvPr/>
          </p:nvSpPr>
          <p:spPr>
            <a:xfrm>
              <a:off x="7661798" y="3275755"/>
              <a:ext cx="1358028" cy="1746433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err="1">
                  <a:solidFill>
                    <a:schemeClr val="tx1"/>
                  </a:solidFill>
                </a:rPr>
                <a:t>Terminat</a:t>
              </a:r>
              <a:r>
                <a:rPr lang="en-US" sz="2000" dirty="0">
                  <a:solidFill>
                    <a:schemeClr val="tx1"/>
                  </a:solidFill>
                </a:rPr>
                <a:t>-es the session with the device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F499B7B1-FB0C-4CB4-B1A1-B81BDCDE518E}"/>
                </a:ext>
              </a:extLst>
            </p:cNvPr>
            <p:cNvCxnSpPr>
              <a:cxnSpLocks/>
              <a:stCxn id="42" idx="0"/>
              <a:endCxn id="40" idx="2"/>
            </p:cNvCxnSpPr>
            <p:nvPr/>
          </p:nvCxnSpPr>
          <p:spPr>
            <a:xfrm flipH="1" flipV="1">
              <a:off x="6882010" y="2668076"/>
              <a:ext cx="1458802" cy="60767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3" name="TextBox 72">
            <a:extLst>
              <a:ext uri="{FF2B5EF4-FFF2-40B4-BE49-F238E27FC236}">
                <a16:creationId xmlns:a16="http://schemas.microsoft.com/office/drawing/2014/main" id="{ECDE2D0A-2642-41A7-BE49-A05B2EE243C6}"/>
              </a:ext>
            </a:extLst>
          </p:cNvPr>
          <p:cNvSpPr txBox="1"/>
          <p:nvPr/>
        </p:nvSpPr>
        <p:spPr>
          <a:xfrm>
            <a:off x="36658" y="5688862"/>
            <a:ext cx="676771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/>
              <a:t>PC with </a:t>
            </a:r>
            <a:r>
              <a:rPr lang="en-US" sz="2200" dirty="0" err="1"/>
              <a:t>labview</a:t>
            </a:r>
            <a:r>
              <a:rPr lang="en-US" sz="2200" dirty="0"/>
              <a:t> is connected to the Spectrum analyzer</a:t>
            </a:r>
            <a:endParaRPr lang="en-IN" sz="2200" dirty="0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A4906B1E-2E27-4A45-8A99-9FC406D03B94}"/>
              </a:ext>
            </a:extLst>
          </p:cNvPr>
          <p:cNvSpPr/>
          <p:nvPr/>
        </p:nvSpPr>
        <p:spPr>
          <a:xfrm>
            <a:off x="4031398" y="584339"/>
            <a:ext cx="725624" cy="439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4498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AF95DD-9D6B-425B-A360-FCD86B8E49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70A9FA1-B2ED-4178-A445-705749BEC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542D6F-3933-4807-BD17-073FCFA25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12314F-527B-4F2B-808C-EB9F812A2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4</a:t>
            </a:fld>
            <a:endParaRPr lang="en-IN" dirty="0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B5FE569-F2D3-425A-B0ED-E443E0E62F5E}"/>
              </a:ext>
            </a:extLst>
          </p:cNvPr>
          <p:cNvGrpSpPr/>
          <p:nvPr/>
        </p:nvGrpSpPr>
        <p:grpSpPr>
          <a:xfrm>
            <a:off x="-151134" y="724702"/>
            <a:ext cx="6109221" cy="1321394"/>
            <a:chOff x="38702" y="945728"/>
            <a:chExt cx="6109221" cy="13213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/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num>
                          <m:den>
                            <m:r>
                              <a:rPr lang="en-IN" sz="2400" i="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d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  <m:r>
                          <a:rPr lang="en-IN" sz="2400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sz="2400" b="1" i="1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d>
                          </m:num>
                          <m:den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den>
                        </m:f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</m:oMath>
                    </m:oMathPara>
                  </a14:m>
                  <a:endParaRPr lang="en-IN" b="1" baseline="-25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290CFB07-B42F-46F9-A388-D0024C66531D}"/>
                </a:ext>
              </a:extLst>
            </p:cNvPr>
            <p:cNvSpPr txBox="1"/>
            <p:nvPr/>
          </p:nvSpPr>
          <p:spPr>
            <a:xfrm>
              <a:off x="1734141" y="945728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precession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C95D89A-C304-496B-A74B-078D55690254}"/>
                </a:ext>
              </a:extLst>
            </p:cNvPr>
            <p:cNvSpPr txBox="1"/>
            <p:nvPr/>
          </p:nvSpPr>
          <p:spPr>
            <a:xfrm>
              <a:off x="4494972" y="1867012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damping</a:t>
              </a:r>
            </a:p>
          </p:txBody>
        </p:sp>
        <p:sp>
          <p:nvSpPr>
            <p:cNvPr id="53" name="Left Brace 52">
              <a:extLst>
                <a:ext uri="{FF2B5EF4-FFF2-40B4-BE49-F238E27FC236}">
                  <a16:creationId xmlns:a16="http://schemas.microsoft.com/office/drawing/2014/main" id="{856D281E-00FE-447F-A983-9F1C848C02F6}"/>
                </a:ext>
              </a:extLst>
            </p:cNvPr>
            <p:cNvSpPr/>
            <p:nvPr/>
          </p:nvSpPr>
          <p:spPr>
            <a:xfrm rot="5400000">
              <a:off x="2318630" y="748997"/>
              <a:ext cx="192293" cy="120702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4" name="Left Brace 53">
              <a:extLst>
                <a:ext uri="{FF2B5EF4-FFF2-40B4-BE49-F238E27FC236}">
                  <a16:creationId xmlns:a16="http://schemas.microsoft.com/office/drawing/2014/main" id="{5FDAFB4D-B033-4E4D-9B33-8FB46E6C94EE}"/>
                </a:ext>
              </a:extLst>
            </p:cNvPr>
            <p:cNvSpPr/>
            <p:nvPr/>
          </p:nvSpPr>
          <p:spPr>
            <a:xfrm rot="16200000">
              <a:off x="5023461" y="950767"/>
              <a:ext cx="215024" cy="1762812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pic>
        <p:nvPicPr>
          <p:cNvPr id="63" name="Picture 62">
            <a:extLst>
              <a:ext uri="{FF2B5EF4-FFF2-40B4-BE49-F238E27FC236}">
                <a16:creationId xmlns:a16="http://schemas.microsoft.com/office/drawing/2014/main" id="{5178C5C1-0891-4EEB-8210-8C785824CC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372" y="876024"/>
            <a:ext cx="2781005" cy="2516809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6241A50E-7B34-4499-B5CC-1CB9CBF25BE8}"/>
              </a:ext>
            </a:extLst>
          </p:cNvPr>
          <p:cNvSpPr txBox="1"/>
          <p:nvPr/>
        </p:nvSpPr>
        <p:spPr>
          <a:xfrm>
            <a:off x="2489737" y="3082453"/>
            <a:ext cx="3974123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Negative damping to keep the magnetization rotating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A38B85C-8660-4767-90A2-86029757C57C}"/>
              </a:ext>
            </a:extLst>
          </p:cNvPr>
          <p:cNvGrpSpPr/>
          <p:nvPr/>
        </p:nvGrpSpPr>
        <p:grpSpPr>
          <a:xfrm>
            <a:off x="73095" y="2341265"/>
            <a:ext cx="4833284" cy="461665"/>
            <a:chOff x="4950207" y="5856884"/>
            <a:chExt cx="4833284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9783BD39-ACFB-49D6-8391-B1698ECE9966}"/>
                    </a:ext>
                  </a:extLst>
                </p:cNvPr>
                <p:cNvSpPr txBox="1"/>
                <p:nvPr/>
              </p:nvSpPr>
              <p:spPr>
                <a:xfrm>
                  <a:off x="7524668" y="5906486"/>
                  <a:ext cx="2258823" cy="38125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IN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sSup>
                          <m:sSup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400" b="0" i="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ⅇ</m:t>
                            </m:r>
                          </m:e>
                          <m:sup>
                            <m:r>
                              <a:rPr lang="en-IN" sz="2400" i="1">
                                <a:latin typeface="Cambria Math" panose="02040503050406030204" pitchFamily="18" charset="0"/>
                              </a:rPr>
                              <m:t>ⅈ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oMath>
                    </m:oMathPara>
                  </a14:m>
                  <a:endParaRPr lang="en-IN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9783BD39-ACFB-49D6-8391-B1698ECE996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4668" y="5906486"/>
                  <a:ext cx="2258823" cy="381258"/>
                </a:xfrm>
                <a:prstGeom prst="rect">
                  <a:avLst/>
                </a:prstGeom>
                <a:blipFill>
                  <a:blip r:embed="rId7"/>
                  <a:stretch>
                    <a:fillRect l="-2695" r="-270" b="-33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15CE5D3-3968-497A-9044-8C0DA2B4EE1E}"/>
                </a:ext>
              </a:extLst>
            </p:cNvPr>
            <p:cNvSpPr txBox="1"/>
            <p:nvPr/>
          </p:nvSpPr>
          <p:spPr>
            <a:xfrm>
              <a:off x="4950207" y="5856884"/>
              <a:ext cx="25906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IN" sz="2400" dirty="0"/>
                <a:t>Transverse AC field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2F9C577-72EB-4A8A-9148-2A8B642B7BEC}"/>
                  </a:ext>
                </a:extLst>
              </p:cNvPr>
              <p:cNvSpPr txBox="1"/>
              <p:nvPr/>
            </p:nvSpPr>
            <p:spPr>
              <a:xfrm>
                <a:off x="59363" y="4177350"/>
                <a:ext cx="3091675" cy="539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I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d>
                      <m:r>
                        <a:rPr lang="en-I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IN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d>
                            <m:d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2F9C577-72EB-4A8A-9148-2A8B642B7B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63" y="4177350"/>
                <a:ext cx="3091675" cy="53957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717BD2C-E827-465F-90F5-E2BE3309BA0E}"/>
                  </a:ext>
                </a:extLst>
              </p:cNvPr>
              <p:cNvSpPr txBox="1"/>
              <p:nvPr/>
            </p:nvSpPr>
            <p:spPr>
              <a:xfrm>
                <a:off x="59363" y="5181003"/>
                <a:ext cx="25638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N" sz="2400" dirty="0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4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I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i="1" dirty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IN" sz="2400" i="1" baseline="-25000" dirty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IN" sz="2400" dirty="0"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717BD2C-E827-465F-90F5-E2BE3309B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63" y="5181003"/>
                <a:ext cx="2563819" cy="461665"/>
              </a:xfrm>
              <a:prstGeom prst="rect">
                <a:avLst/>
              </a:prstGeom>
              <a:blipFill>
                <a:blip r:embed="rId9"/>
                <a:stretch>
                  <a:fillRect t="-10526" r="-238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8277672C-5EBA-4D76-B3A0-3F27A4D88455}"/>
              </a:ext>
            </a:extLst>
          </p:cNvPr>
          <p:cNvSpPr txBox="1"/>
          <p:nvPr/>
        </p:nvSpPr>
        <p:spPr>
          <a:xfrm>
            <a:off x="3191872" y="4308412"/>
            <a:ext cx="1787511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In-plane FMR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5A5BFB7-22C0-43E1-B0BA-7F3B94D16096}"/>
              </a:ext>
            </a:extLst>
          </p:cNvPr>
          <p:cNvSpPr txBox="1"/>
          <p:nvPr/>
        </p:nvSpPr>
        <p:spPr>
          <a:xfrm>
            <a:off x="2604194" y="5198746"/>
            <a:ext cx="2155401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Perpendicular FMR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7B4CD04F-C747-426B-A149-05C1E9CB791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272220" y="3829110"/>
            <a:ext cx="1686160" cy="1238423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4D5E7424-FCE1-4E68-9818-C0AE9FD14354}"/>
              </a:ext>
            </a:extLst>
          </p:cNvPr>
          <p:cNvSpPr txBox="1"/>
          <p:nvPr/>
        </p:nvSpPr>
        <p:spPr>
          <a:xfrm>
            <a:off x="5393034" y="721773"/>
            <a:ext cx="1733542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LL Equation</a:t>
            </a:r>
          </a:p>
        </p:txBody>
      </p:sp>
    </p:spTree>
    <p:extLst>
      <p:ext uri="{BB962C8B-B14F-4D97-AF65-F5344CB8AC3E}">
        <p14:creationId xmlns:p14="http://schemas.microsoft.com/office/powerpoint/2010/main" val="3575816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2" grpId="0"/>
      <p:bldP spid="23" grpId="0"/>
      <p:bldP spid="24" grpId="0" animBg="1"/>
      <p:bldP spid="31" grpId="0" animBg="1"/>
      <p:bldP spid="3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Content Placeholder 24">
            <a:extLst>
              <a:ext uri="{FF2B5EF4-FFF2-40B4-BE49-F238E27FC236}">
                <a16:creationId xmlns:a16="http://schemas.microsoft.com/office/drawing/2014/main" id="{6625D4B1-FCA9-45CD-B0D7-5387D8D58E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9658" y="4757601"/>
            <a:ext cx="4884342" cy="2116737"/>
          </a:xfrm>
          <a:prstGeom prst="rect">
            <a:avLst/>
          </a:prstGeom>
        </p:spPr>
      </p:pic>
      <p:pic>
        <p:nvPicPr>
          <p:cNvPr id="8" name="Picture 7" descr="Chart, histogram&#10;&#10;Description automatically generated">
            <a:extLst>
              <a:ext uri="{FF2B5EF4-FFF2-40B4-BE49-F238E27FC236}">
                <a16:creationId xmlns:a16="http://schemas.microsoft.com/office/drawing/2014/main" id="{AAAB64C8-C57B-4BB1-9FB4-356317725FC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02" t="3657" r="5827" b="4022"/>
          <a:stretch/>
        </p:blipFill>
        <p:spPr>
          <a:xfrm>
            <a:off x="306582" y="3721525"/>
            <a:ext cx="3982916" cy="283676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2AF95DD-9D6B-425B-A360-FCD86B8E49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70A9FA1-B2ED-4178-A445-705749BEC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542D6F-3933-4807-BD17-073FCFA25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IISER Bhopal</a:t>
            </a: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B5FE569-F2D3-425A-B0ED-E443E0E62F5E}"/>
              </a:ext>
            </a:extLst>
          </p:cNvPr>
          <p:cNvGrpSpPr/>
          <p:nvPr/>
        </p:nvGrpSpPr>
        <p:grpSpPr>
          <a:xfrm>
            <a:off x="-151134" y="724702"/>
            <a:ext cx="6109221" cy="1321394"/>
            <a:chOff x="38702" y="945728"/>
            <a:chExt cx="6109221" cy="13213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/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num>
                          <m:den>
                            <m:r>
                              <a:rPr lang="en-IN" sz="2400" i="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d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  <m:r>
                          <a:rPr lang="en-IN" sz="2400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sz="2400" b="1" i="1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d>
                          </m:num>
                          <m:den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den>
                        </m:f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</m:oMath>
                    </m:oMathPara>
                  </a14:m>
                  <a:endParaRPr lang="en-IN" b="1" baseline="-25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290CFB07-B42F-46F9-A388-D0024C66531D}"/>
                </a:ext>
              </a:extLst>
            </p:cNvPr>
            <p:cNvSpPr txBox="1"/>
            <p:nvPr/>
          </p:nvSpPr>
          <p:spPr>
            <a:xfrm>
              <a:off x="1734141" y="945728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precession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C95D89A-C304-496B-A74B-078D55690254}"/>
                </a:ext>
              </a:extLst>
            </p:cNvPr>
            <p:cNvSpPr txBox="1"/>
            <p:nvPr/>
          </p:nvSpPr>
          <p:spPr>
            <a:xfrm>
              <a:off x="4494972" y="1867012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damping</a:t>
              </a:r>
            </a:p>
          </p:txBody>
        </p:sp>
        <p:sp>
          <p:nvSpPr>
            <p:cNvPr id="53" name="Left Brace 52">
              <a:extLst>
                <a:ext uri="{FF2B5EF4-FFF2-40B4-BE49-F238E27FC236}">
                  <a16:creationId xmlns:a16="http://schemas.microsoft.com/office/drawing/2014/main" id="{856D281E-00FE-447F-A983-9F1C848C02F6}"/>
                </a:ext>
              </a:extLst>
            </p:cNvPr>
            <p:cNvSpPr/>
            <p:nvPr/>
          </p:nvSpPr>
          <p:spPr>
            <a:xfrm rot="5400000">
              <a:off x="2318630" y="748997"/>
              <a:ext cx="192293" cy="120702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4" name="Left Brace 53">
              <a:extLst>
                <a:ext uri="{FF2B5EF4-FFF2-40B4-BE49-F238E27FC236}">
                  <a16:creationId xmlns:a16="http://schemas.microsoft.com/office/drawing/2014/main" id="{5FDAFB4D-B033-4E4D-9B33-8FB46E6C94EE}"/>
                </a:ext>
              </a:extLst>
            </p:cNvPr>
            <p:cNvSpPr/>
            <p:nvPr/>
          </p:nvSpPr>
          <p:spPr>
            <a:xfrm rot="16200000">
              <a:off x="5023461" y="950767"/>
              <a:ext cx="215024" cy="1762812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pic>
        <p:nvPicPr>
          <p:cNvPr id="63" name="Picture 62">
            <a:extLst>
              <a:ext uri="{FF2B5EF4-FFF2-40B4-BE49-F238E27FC236}">
                <a16:creationId xmlns:a16="http://schemas.microsoft.com/office/drawing/2014/main" id="{5178C5C1-0891-4EEB-8210-8C785824C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372" y="876024"/>
            <a:ext cx="2781005" cy="25168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F622A33-13C1-4FF3-932D-A29964E1F407}"/>
                  </a:ext>
                </a:extLst>
              </p:cNvPr>
              <p:cNvSpPr txBox="1"/>
              <p:nvPr/>
            </p:nvSpPr>
            <p:spPr>
              <a:xfrm>
                <a:off x="0" y="1991374"/>
                <a:ext cx="5607375" cy="934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𝐼𝑚𝑎𝑔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𝛾</m:t>
                                  </m:r>
                                </m:e>
                              </m:d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𝛼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𝛾</m:t>
                              </m:r>
                            </m:e>
                          </m:d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𝜔</m:t>
                          </m:r>
                        </m:num>
                        <m:den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𝜔</m:t>
                                      </m:r>
                                    </m:e>
                                    <m:sup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𝛼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𝛾</m:t>
                                      </m:r>
                                    </m:e>
                                  </m:d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𝑀</m:t>
                                  </m:r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𝜔</m:t>
                                  </m:r>
                                </m:e>
                              </m:d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F622A33-13C1-4FF3-932D-A29964E1F4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91374"/>
                <a:ext cx="5607375" cy="93455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6620A524-BD7D-46B7-9643-B923A5ED8440}"/>
              </a:ext>
            </a:extLst>
          </p:cNvPr>
          <p:cNvSpPr txBox="1"/>
          <p:nvPr/>
        </p:nvSpPr>
        <p:spPr>
          <a:xfrm>
            <a:off x="258501" y="1791531"/>
            <a:ext cx="1540397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Lorentzia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8BE8246-41AB-4B31-93AA-BD77BABFB088}"/>
              </a:ext>
            </a:extLst>
          </p:cNvPr>
          <p:cNvSpPr txBox="1"/>
          <p:nvPr/>
        </p:nvSpPr>
        <p:spPr>
          <a:xfrm>
            <a:off x="258501" y="2992314"/>
            <a:ext cx="6049248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FMR absorption is given by the imaginary par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69185FE-6DC7-45C5-B76A-4F97D76F08E2}"/>
                  </a:ext>
                </a:extLst>
              </p:cNvPr>
              <p:cNvSpPr txBox="1"/>
              <p:nvPr/>
            </p:nvSpPr>
            <p:spPr>
              <a:xfrm>
                <a:off x="3982916" y="3379381"/>
                <a:ext cx="3028950" cy="8743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𝐼𝑚𝑎𝑔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begChr m:val="|"/>
                              <m:endChr m:val="|"/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𝛾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𝛼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69185FE-6DC7-45C5-B76A-4F97D76F08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2916" y="3379381"/>
                <a:ext cx="3028950" cy="87434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E91BA77-B9DC-470C-A894-16257474CC6B}"/>
                  </a:ext>
                </a:extLst>
              </p:cNvPr>
              <p:cNvSpPr txBox="1"/>
              <p:nvPr/>
            </p:nvSpPr>
            <p:spPr>
              <a:xfrm>
                <a:off x="7381002" y="3585719"/>
                <a:ext cx="15430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cs typeface="Arial" panose="020B0604020202020204" pitchFamily="34" charset="0"/>
                  </a:rPr>
                  <a:t>A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𝜔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</m:oMath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E91BA77-B9DC-470C-A894-16257474CC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1002" y="3585719"/>
                <a:ext cx="1543050" cy="461665"/>
              </a:xfrm>
              <a:prstGeom prst="rect">
                <a:avLst/>
              </a:prstGeom>
              <a:blipFill>
                <a:blip r:embed="rId8"/>
                <a:stretch>
                  <a:fillRect l="-6324" t="-10526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087AA61F-548A-464D-BA05-469EA34029AC}"/>
              </a:ext>
            </a:extLst>
          </p:cNvPr>
          <p:cNvSpPr txBox="1"/>
          <p:nvPr/>
        </p:nvSpPr>
        <p:spPr>
          <a:xfrm>
            <a:off x="5393034" y="721773"/>
            <a:ext cx="1733542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LL Equation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2BE5662-6CE1-4A17-B46D-E1EA7BAB4286}"/>
              </a:ext>
            </a:extLst>
          </p:cNvPr>
          <p:cNvSpPr txBox="1"/>
          <p:nvPr/>
        </p:nvSpPr>
        <p:spPr>
          <a:xfrm>
            <a:off x="4599877" y="4225205"/>
            <a:ext cx="4013050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Derivative FMR spectra</a:t>
            </a:r>
          </a:p>
        </p:txBody>
      </p:sp>
      <p:sp>
        <p:nvSpPr>
          <p:cNvPr id="43" name="Slide Number Placeholder 6">
            <a:extLst>
              <a:ext uri="{FF2B5EF4-FFF2-40B4-BE49-F238E27FC236}">
                <a16:creationId xmlns:a16="http://schemas.microsoft.com/office/drawing/2014/main" id="{A6B70675-D629-4DB7-B66F-F3DD419A9523}"/>
              </a:ext>
            </a:extLst>
          </p:cNvPr>
          <p:cNvSpPr txBox="1">
            <a:spLocks/>
          </p:cNvSpPr>
          <p:nvPr/>
        </p:nvSpPr>
        <p:spPr>
          <a:xfrm>
            <a:off x="6972315" y="64928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1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E3495D0-1C20-4D5C-AE9D-42F7DC54160D}" type="slidenum">
              <a:rPr lang="en-US" smtClean="0"/>
              <a:pPr/>
              <a:t>2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B1FA695-4E8C-4C38-B20A-5C51327FF19B}"/>
                  </a:ext>
                </a:extLst>
              </p:cNvPr>
              <p:cNvSpPr txBox="1"/>
              <p:nvPr/>
            </p:nvSpPr>
            <p:spPr>
              <a:xfrm>
                <a:off x="1798170" y="6435942"/>
                <a:ext cx="110515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𝑑𝑐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B1FA695-4E8C-4C38-B20A-5C51327FF1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8170" y="6435942"/>
                <a:ext cx="110515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EDD08475-E702-4471-9905-74A7D109EFB3}"/>
              </a:ext>
            </a:extLst>
          </p:cNvPr>
          <p:cNvSpPr txBox="1"/>
          <p:nvPr/>
        </p:nvSpPr>
        <p:spPr>
          <a:xfrm>
            <a:off x="-79440" y="4341029"/>
            <a:ext cx="461665" cy="1255514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IN" dirty="0"/>
              <a:t>FMR Signal</a:t>
            </a:r>
          </a:p>
        </p:txBody>
      </p:sp>
    </p:spTree>
    <p:extLst>
      <p:ext uri="{BB962C8B-B14F-4D97-AF65-F5344CB8AC3E}">
        <p14:creationId xmlns:p14="http://schemas.microsoft.com/office/powerpoint/2010/main" val="3615350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Content Placeholder 24">
            <a:extLst>
              <a:ext uri="{FF2B5EF4-FFF2-40B4-BE49-F238E27FC236}">
                <a16:creationId xmlns:a16="http://schemas.microsoft.com/office/drawing/2014/main" id="{6625D4B1-FCA9-45CD-B0D7-5387D8D58E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9658" y="4757601"/>
            <a:ext cx="4884342" cy="211673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2AF95DD-9D6B-425B-A360-FCD86B8E49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70A9FA1-B2ED-4178-A445-705749BEC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542D6F-3933-4807-BD17-073FCFA25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B5FE569-F2D3-425A-B0ED-E443E0E62F5E}"/>
              </a:ext>
            </a:extLst>
          </p:cNvPr>
          <p:cNvGrpSpPr/>
          <p:nvPr/>
        </p:nvGrpSpPr>
        <p:grpSpPr>
          <a:xfrm>
            <a:off x="-151134" y="724702"/>
            <a:ext cx="6109221" cy="1321394"/>
            <a:chOff x="38702" y="945728"/>
            <a:chExt cx="6109221" cy="13213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/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num>
                          <m:den>
                            <m:r>
                              <a:rPr lang="en-IN" sz="2400" i="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d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  <m:r>
                          <a:rPr lang="en-IN" sz="2400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sz="2400" b="1" i="1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d>
                          </m:num>
                          <m:den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den>
                        </m:f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</m:oMath>
                    </m:oMathPara>
                  </a14:m>
                  <a:endParaRPr lang="en-IN" b="1" baseline="-25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290CFB07-B42F-46F9-A388-D0024C66531D}"/>
                </a:ext>
              </a:extLst>
            </p:cNvPr>
            <p:cNvSpPr txBox="1"/>
            <p:nvPr/>
          </p:nvSpPr>
          <p:spPr>
            <a:xfrm>
              <a:off x="1734141" y="945728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precession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C95D89A-C304-496B-A74B-078D55690254}"/>
                </a:ext>
              </a:extLst>
            </p:cNvPr>
            <p:cNvSpPr txBox="1"/>
            <p:nvPr/>
          </p:nvSpPr>
          <p:spPr>
            <a:xfrm>
              <a:off x="4494972" y="1867012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damping</a:t>
              </a:r>
            </a:p>
          </p:txBody>
        </p:sp>
        <p:sp>
          <p:nvSpPr>
            <p:cNvPr id="53" name="Left Brace 52">
              <a:extLst>
                <a:ext uri="{FF2B5EF4-FFF2-40B4-BE49-F238E27FC236}">
                  <a16:creationId xmlns:a16="http://schemas.microsoft.com/office/drawing/2014/main" id="{856D281E-00FE-447F-A983-9F1C848C02F6}"/>
                </a:ext>
              </a:extLst>
            </p:cNvPr>
            <p:cNvSpPr/>
            <p:nvPr/>
          </p:nvSpPr>
          <p:spPr>
            <a:xfrm rot="5400000">
              <a:off x="2318630" y="748997"/>
              <a:ext cx="192293" cy="120702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4" name="Left Brace 53">
              <a:extLst>
                <a:ext uri="{FF2B5EF4-FFF2-40B4-BE49-F238E27FC236}">
                  <a16:creationId xmlns:a16="http://schemas.microsoft.com/office/drawing/2014/main" id="{5FDAFB4D-B033-4E4D-9B33-8FB46E6C94EE}"/>
                </a:ext>
              </a:extLst>
            </p:cNvPr>
            <p:cNvSpPr/>
            <p:nvPr/>
          </p:nvSpPr>
          <p:spPr>
            <a:xfrm rot="16200000">
              <a:off x="5023461" y="950767"/>
              <a:ext cx="215024" cy="1762812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pic>
        <p:nvPicPr>
          <p:cNvPr id="63" name="Picture 62">
            <a:extLst>
              <a:ext uri="{FF2B5EF4-FFF2-40B4-BE49-F238E27FC236}">
                <a16:creationId xmlns:a16="http://schemas.microsoft.com/office/drawing/2014/main" id="{5178C5C1-0891-4EEB-8210-8C785824CC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372" y="876024"/>
            <a:ext cx="2781005" cy="25168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F622A33-13C1-4FF3-932D-A29964E1F407}"/>
                  </a:ext>
                </a:extLst>
              </p:cNvPr>
              <p:cNvSpPr txBox="1"/>
              <p:nvPr/>
            </p:nvSpPr>
            <p:spPr>
              <a:xfrm>
                <a:off x="0" y="1991374"/>
                <a:ext cx="5607375" cy="934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𝐼𝑚𝑎𝑔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𝛾</m:t>
                                  </m:r>
                                </m:e>
                              </m:d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𝛼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𝛾</m:t>
                              </m:r>
                            </m:e>
                          </m:d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𝜔</m:t>
                          </m:r>
                        </m:num>
                        <m:den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𝜔</m:t>
                                      </m:r>
                                    </m:e>
                                    <m:sup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𝛼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𝛾</m:t>
                                      </m:r>
                                    </m:e>
                                  </m:d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𝑀</m:t>
                                  </m:r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𝜔</m:t>
                                  </m:r>
                                </m:e>
                              </m:d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F622A33-13C1-4FF3-932D-A29964E1F4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91374"/>
                <a:ext cx="5607375" cy="9345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6620A524-BD7D-46B7-9643-B923A5ED8440}"/>
              </a:ext>
            </a:extLst>
          </p:cNvPr>
          <p:cNvSpPr txBox="1"/>
          <p:nvPr/>
        </p:nvSpPr>
        <p:spPr>
          <a:xfrm>
            <a:off x="258501" y="1791531"/>
            <a:ext cx="1540397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Lorentzia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8BE8246-41AB-4B31-93AA-BD77BABFB088}"/>
              </a:ext>
            </a:extLst>
          </p:cNvPr>
          <p:cNvSpPr txBox="1"/>
          <p:nvPr/>
        </p:nvSpPr>
        <p:spPr>
          <a:xfrm>
            <a:off x="258501" y="2992314"/>
            <a:ext cx="6049248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FMR absorption is given by the imaginary par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69185FE-6DC7-45C5-B76A-4F97D76F08E2}"/>
                  </a:ext>
                </a:extLst>
              </p:cNvPr>
              <p:cNvSpPr txBox="1"/>
              <p:nvPr/>
            </p:nvSpPr>
            <p:spPr>
              <a:xfrm>
                <a:off x="3982916" y="3379381"/>
                <a:ext cx="3028950" cy="8743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𝐼𝑚𝑎𝑔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begChr m:val="|"/>
                              <m:endChr m:val="|"/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𝛾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𝛼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69185FE-6DC7-45C5-B76A-4F97D76F08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2916" y="3379381"/>
                <a:ext cx="3028950" cy="87434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E91BA77-B9DC-470C-A894-16257474CC6B}"/>
                  </a:ext>
                </a:extLst>
              </p:cNvPr>
              <p:cNvSpPr txBox="1"/>
              <p:nvPr/>
            </p:nvSpPr>
            <p:spPr>
              <a:xfrm>
                <a:off x="7381002" y="3585719"/>
                <a:ext cx="15430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cs typeface="Arial" panose="020B0604020202020204" pitchFamily="34" charset="0"/>
                  </a:rPr>
                  <a:t>A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𝜔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</m:oMath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E91BA77-B9DC-470C-A894-16257474CC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1002" y="3585719"/>
                <a:ext cx="1543050" cy="461665"/>
              </a:xfrm>
              <a:prstGeom prst="rect">
                <a:avLst/>
              </a:prstGeom>
              <a:blipFill>
                <a:blip r:embed="rId7"/>
                <a:stretch>
                  <a:fillRect l="-6324" t="-10526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087AA61F-548A-464D-BA05-469EA34029AC}"/>
              </a:ext>
            </a:extLst>
          </p:cNvPr>
          <p:cNvSpPr txBox="1"/>
          <p:nvPr/>
        </p:nvSpPr>
        <p:spPr>
          <a:xfrm>
            <a:off x="5393034" y="721773"/>
            <a:ext cx="1733542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LL Equation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83EBDB57-F9DC-4614-9A8E-BC543F620E46}"/>
              </a:ext>
            </a:extLst>
          </p:cNvPr>
          <p:cNvGrpSpPr/>
          <p:nvPr/>
        </p:nvGrpSpPr>
        <p:grpSpPr>
          <a:xfrm>
            <a:off x="4983439" y="4789866"/>
            <a:ext cx="2797076" cy="1396746"/>
            <a:chOff x="4988054" y="4797452"/>
            <a:chExt cx="2797076" cy="1396746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11B5003D-D391-4A6F-8E05-6629031C9F8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29264" y="4797452"/>
              <a:ext cx="0" cy="1396746"/>
            </a:xfrm>
            <a:prstGeom prst="line">
              <a:avLst/>
            </a:prstGeom>
            <a:ln w="444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F79DDEDE-A38F-40D5-8BC2-55B7AC064D3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148774" y="4813210"/>
              <a:ext cx="1855" cy="1380988"/>
            </a:xfrm>
            <a:prstGeom prst="line">
              <a:avLst/>
            </a:prstGeom>
            <a:ln w="444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733DC90A-DEE2-4DE7-97A5-0C579CC8F206}"/>
                </a:ext>
              </a:extLst>
            </p:cNvPr>
            <p:cNvCxnSpPr>
              <a:cxnSpLocks/>
            </p:cNvCxnSpPr>
            <p:nvPr/>
          </p:nvCxnSpPr>
          <p:spPr>
            <a:xfrm>
              <a:off x="6395017" y="5635669"/>
              <a:ext cx="432000" cy="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8715FD5D-AE5F-4430-AF12-AFB61E9C385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166885" y="5635669"/>
              <a:ext cx="432000" cy="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50D01A71-0817-4DEC-9E32-75B42030B643}"/>
                    </a:ext>
                  </a:extLst>
                </p:cNvPr>
                <p:cNvSpPr txBox="1"/>
                <p:nvPr/>
              </p:nvSpPr>
              <p:spPr>
                <a:xfrm>
                  <a:off x="7215067" y="5210962"/>
                  <a:ext cx="570063" cy="307777"/>
                </a:xfrm>
                <a:prstGeom prst="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000" b="0" i="0" smtClean="0">
                            <a:latin typeface="Cambria Math" panose="02040503050406030204" pitchFamily="18" charset="0"/>
                          </a:rPr>
                          <m:t>2 </m:t>
                        </m:r>
                        <m:r>
                          <m:rPr>
                            <m:sty m:val="p"/>
                          </m:rPr>
                          <a:rPr lang="en-IN" sz="200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IN" sz="2000" i="1">
                            <a:latin typeface="Cambria Math" panose="02040503050406030204" pitchFamily="18" charset="0"/>
                          </a:rPr>
                          <m:t>𝐻</m:t>
                        </m:r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50D01A71-0817-4DEC-9E32-75B42030B6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15067" y="5210962"/>
                  <a:ext cx="570063" cy="307777"/>
                </a:xfrm>
                <a:prstGeom prst="rect">
                  <a:avLst/>
                </a:prstGeom>
                <a:blipFill>
                  <a:blip r:embed="rId8"/>
                  <a:stretch>
                    <a:fillRect l="-12903" r="-12903" b="-6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EB52A83A-3030-4829-BACD-3B2C0BB74108}"/>
                    </a:ext>
                  </a:extLst>
                </p:cNvPr>
                <p:cNvSpPr txBox="1"/>
                <p:nvPr/>
              </p:nvSpPr>
              <p:spPr>
                <a:xfrm>
                  <a:off x="4988054" y="5743862"/>
                  <a:ext cx="1742286" cy="307777"/>
                </a:xfrm>
                <a:prstGeom prst="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IN" sz="200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IN" sz="20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IN" sz="2000" b="0" i="1" baseline="-25000" smtClean="0">
                            <a:latin typeface="Cambria Math" panose="02040503050406030204" pitchFamily="18" charset="0"/>
                          </a:rPr>
                          <m:t>𝑝𝑦</m:t>
                        </m:r>
                        <m:r>
                          <a:rPr lang="en-IN" sz="2000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IN" sz="2000" b="0" i="0" smtClean="0">
                            <a:latin typeface="Cambria Math" panose="02040503050406030204" pitchFamily="18" charset="0"/>
                          </a:rPr>
                          <m:t>12.9 </m:t>
                        </m:r>
                        <m:r>
                          <m:rPr>
                            <m:sty m:val="p"/>
                          </m:rPr>
                          <a:rPr lang="en-IN" sz="2000" b="0" i="0" smtClean="0">
                            <a:latin typeface="Cambria Math" panose="02040503050406030204" pitchFamily="18" charset="0"/>
                          </a:rPr>
                          <m:t>Oe</m:t>
                        </m:r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EB52A83A-3030-4829-BACD-3B2C0BB7410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8054" y="5743862"/>
                  <a:ext cx="1742286" cy="307777"/>
                </a:xfrm>
                <a:prstGeom prst="rect">
                  <a:avLst/>
                </a:prstGeom>
                <a:blipFill>
                  <a:blip r:embed="rId9"/>
                  <a:stretch>
                    <a:fillRect l="-3147" r="-3147" b="-28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2" name="TextBox 41">
            <a:extLst>
              <a:ext uri="{FF2B5EF4-FFF2-40B4-BE49-F238E27FC236}">
                <a16:creationId xmlns:a16="http://schemas.microsoft.com/office/drawing/2014/main" id="{A2BE5662-6CE1-4A17-B46D-E1EA7BAB4286}"/>
              </a:ext>
            </a:extLst>
          </p:cNvPr>
          <p:cNvSpPr txBox="1"/>
          <p:nvPr/>
        </p:nvSpPr>
        <p:spPr>
          <a:xfrm>
            <a:off x="4599877" y="4225205"/>
            <a:ext cx="4013050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Derivative FMR spectra</a:t>
            </a:r>
          </a:p>
        </p:txBody>
      </p:sp>
      <p:sp>
        <p:nvSpPr>
          <p:cNvPr id="43" name="Slide Number Placeholder 6">
            <a:extLst>
              <a:ext uri="{FF2B5EF4-FFF2-40B4-BE49-F238E27FC236}">
                <a16:creationId xmlns:a16="http://schemas.microsoft.com/office/drawing/2014/main" id="{A6B70675-D629-4DB7-B66F-F3DD419A9523}"/>
              </a:ext>
            </a:extLst>
          </p:cNvPr>
          <p:cNvSpPr txBox="1">
            <a:spLocks/>
          </p:cNvSpPr>
          <p:nvPr/>
        </p:nvSpPr>
        <p:spPr>
          <a:xfrm>
            <a:off x="6972315" y="64928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1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E3495D0-1C20-4D5C-AE9D-42F7DC54160D}" type="slidenum">
              <a:rPr lang="en-US" smtClean="0"/>
              <a:pPr/>
              <a:t>2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D846B6B-C6F0-4114-8B60-CBEEE7280BA6}"/>
                  </a:ext>
                </a:extLst>
              </p:cNvPr>
              <p:cNvSpPr txBox="1"/>
              <p:nvPr/>
            </p:nvSpPr>
            <p:spPr>
              <a:xfrm>
                <a:off x="2722333" y="4458292"/>
                <a:ext cx="1533888" cy="69038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240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IN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sSub>
                            <m:sSub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IN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D846B6B-C6F0-4114-8B60-CBEEE7280B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2333" y="4458292"/>
                <a:ext cx="1533888" cy="69038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80C08928-1E75-4DBE-B8FE-FA40C21FA153}"/>
                  </a:ext>
                </a:extLst>
              </p:cNvPr>
              <p:cNvSpPr txBox="1"/>
              <p:nvPr/>
            </p:nvSpPr>
            <p:spPr>
              <a:xfrm>
                <a:off x="313581" y="4008445"/>
                <a:ext cx="228017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IN" sz="2400" dirty="0"/>
                  <a:t>FMR linewid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40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IN" sz="2400" dirty="0"/>
                  <a:t>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80C08928-1E75-4DBE-B8FE-FA40C21FA1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581" y="4008445"/>
                <a:ext cx="2280175" cy="830997"/>
              </a:xfrm>
              <a:prstGeom prst="rect">
                <a:avLst/>
              </a:prstGeom>
              <a:blipFill>
                <a:blip r:embed="rId11"/>
                <a:stretch>
                  <a:fillRect t="-5882" r="-53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4F0AF8CB-CA58-4370-B02A-DC6DA1958885}"/>
              </a:ext>
            </a:extLst>
          </p:cNvPr>
          <p:cNvSpPr txBox="1"/>
          <p:nvPr/>
        </p:nvSpPr>
        <p:spPr>
          <a:xfrm>
            <a:off x="105508" y="5162248"/>
            <a:ext cx="26305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Half width at half maximum (HWHM)</a:t>
            </a:r>
          </a:p>
        </p:txBody>
      </p:sp>
    </p:spTree>
    <p:extLst>
      <p:ext uri="{BB962C8B-B14F-4D97-AF65-F5344CB8AC3E}">
        <p14:creationId xmlns:p14="http://schemas.microsoft.com/office/powerpoint/2010/main" val="41726984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1BE44D-C0CB-4837-9A42-AF023826F5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: Experimental Setup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7B3616-742E-48DC-9D71-83777B7AF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 dirty="0"/>
              <a:t>Khritish K Behera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BF6AB5-B935-467E-A5E3-45924F4FFF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8652BC-B92D-484D-890A-00B5F5C7BE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7</a:t>
            </a:fld>
            <a:endParaRPr lang="en-IN" dirty="0"/>
          </a:p>
        </p:txBody>
      </p:sp>
      <p:pic>
        <p:nvPicPr>
          <p:cNvPr id="8" name="Picture 7" descr="A desk with a computer and other electronics on it&#10;&#10;Description automatically generated with low confidence">
            <a:extLst>
              <a:ext uri="{FF2B5EF4-FFF2-40B4-BE49-F238E27FC236}">
                <a16:creationId xmlns:a16="http://schemas.microsoft.com/office/drawing/2014/main" id="{9BFB27A0-B59E-4205-A31E-AEF20EFC1C1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t="21794" r="4038" b="9359"/>
          <a:stretch/>
        </p:blipFill>
        <p:spPr>
          <a:xfrm>
            <a:off x="1494692" y="888023"/>
            <a:ext cx="5831499" cy="3201959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55C22388-15A7-44AD-BD97-4B224C6F565D}"/>
              </a:ext>
            </a:extLst>
          </p:cNvPr>
          <p:cNvSpPr txBox="1"/>
          <p:nvPr/>
        </p:nvSpPr>
        <p:spPr>
          <a:xfrm>
            <a:off x="0" y="2760540"/>
            <a:ext cx="12221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troller</a:t>
            </a:r>
            <a:endParaRPr lang="en-IN" sz="2000" dirty="0"/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B4989800-B2A3-4C09-87D8-C5B2AB5C5434}"/>
              </a:ext>
            </a:extLst>
          </p:cNvPr>
          <p:cNvCxnSpPr>
            <a:cxnSpLocks/>
            <a:stCxn id="34" idx="3"/>
          </p:cNvCxnSpPr>
          <p:nvPr/>
        </p:nvCxnSpPr>
        <p:spPr>
          <a:xfrm flipV="1">
            <a:off x="1222131" y="2839042"/>
            <a:ext cx="923193" cy="12155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FF0184FB-CBC7-4B3A-BF06-0D286FE00D6C}"/>
              </a:ext>
            </a:extLst>
          </p:cNvPr>
          <p:cNvSpPr txBox="1"/>
          <p:nvPr/>
        </p:nvSpPr>
        <p:spPr>
          <a:xfrm>
            <a:off x="0" y="1184287"/>
            <a:ext cx="14254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Laptop with LabView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187F988F-4BE4-4A2D-8400-08CC0B8C0036}"/>
              </a:ext>
            </a:extLst>
          </p:cNvPr>
          <p:cNvCxnSpPr>
            <a:cxnSpLocks/>
            <a:stCxn id="45" idx="3"/>
          </p:cNvCxnSpPr>
          <p:nvPr/>
        </p:nvCxnSpPr>
        <p:spPr>
          <a:xfrm flipV="1">
            <a:off x="1425456" y="1441938"/>
            <a:ext cx="992429" cy="9629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76EC2A81-4B79-4319-A5AC-E58ED7709BB9}"/>
              </a:ext>
            </a:extLst>
          </p:cNvPr>
          <p:cNvSpPr txBox="1"/>
          <p:nvPr/>
        </p:nvSpPr>
        <p:spPr>
          <a:xfrm>
            <a:off x="7842739" y="1087995"/>
            <a:ext cx="12221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Spectrum Analyzer</a:t>
            </a:r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378CCCB9-DA80-47A4-BD3D-0FFD187B7A5C}"/>
              </a:ext>
            </a:extLst>
          </p:cNvPr>
          <p:cNvCxnSpPr>
            <a:cxnSpLocks/>
            <a:stCxn id="47" idx="1"/>
          </p:cNvCxnSpPr>
          <p:nvPr/>
        </p:nvCxnSpPr>
        <p:spPr>
          <a:xfrm flipH="1">
            <a:off x="6497516" y="1441938"/>
            <a:ext cx="1345223" cy="27231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8D84B1F2-AF7F-4FA0-8400-F0F940A224E1}"/>
              </a:ext>
            </a:extLst>
          </p:cNvPr>
          <p:cNvSpPr txBox="1"/>
          <p:nvPr/>
        </p:nvSpPr>
        <p:spPr>
          <a:xfrm>
            <a:off x="7719646" y="1909757"/>
            <a:ext cx="13452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Signal Generator</a:t>
            </a:r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67041AC0-40F7-40C1-B12E-B0E0AA5C3727}"/>
              </a:ext>
            </a:extLst>
          </p:cNvPr>
          <p:cNvCxnSpPr>
            <a:cxnSpLocks/>
            <a:stCxn id="50" idx="1"/>
          </p:cNvCxnSpPr>
          <p:nvPr/>
        </p:nvCxnSpPr>
        <p:spPr>
          <a:xfrm flipH="1">
            <a:off x="6567854" y="2263700"/>
            <a:ext cx="1151792" cy="49684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3639B798-BBD3-4E8F-B51E-1FC1BF0A86C5}"/>
              </a:ext>
            </a:extLst>
          </p:cNvPr>
          <p:cNvSpPr txBox="1"/>
          <p:nvPr/>
        </p:nvSpPr>
        <p:spPr>
          <a:xfrm>
            <a:off x="7395427" y="3239172"/>
            <a:ext cx="17485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Electromagnet</a:t>
            </a: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6B944996-037C-4607-ABD4-FCDEC6BAA4BD}"/>
              </a:ext>
            </a:extLst>
          </p:cNvPr>
          <p:cNvCxnSpPr>
            <a:cxnSpLocks/>
            <a:stCxn id="53" idx="1"/>
          </p:cNvCxnSpPr>
          <p:nvPr/>
        </p:nvCxnSpPr>
        <p:spPr>
          <a:xfrm flipH="1" flipV="1">
            <a:off x="5046785" y="1970728"/>
            <a:ext cx="2348642" cy="146849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Picture 58" descr="A picture containing wall, tube&#10;&#10;Description automatically generated">
            <a:extLst>
              <a:ext uri="{FF2B5EF4-FFF2-40B4-BE49-F238E27FC236}">
                <a16:creationId xmlns:a16="http://schemas.microsoft.com/office/drawing/2014/main" id="{07E95DAD-CBCE-4004-9805-A4269E512BE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62" t="20001" r="33143" b="11980"/>
          <a:stretch/>
        </p:blipFill>
        <p:spPr>
          <a:xfrm rot="16200000">
            <a:off x="3536799" y="3440927"/>
            <a:ext cx="2070401" cy="3463519"/>
          </a:xfrm>
          <a:prstGeom prst="rect">
            <a:avLst/>
          </a:prstGeom>
        </p:spPr>
      </p:pic>
      <p:sp>
        <p:nvSpPr>
          <p:cNvPr id="60" name="TextBox 59">
            <a:extLst>
              <a:ext uri="{FF2B5EF4-FFF2-40B4-BE49-F238E27FC236}">
                <a16:creationId xmlns:a16="http://schemas.microsoft.com/office/drawing/2014/main" id="{909BB942-B225-4880-AC6E-E3009C4A0929}"/>
              </a:ext>
            </a:extLst>
          </p:cNvPr>
          <p:cNvSpPr txBox="1"/>
          <p:nvPr/>
        </p:nvSpPr>
        <p:spPr>
          <a:xfrm>
            <a:off x="3385037" y="6207887"/>
            <a:ext cx="23739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planar Waveguide</a:t>
            </a:r>
            <a:endParaRPr lang="en-IN" sz="2000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44C59ED2-A5E2-465B-A46B-879EA8D4B278}"/>
              </a:ext>
            </a:extLst>
          </p:cNvPr>
          <p:cNvSpPr txBox="1"/>
          <p:nvPr/>
        </p:nvSpPr>
        <p:spPr>
          <a:xfrm>
            <a:off x="6567854" y="5011253"/>
            <a:ext cx="27014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om Signal Generator</a:t>
            </a:r>
            <a:endParaRPr lang="en-IN" sz="2000" dirty="0"/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06685F54-8B33-41FA-8C48-9018B587E051}"/>
              </a:ext>
            </a:extLst>
          </p:cNvPr>
          <p:cNvCxnSpPr>
            <a:cxnSpLocks/>
            <a:stCxn id="61" idx="1"/>
          </p:cNvCxnSpPr>
          <p:nvPr/>
        </p:nvCxnSpPr>
        <p:spPr>
          <a:xfrm flipH="1">
            <a:off x="5917223" y="5211308"/>
            <a:ext cx="650631" cy="47576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015B4142-7498-4372-8EBF-3884989D1F68}"/>
              </a:ext>
            </a:extLst>
          </p:cNvPr>
          <p:cNvSpPr txBox="1"/>
          <p:nvPr/>
        </p:nvSpPr>
        <p:spPr>
          <a:xfrm>
            <a:off x="294703" y="4965748"/>
            <a:ext cx="24134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o Spectrum Analyzer</a:t>
            </a:r>
            <a:endParaRPr lang="en-IN" sz="2000" dirty="0"/>
          </a:p>
        </p:txBody>
      </p: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F439DC3C-46E1-4615-BC31-3F16B6BECE6D}"/>
              </a:ext>
            </a:extLst>
          </p:cNvPr>
          <p:cNvCxnSpPr>
            <a:cxnSpLocks/>
            <a:stCxn id="68" idx="3"/>
          </p:cNvCxnSpPr>
          <p:nvPr/>
        </p:nvCxnSpPr>
        <p:spPr>
          <a:xfrm>
            <a:off x="2708192" y="5165803"/>
            <a:ext cx="640455" cy="63712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581D42C6-C0D1-4764-BA26-23848FE2AA16}"/>
              </a:ext>
            </a:extLst>
          </p:cNvPr>
          <p:cNvCxnSpPr>
            <a:cxnSpLocks/>
          </p:cNvCxnSpPr>
          <p:nvPr/>
        </p:nvCxnSpPr>
        <p:spPr>
          <a:xfrm>
            <a:off x="4072626" y="5758947"/>
            <a:ext cx="1193964" cy="0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2818B53A-9AE4-4C43-B02D-CC15CA32BE01}"/>
              </a:ext>
            </a:extLst>
          </p:cNvPr>
          <p:cNvCxnSpPr>
            <a:cxnSpLocks/>
          </p:cNvCxnSpPr>
          <p:nvPr/>
        </p:nvCxnSpPr>
        <p:spPr>
          <a:xfrm>
            <a:off x="4669608" y="4448908"/>
            <a:ext cx="0" cy="829151"/>
          </a:xfrm>
          <a:prstGeom prst="straightConnector1">
            <a:avLst/>
          </a:prstGeom>
          <a:ln w="57150"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D9DDBE1-4935-41F1-8814-5C4D7E6054C6}"/>
                  </a:ext>
                </a:extLst>
              </p:cNvPr>
              <p:cNvSpPr txBox="1"/>
              <p:nvPr/>
            </p:nvSpPr>
            <p:spPr>
              <a:xfrm>
                <a:off x="4312707" y="5713964"/>
                <a:ext cx="6404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𝐷𝐶</m:t>
                          </m:r>
                        </m:sub>
                      </m:sSub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D9DDBE1-4935-41F1-8814-5C4D7E6054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2707" y="5713964"/>
                <a:ext cx="640455" cy="461665"/>
              </a:xfrm>
              <a:prstGeom prst="rect">
                <a:avLst/>
              </a:prstGeom>
              <a:blipFill>
                <a:blip r:embed="rId4"/>
                <a:stretch>
                  <a:fillRect l="-1887" r="-2830"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87A65EFB-1BFC-4627-9604-80573070977B}"/>
                  </a:ext>
                </a:extLst>
              </p:cNvPr>
              <p:cNvSpPr txBox="1"/>
              <p:nvPr/>
            </p:nvSpPr>
            <p:spPr>
              <a:xfrm>
                <a:off x="4312707" y="4092072"/>
                <a:ext cx="6404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𝐹</m:t>
                          </m:r>
                        </m:sub>
                      </m:sSub>
                    </m:oMath>
                  </m:oMathPara>
                </a14:m>
                <a:endParaRPr lang="en-IN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87A65EFB-1BFC-4627-9604-8057307097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2707" y="4092072"/>
                <a:ext cx="640455" cy="461665"/>
              </a:xfrm>
              <a:prstGeom prst="rect">
                <a:avLst/>
              </a:prstGeom>
              <a:blipFill>
                <a:blip r:embed="rId5"/>
                <a:stretch>
                  <a:fillRect l="-1887" r="-943"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28554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7AA1A1E5-0317-4F6D-AEB4-97AD85ACF328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2" t="22957" r="3944" b="11892"/>
          <a:stretch/>
        </p:blipFill>
        <p:spPr bwMode="auto">
          <a:xfrm>
            <a:off x="2772762" y="871034"/>
            <a:ext cx="3725303" cy="120102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C1BE44D-C0CB-4837-9A42-AF023826F5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: Experimental Setup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7B3616-742E-48DC-9D71-83777B7AF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BF6AB5-B935-467E-A5E3-45924F4FFF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8652BC-B92D-484D-890A-00B5F5C7BE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8</a:t>
            </a:fld>
            <a:endParaRPr lang="en-IN" dirty="0"/>
          </a:p>
        </p:txBody>
      </p: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D774E0DC-7FE8-4FCF-BBE2-AB15A340223F}"/>
              </a:ext>
            </a:extLst>
          </p:cNvPr>
          <p:cNvGrpSpPr/>
          <p:nvPr/>
        </p:nvGrpSpPr>
        <p:grpSpPr>
          <a:xfrm>
            <a:off x="6708287" y="5234162"/>
            <a:ext cx="1749912" cy="1249429"/>
            <a:chOff x="624255" y="2573584"/>
            <a:chExt cx="2381684" cy="1915453"/>
          </a:xfrm>
        </p:grpSpPr>
        <p:sp>
          <p:nvSpPr>
            <p:cNvPr id="110" name="Rectangle: Rounded Corners 109">
              <a:extLst>
                <a:ext uri="{FF2B5EF4-FFF2-40B4-BE49-F238E27FC236}">
                  <a16:creationId xmlns:a16="http://schemas.microsoft.com/office/drawing/2014/main" id="{076D9D5F-3667-46E2-A76F-8DAB40B7B74C}"/>
                </a:ext>
              </a:extLst>
            </p:cNvPr>
            <p:cNvSpPr/>
            <p:nvPr/>
          </p:nvSpPr>
          <p:spPr>
            <a:xfrm>
              <a:off x="624255" y="2573584"/>
              <a:ext cx="2381684" cy="1435708"/>
            </a:xfrm>
            <a:prstGeom prst="roundRect">
              <a:avLst>
                <a:gd name="adj" fmla="val 6197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9" name="Rectangle: Rounded Corners 108">
              <a:extLst>
                <a:ext uri="{FF2B5EF4-FFF2-40B4-BE49-F238E27FC236}">
                  <a16:creationId xmlns:a16="http://schemas.microsoft.com/office/drawing/2014/main" id="{50527AC8-0EE4-4207-8CFF-79D3BFE139EB}"/>
                </a:ext>
              </a:extLst>
            </p:cNvPr>
            <p:cNvSpPr/>
            <p:nvPr/>
          </p:nvSpPr>
          <p:spPr>
            <a:xfrm>
              <a:off x="712177" y="2633739"/>
              <a:ext cx="2215661" cy="1175642"/>
            </a:xfrm>
            <a:prstGeom prst="roundRect">
              <a:avLst>
                <a:gd name="adj" fmla="val 6197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132" name="Group 131">
              <a:extLst>
                <a:ext uri="{FF2B5EF4-FFF2-40B4-BE49-F238E27FC236}">
                  <a16:creationId xmlns:a16="http://schemas.microsoft.com/office/drawing/2014/main" id="{87C2C554-0A4D-4607-AD90-263A8E584A0E}"/>
                </a:ext>
              </a:extLst>
            </p:cNvPr>
            <p:cNvGrpSpPr/>
            <p:nvPr/>
          </p:nvGrpSpPr>
          <p:grpSpPr>
            <a:xfrm>
              <a:off x="836400" y="4123912"/>
              <a:ext cx="1949120" cy="365125"/>
              <a:chOff x="756139" y="4206136"/>
              <a:chExt cx="1949120" cy="365125"/>
            </a:xfrm>
          </p:grpSpPr>
          <p:sp>
            <p:nvSpPr>
              <p:cNvPr id="111" name="Trapezoid 110">
                <a:extLst>
                  <a:ext uri="{FF2B5EF4-FFF2-40B4-BE49-F238E27FC236}">
                    <a16:creationId xmlns:a16="http://schemas.microsoft.com/office/drawing/2014/main" id="{63747C4C-9161-47ED-9D31-D88F6BB40C23}"/>
                  </a:ext>
                </a:extLst>
              </p:cNvPr>
              <p:cNvSpPr/>
              <p:nvPr/>
            </p:nvSpPr>
            <p:spPr>
              <a:xfrm>
                <a:off x="756139" y="4206136"/>
                <a:ext cx="1949120" cy="365125"/>
              </a:xfrm>
              <a:prstGeom prst="trapezoid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2" name="Trapezoid 111">
                <a:extLst>
                  <a:ext uri="{FF2B5EF4-FFF2-40B4-BE49-F238E27FC236}">
                    <a16:creationId xmlns:a16="http://schemas.microsoft.com/office/drawing/2014/main" id="{0C46F470-29AE-4F79-8986-7344663DA913}"/>
                  </a:ext>
                </a:extLst>
              </p:cNvPr>
              <p:cNvSpPr/>
              <p:nvPr/>
            </p:nvSpPr>
            <p:spPr>
              <a:xfrm>
                <a:off x="924698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3" name="Trapezoid 112">
                <a:extLst>
                  <a:ext uri="{FF2B5EF4-FFF2-40B4-BE49-F238E27FC236}">
                    <a16:creationId xmlns:a16="http://schemas.microsoft.com/office/drawing/2014/main" id="{B4CF0A0C-8237-429C-B3CF-84AB1AB7A966}"/>
                  </a:ext>
                </a:extLst>
              </p:cNvPr>
              <p:cNvSpPr/>
              <p:nvPr/>
            </p:nvSpPr>
            <p:spPr>
              <a:xfrm>
                <a:off x="924697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4" name="Trapezoid 113">
                <a:extLst>
                  <a:ext uri="{FF2B5EF4-FFF2-40B4-BE49-F238E27FC236}">
                    <a16:creationId xmlns:a16="http://schemas.microsoft.com/office/drawing/2014/main" id="{EDCEFDD6-D9EE-4D37-BC9E-79363896D2B7}"/>
                  </a:ext>
                </a:extLst>
              </p:cNvPr>
              <p:cNvSpPr/>
              <p:nvPr/>
            </p:nvSpPr>
            <p:spPr>
              <a:xfrm>
                <a:off x="1203546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5" name="Trapezoid 114">
                <a:extLst>
                  <a:ext uri="{FF2B5EF4-FFF2-40B4-BE49-F238E27FC236}">
                    <a16:creationId xmlns:a16="http://schemas.microsoft.com/office/drawing/2014/main" id="{7D0D5A5E-1D43-43DE-88C1-8161EB60C0F8}"/>
                  </a:ext>
                </a:extLst>
              </p:cNvPr>
              <p:cNvSpPr/>
              <p:nvPr/>
            </p:nvSpPr>
            <p:spPr>
              <a:xfrm>
                <a:off x="1203545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6" name="Trapezoid 115">
                <a:extLst>
                  <a:ext uri="{FF2B5EF4-FFF2-40B4-BE49-F238E27FC236}">
                    <a16:creationId xmlns:a16="http://schemas.microsoft.com/office/drawing/2014/main" id="{39BA555C-F584-4EE8-AD90-79FCB030D0A6}"/>
                  </a:ext>
                </a:extLst>
              </p:cNvPr>
              <p:cNvSpPr/>
              <p:nvPr/>
            </p:nvSpPr>
            <p:spPr>
              <a:xfrm>
                <a:off x="1502959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7" name="Trapezoid 116">
                <a:extLst>
                  <a:ext uri="{FF2B5EF4-FFF2-40B4-BE49-F238E27FC236}">
                    <a16:creationId xmlns:a16="http://schemas.microsoft.com/office/drawing/2014/main" id="{4E15E2E2-191B-4974-9D5C-0B27A7638F7E}"/>
                  </a:ext>
                </a:extLst>
              </p:cNvPr>
              <p:cNvSpPr/>
              <p:nvPr/>
            </p:nvSpPr>
            <p:spPr>
              <a:xfrm>
                <a:off x="1502958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8" name="Trapezoid 117">
                <a:extLst>
                  <a:ext uri="{FF2B5EF4-FFF2-40B4-BE49-F238E27FC236}">
                    <a16:creationId xmlns:a16="http://schemas.microsoft.com/office/drawing/2014/main" id="{711F3F59-E525-45DF-A3B6-66EA1B108C70}"/>
                  </a:ext>
                </a:extLst>
              </p:cNvPr>
              <p:cNvSpPr/>
              <p:nvPr/>
            </p:nvSpPr>
            <p:spPr>
              <a:xfrm>
                <a:off x="1781807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9" name="Trapezoid 118">
                <a:extLst>
                  <a:ext uri="{FF2B5EF4-FFF2-40B4-BE49-F238E27FC236}">
                    <a16:creationId xmlns:a16="http://schemas.microsoft.com/office/drawing/2014/main" id="{5D9DAFB5-B8F6-49E0-8189-BF4668F90DBB}"/>
                  </a:ext>
                </a:extLst>
              </p:cNvPr>
              <p:cNvSpPr/>
              <p:nvPr/>
            </p:nvSpPr>
            <p:spPr>
              <a:xfrm>
                <a:off x="1781806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8" name="Trapezoid 127">
                <a:extLst>
                  <a:ext uri="{FF2B5EF4-FFF2-40B4-BE49-F238E27FC236}">
                    <a16:creationId xmlns:a16="http://schemas.microsoft.com/office/drawing/2014/main" id="{FAE40FAA-168A-4D05-8B1C-826DE20989A1}"/>
                  </a:ext>
                </a:extLst>
              </p:cNvPr>
              <p:cNvSpPr/>
              <p:nvPr/>
            </p:nvSpPr>
            <p:spPr>
              <a:xfrm>
                <a:off x="2068463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9" name="Trapezoid 128">
                <a:extLst>
                  <a:ext uri="{FF2B5EF4-FFF2-40B4-BE49-F238E27FC236}">
                    <a16:creationId xmlns:a16="http://schemas.microsoft.com/office/drawing/2014/main" id="{7BD7E7DE-81B9-4250-B314-006B12810943}"/>
                  </a:ext>
                </a:extLst>
              </p:cNvPr>
              <p:cNvSpPr/>
              <p:nvPr/>
            </p:nvSpPr>
            <p:spPr>
              <a:xfrm>
                <a:off x="2068462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30" name="Trapezoid 129">
                <a:extLst>
                  <a:ext uri="{FF2B5EF4-FFF2-40B4-BE49-F238E27FC236}">
                    <a16:creationId xmlns:a16="http://schemas.microsoft.com/office/drawing/2014/main" id="{D34E1167-4292-44DE-83E3-6ACB8275403C}"/>
                  </a:ext>
                </a:extLst>
              </p:cNvPr>
              <p:cNvSpPr/>
              <p:nvPr/>
            </p:nvSpPr>
            <p:spPr>
              <a:xfrm>
                <a:off x="2347311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31" name="Trapezoid 130">
                <a:extLst>
                  <a:ext uri="{FF2B5EF4-FFF2-40B4-BE49-F238E27FC236}">
                    <a16:creationId xmlns:a16="http://schemas.microsoft.com/office/drawing/2014/main" id="{50E471B9-856D-4DB9-A0F4-752215FA57B7}"/>
                  </a:ext>
                </a:extLst>
              </p:cNvPr>
              <p:cNvSpPr/>
              <p:nvPr/>
            </p:nvSpPr>
            <p:spPr>
              <a:xfrm>
                <a:off x="2347310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pic>
          <p:nvPicPr>
            <p:cNvPr id="133" name="Picture 132" descr="A picture containing text, sign, clipart&#10;&#10;Description automatically generated">
              <a:extLst>
                <a:ext uri="{FF2B5EF4-FFF2-40B4-BE49-F238E27FC236}">
                  <a16:creationId xmlns:a16="http://schemas.microsoft.com/office/drawing/2014/main" id="{7DFE6FCD-3BCC-4434-9D88-529C5A73C39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6552" y="2772485"/>
              <a:ext cx="1166910" cy="867403"/>
            </a:xfrm>
            <a:prstGeom prst="rect">
              <a:avLst/>
            </a:prstGeom>
          </p:spPr>
        </p:pic>
      </p:grpSp>
      <p:sp>
        <p:nvSpPr>
          <p:cNvPr id="186" name="TextBox 185">
            <a:extLst>
              <a:ext uri="{FF2B5EF4-FFF2-40B4-BE49-F238E27FC236}">
                <a16:creationId xmlns:a16="http://schemas.microsoft.com/office/drawing/2014/main" id="{02D3A0DB-84F7-4592-B98F-0A8CF6CE0F59}"/>
              </a:ext>
            </a:extLst>
          </p:cNvPr>
          <p:cNvSpPr txBox="1"/>
          <p:nvPr/>
        </p:nvSpPr>
        <p:spPr>
          <a:xfrm>
            <a:off x="6568113" y="6421074"/>
            <a:ext cx="2263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C with LabView</a:t>
            </a:r>
            <a:endParaRPr lang="en-IN" sz="2400" dirty="0"/>
          </a:p>
        </p:txBody>
      </p:sp>
      <p:sp>
        <p:nvSpPr>
          <p:cNvPr id="190" name="TextBox 189">
            <a:extLst>
              <a:ext uri="{FF2B5EF4-FFF2-40B4-BE49-F238E27FC236}">
                <a16:creationId xmlns:a16="http://schemas.microsoft.com/office/drawing/2014/main" id="{AD324DA7-227B-4736-9E02-8AD4AC14951B}"/>
              </a:ext>
            </a:extLst>
          </p:cNvPr>
          <p:cNvSpPr txBox="1"/>
          <p:nvPr/>
        </p:nvSpPr>
        <p:spPr>
          <a:xfrm>
            <a:off x="3352806" y="6107949"/>
            <a:ext cx="2690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RF Signal Generator</a:t>
            </a:r>
            <a:endParaRPr lang="en-IN" sz="2400" dirty="0"/>
          </a:p>
        </p:txBody>
      </p:sp>
      <p:pic>
        <p:nvPicPr>
          <p:cNvPr id="127" name="Picture 2">
            <a:extLst>
              <a:ext uri="{FF2B5EF4-FFF2-40B4-BE49-F238E27FC236}">
                <a16:creationId xmlns:a16="http://schemas.microsoft.com/office/drawing/2014/main" id="{DB8FADB8-7474-4AC0-99C1-021CD08ECC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5714" y="5289887"/>
            <a:ext cx="2836151" cy="873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8" name="Flowchart: Connector 137">
            <a:extLst>
              <a:ext uri="{FF2B5EF4-FFF2-40B4-BE49-F238E27FC236}">
                <a16:creationId xmlns:a16="http://schemas.microsoft.com/office/drawing/2014/main" id="{FCF3D830-7DA9-4B0F-A46E-D7DDADB589E9}"/>
              </a:ext>
            </a:extLst>
          </p:cNvPr>
          <p:cNvSpPr/>
          <p:nvPr/>
        </p:nvSpPr>
        <p:spPr>
          <a:xfrm>
            <a:off x="4527606" y="4776122"/>
            <a:ext cx="492369" cy="509954"/>
          </a:xfrm>
          <a:prstGeom prst="flowChartConnector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</a:rPr>
              <a:t>S</a:t>
            </a:r>
            <a:endParaRPr lang="en-IN" dirty="0">
              <a:solidFill>
                <a:schemeClr val="tx1"/>
              </a:solidFill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1553652-B29F-4EF6-ACEC-77E12824E50C}"/>
              </a:ext>
            </a:extLst>
          </p:cNvPr>
          <p:cNvCxnSpPr>
            <a:cxnSpLocks/>
            <a:stCxn id="138" idx="6"/>
          </p:cNvCxnSpPr>
          <p:nvPr/>
        </p:nvCxnSpPr>
        <p:spPr>
          <a:xfrm>
            <a:off x="5019975" y="5031099"/>
            <a:ext cx="29846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10D70437-B3F7-41F4-A8CF-232A8F41EA98}"/>
              </a:ext>
            </a:extLst>
          </p:cNvPr>
          <p:cNvCxnSpPr>
            <a:cxnSpLocks/>
          </p:cNvCxnSpPr>
          <p:nvPr/>
        </p:nvCxnSpPr>
        <p:spPr>
          <a:xfrm flipV="1">
            <a:off x="8018149" y="2365020"/>
            <a:ext cx="0" cy="266607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>
            <a:extLst>
              <a:ext uri="{FF2B5EF4-FFF2-40B4-BE49-F238E27FC236}">
                <a16:creationId xmlns:a16="http://schemas.microsoft.com/office/drawing/2014/main" id="{81E02B7B-17CC-487C-B9A0-BEB77C5975B1}"/>
              </a:ext>
            </a:extLst>
          </p:cNvPr>
          <p:cNvCxnSpPr>
            <a:cxnSpLocks/>
          </p:cNvCxnSpPr>
          <p:nvPr/>
        </p:nvCxnSpPr>
        <p:spPr>
          <a:xfrm flipV="1">
            <a:off x="1252679" y="2365020"/>
            <a:ext cx="6765470" cy="455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98D97207-9EC7-403F-A23F-71A9A53F7AEF}"/>
              </a:ext>
            </a:extLst>
          </p:cNvPr>
          <p:cNvCxnSpPr>
            <a:cxnSpLocks/>
          </p:cNvCxnSpPr>
          <p:nvPr/>
        </p:nvCxnSpPr>
        <p:spPr>
          <a:xfrm flipV="1">
            <a:off x="1239284" y="2365020"/>
            <a:ext cx="0" cy="270585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3438EA07-4651-4D0A-AEB5-CD6305FE13FB}"/>
              </a:ext>
            </a:extLst>
          </p:cNvPr>
          <p:cNvCxnSpPr>
            <a:cxnSpLocks/>
            <a:endCxn id="138" idx="2"/>
          </p:cNvCxnSpPr>
          <p:nvPr/>
        </p:nvCxnSpPr>
        <p:spPr>
          <a:xfrm flipV="1">
            <a:off x="1225890" y="5031099"/>
            <a:ext cx="3301716" cy="3977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E90111A7-AD6B-45AD-9CED-4A484BEEEB05}"/>
              </a:ext>
            </a:extLst>
          </p:cNvPr>
          <p:cNvSpPr txBox="1"/>
          <p:nvPr/>
        </p:nvSpPr>
        <p:spPr>
          <a:xfrm>
            <a:off x="4136920" y="2089985"/>
            <a:ext cx="1276539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Sample</a:t>
            </a:r>
          </a:p>
        </p:txBody>
      </p:sp>
      <p:pic>
        <p:nvPicPr>
          <p:cNvPr id="30" name="Picture 29" descr="A picture containing wall, tube&#10;&#10;Description automatically generated">
            <a:extLst>
              <a:ext uri="{FF2B5EF4-FFF2-40B4-BE49-F238E27FC236}">
                <a16:creationId xmlns:a16="http://schemas.microsoft.com/office/drawing/2014/main" id="{7A35249C-4B0E-494D-AF29-A7F10D32F0F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62" t="20001" r="33143" b="11980"/>
          <a:stretch/>
        </p:blipFill>
        <p:spPr>
          <a:xfrm rot="16200000">
            <a:off x="4275414" y="2385245"/>
            <a:ext cx="965180" cy="1614624"/>
          </a:xfrm>
          <a:prstGeom prst="rect">
            <a:avLst/>
          </a:prstGeom>
        </p:spPr>
      </p:pic>
      <p:pic>
        <p:nvPicPr>
          <p:cNvPr id="135" name="Picture 134" descr="A calculator with a screen&#10;&#10;Description automatically generated with medium confidence">
            <a:extLst>
              <a:ext uri="{FF2B5EF4-FFF2-40B4-BE49-F238E27FC236}">
                <a16:creationId xmlns:a16="http://schemas.microsoft.com/office/drawing/2014/main" id="{F9A33E3D-0646-4F15-94F8-0067279B75F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27" r="32019" b="6410"/>
          <a:stretch/>
        </p:blipFill>
        <p:spPr>
          <a:xfrm>
            <a:off x="635616" y="3057104"/>
            <a:ext cx="1180549" cy="1719018"/>
          </a:xfrm>
          <a:prstGeom prst="rect">
            <a:avLst/>
          </a:prstGeom>
        </p:spPr>
      </p:pic>
      <p:sp>
        <p:nvSpPr>
          <p:cNvPr id="156" name="TextBox 155">
            <a:extLst>
              <a:ext uri="{FF2B5EF4-FFF2-40B4-BE49-F238E27FC236}">
                <a16:creationId xmlns:a16="http://schemas.microsoft.com/office/drawing/2014/main" id="{715FE6CD-229B-4B98-BE90-9345A0961968}"/>
              </a:ext>
            </a:extLst>
          </p:cNvPr>
          <p:cNvSpPr txBox="1"/>
          <p:nvPr/>
        </p:nvSpPr>
        <p:spPr>
          <a:xfrm>
            <a:off x="251854" y="5031099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pectrum Analyzer</a:t>
            </a:r>
            <a:endParaRPr lang="en-IN" sz="2400" dirty="0"/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96D6A56D-CDE0-4F6C-BA1F-A1C77AD42F5E}"/>
              </a:ext>
            </a:extLst>
          </p:cNvPr>
          <p:cNvSpPr txBox="1"/>
          <p:nvPr/>
        </p:nvSpPr>
        <p:spPr>
          <a:xfrm>
            <a:off x="3261517" y="3736593"/>
            <a:ext cx="29929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-planar waveguide</a:t>
            </a:r>
            <a:endParaRPr lang="en-IN" sz="2400" dirty="0"/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142E1EE0-1119-4223-9E96-875A21A407BE}"/>
              </a:ext>
            </a:extLst>
          </p:cNvPr>
          <p:cNvSpPr txBox="1"/>
          <p:nvPr/>
        </p:nvSpPr>
        <p:spPr>
          <a:xfrm>
            <a:off x="6809150" y="1191806"/>
            <a:ext cx="2046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Electromagnet</a:t>
            </a:r>
            <a:endParaRPr lang="en-IN" sz="2400" dirty="0"/>
          </a:p>
        </p:txBody>
      </p:sp>
      <p:cxnSp>
        <p:nvCxnSpPr>
          <p:cNvPr id="229" name="Straight Arrow Connector 228">
            <a:extLst>
              <a:ext uri="{FF2B5EF4-FFF2-40B4-BE49-F238E27FC236}">
                <a16:creationId xmlns:a16="http://schemas.microsoft.com/office/drawing/2014/main" id="{299D05B5-DC0B-4F64-8E81-EB84E32C77FE}"/>
              </a:ext>
            </a:extLst>
          </p:cNvPr>
          <p:cNvCxnSpPr/>
          <p:nvPr/>
        </p:nvCxnSpPr>
        <p:spPr>
          <a:xfrm flipH="1">
            <a:off x="5565316" y="3429000"/>
            <a:ext cx="477936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id="{3B5011A0-B8EE-45C1-A0D1-439A88B1D2E8}"/>
              </a:ext>
            </a:extLst>
          </p:cNvPr>
          <p:cNvCxnSpPr>
            <a:cxnSpLocks/>
          </p:cNvCxnSpPr>
          <p:nvPr/>
        </p:nvCxnSpPr>
        <p:spPr>
          <a:xfrm>
            <a:off x="3415798" y="3429000"/>
            <a:ext cx="477936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0" name="TextBox 229">
            <a:extLst>
              <a:ext uri="{FF2B5EF4-FFF2-40B4-BE49-F238E27FC236}">
                <a16:creationId xmlns:a16="http://schemas.microsoft.com/office/drawing/2014/main" id="{32E53777-5949-4B11-8E82-92CAC4FFAC9E}"/>
              </a:ext>
            </a:extLst>
          </p:cNvPr>
          <p:cNvSpPr txBox="1"/>
          <p:nvPr/>
        </p:nvSpPr>
        <p:spPr>
          <a:xfrm>
            <a:off x="5954056" y="3026888"/>
            <a:ext cx="16753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From Signal Generator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5A8703BE-D953-49E9-9F76-D01569BCD8C9}"/>
              </a:ext>
            </a:extLst>
          </p:cNvPr>
          <p:cNvSpPr txBox="1"/>
          <p:nvPr/>
        </p:nvSpPr>
        <p:spPr>
          <a:xfrm>
            <a:off x="2187317" y="2962187"/>
            <a:ext cx="17928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To Spectrum Analyzer</a:t>
            </a:r>
          </a:p>
        </p:txBody>
      </p:sp>
    </p:spTree>
    <p:extLst>
      <p:ext uri="{BB962C8B-B14F-4D97-AF65-F5344CB8AC3E}">
        <p14:creationId xmlns:p14="http://schemas.microsoft.com/office/powerpoint/2010/main" val="25200587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1BE44D-C0CB-4837-9A42-AF023826F5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: Resul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7B3616-742E-48DC-9D71-83777B7AF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BF6AB5-B935-467E-A5E3-45924F4FFF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8652BC-B92D-484D-890A-00B5F5C7BE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9</a:t>
            </a:fld>
            <a:endParaRPr lang="en-IN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8A7612-49DB-4FBC-A477-8B2775650B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765" y="749484"/>
            <a:ext cx="8694470" cy="5359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5604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8303"/>
            <a:ext cx="9144000" cy="878742"/>
          </a:xfrm>
        </p:spPr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</a:t>
            </a:fld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CFF706-2E3B-472C-AF10-C944916A0AA6}"/>
              </a:ext>
            </a:extLst>
          </p:cNvPr>
          <p:cNvSpPr txBox="1"/>
          <p:nvPr/>
        </p:nvSpPr>
        <p:spPr>
          <a:xfrm>
            <a:off x="158620" y="685800"/>
            <a:ext cx="433873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ca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otiva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rtificial Neural Networ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Character Recognition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ic Anisotrop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o-elastic Anisotropy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erpendicular Anisotrop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Giant Magneto-Resista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unneling Magneto-Resistance</a:t>
            </a:r>
          </a:p>
          <a:p>
            <a:endParaRPr lang="en-US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3C34BE-7B1A-440D-AD24-94BB9DF1B01D}"/>
              </a:ext>
            </a:extLst>
          </p:cNvPr>
          <p:cNvSpPr txBox="1"/>
          <p:nvPr/>
        </p:nvSpPr>
        <p:spPr>
          <a:xfrm>
            <a:off x="4572001" y="779953"/>
            <a:ext cx="45720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Neural network using 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Multiferroic Composit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Proposed Device</a:t>
            </a:r>
          </a:p>
          <a:p>
            <a:endParaRPr lang="en-US" sz="2400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Experiment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Measurement Automation with LabVie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Ferromagnetic Resonanc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Electromagne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RF Signal Generato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Spectrum Analyz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Lock-in Amplifi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Schottky Diode</a:t>
            </a:r>
          </a:p>
          <a:p>
            <a:endParaRPr lang="en-US" sz="2400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Future Plan</a:t>
            </a:r>
          </a:p>
        </p:txBody>
      </p:sp>
    </p:spTree>
    <p:extLst>
      <p:ext uri="{BB962C8B-B14F-4D97-AF65-F5344CB8AC3E}">
        <p14:creationId xmlns:p14="http://schemas.microsoft.com/office/powerpoint/2010/main" val="6207062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38043-EC22-4B1E-B6E6-B305B8314E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ock-in Amplifi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783607-5453-4BD5-81F5-364B36DA03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9DCD2F-329D-41CC-95DD-73F683B439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06953B-12EE-4FF4-A414-4DB1B8EA2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0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37003B6-B435-4A18-9465-5DE9A94712EA}"/>
                  </a:ext>
                </a:extLst>
              </p:cNvPr>
              <p:cNvSpPr txBox="1"/>
              <p:nvPr/>
            </p:nvSpPr>
            <p:spPr>
              <a:xfrm>
                <a:off x="0" y="800101"/>
                <a:ext cx="391257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IN" sz="2400" i="0" dirty="0"/>
                  <a:t>Signal</a:t>
                </a:r>
                <a:endParaRPr lang="en-IN" sz="2400" dirty="0"/>
              </a:p>
              <a:p>
                <a:pPr marL="800100" lvl="1" indent="-342900">
                  <a:buFont typeface="Wingdings" panose="05000000000000000000" pitchFamily="2" charset="2"/>
                  <a:buChar char="Ø"/>
                </a:pPr>
                <a:r>
                  <a:rPr lang="en-IN" sz="2400" i="0" dirty="0"/>
                  <a:t>Amplitude</a:t>
                </a:r>
                <a14:m>
                  <m:oMath xmlns:m="http://schemas.openxmlformats.org/officeDocument/2006/math">
                    <m:r>
                      <a:rPr lang="en-IN" sz="2400" i="1" dirty="0" smtClean="0">
                        <a:latin typeface="Cambria Math" panose="02040503050406030204" pitchFamily="18" charset="0"/>
                      </a:rPr>
                      <m:t> →10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𝑛𝑉</m:t>
                    </m:r>
                  </m:oMath>
                </a14:m>
                <a:endParaRPr lang="en-IN" sz="2400" dirty="0"/>
              </a:p>
              <a:p>
                <a:pPr marL="800100" lvl="1" indent="-342900">
                  <a:buFont typeface="Wingdings" panose="05000000000000000000" pitchFamily="2" charset="2"/>
                  <a:buChar char="Ø"/>
                </a:pPr>
                <a:r>
                  <a:rPr lang="en-IN" sz="2400" b="0" i="0" dirty="0"/>
                  <a:t>Frequency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 →10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𝑘𝐻𝑧</m:t>
                    </m:r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37003B6-B435-4A18-9465-5DE9A94712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00101"/>
                <a:ext cx="3912577" cy="1200329"/>
              </a:xfrm>
              <a:prstGeom prst="rect">
                <a:avLst/>
              </a:prstGeom>
              <a:blipFill>
                <a:blip r:embed="rId2"/>
                <a:stretch>
                  <a:fillRect l="-2025" t="-4061" b="-106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41F4FC7-0757-4FA4-94DD-DA8703A71DAE}"/>
                  </a:ext>
                </a:extLst>
              </p:cNvPr>
              <p:cNvSpPr txBox="1"/>
              <p:nvPr/>
            </p:nvSpPr>
            <p:spPr>
              <a:xfrm>
                <a:off x="4413740" y="800101"/>
                <a:ext cx="4513384" cy="10116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IN" sz="2400" b="0" i="0" dirty="0"/>
                  <a:t>Good amplifier noise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𝑛𝑉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IN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IN" sz="2400" b="0" i="1" smtClean="0">
                                <a:latin typeface="Cambria Math" panose="02040503050406030204" pitchFamily="18" charset="0"/>
                              </a:rPr>
                              <m:t>𝐻𝑧</m:t>
                            </m:r>
                          </m:e>
                        </m:rad>
                      </m:den>
                    </m:f>
                  </m:oMath>
                </a14:m>
                <a:endParaRPr lang="en-IN" sz="2400" b="0" dirty="0"/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IN" sz="2400" b="0" i="0" dirty="0"/>
                  <a:t>Bandwidth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 →100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𝑘𝐻𝑧</m:t>
                    </m:r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41F4FC7-0757-4FA4-94DD-DA8703A71D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3740" y="800101"/>
                <a:ext cx="4513384" cy="1011687"/>
              </a:xfrm>
              <a:prstGeom prst="rect">
                <a:avLst/>
              </a:prstGeom>
              <a:blipFill>
                <a:blip r:embed="rId3"/>
                <a:stretch>
                  <a:fillRect l="-1757" b="-1265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14510AE3-0B45-42DD-8324-713C3C353930}"/>
                  </a:ext>
                </a:extLst>
              </p:cNvPr>
              <p:cNvSpPr/>
              <p:nvPr/>
            </p:nvSpPr>
            <p:spPr>
              <a:xfrm>
                <a:off x="3415294" y="2339185"/>
                <a:ext cx="1996892" cy="375428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IN" sz="2400" b="0" i="0" dirty="0">
                    <a:solidFill>
                      <a:schemeClr val="tx1"/>
                    </a:solidFill>
                  </a:rPr>
                  <a:t>Gain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→1000</m:t>
                    </m:r>
                  </m:oMath>
                </a14:m>
                <a:endParaRPr lang="en-I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14510AE3-0B45-42DD-8324-713C3C3539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5294" y="2339185"/>
                <a:ext cx="1996892" cy="375428"/>
              </a:xfrm>
              <a:prstGeom prst="rect">
                <a:avLst/>
              </a:prstGeom>
              <a:blipFill>
                <a:blip r:embed="rId4"/>
                <a:stretch>
                  <a:fillRect l="-610" t="-24590" b="-4918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AA2D2C7-8DF6-4CC8-9DFC-2D7E742E4F1C}"/>
                  </a:ext>
                </a:extLst>
              </p:cNvPr>
              <p:cNvSpPr txBox="1"/>
              <p:nvPr/>
            </p:nvSpPr>
            <p:spPr>
              <a:xfrm>
                <a:off x="2209066" y="2864726"/>
                <a:ext cx="47258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IN" sz="2400" i="0" dirty="0"/>
                  <a:t>Signal</a:t>
                </a:r>
                <a14:m>
                  <m:oMath xmlns:m="http://schemas.openxmlformats.org/officeDocument/2006/math"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=10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𝑛𝑉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×1000=10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AA2D2C7-8DF6-4CC8-9DFC-2D7E742E4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066" y="2864726"/>
                <a:ext cx="4725866" cy="461665"/>
              </a:xfrm>
              <a:prstGeom prst="rect">
                <a:avLst/>
              </a:prstGeom>
              <a:blipFill>
                <a:blip r:embed="rId5"/>
                <a:stretch>
                  <a:fillRect l="-1675" t="-10526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E4FA560-BE2B-426B-9C53-CC0A8F93D36A}"/>
                  </a:ext>
                </a:extLst>
              </p:cNvPr>
              <p:cNvSpPr txBox="1"/>
              <p:nvPr/>
            </p:nvSpPr>
            <p:spPr>
              <a:xfrm>
                <a:off x="1428750" y="3462336"/>
                <a:ext cx="6594231" cy="6423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IN" sz="2400" i="0" dirty="0"/>
                  <a:t>N</a:t>
                </a:r>
                <a:r>
                  <a:rPr lang="en-IN" sz="2400" b="0" i="0" dirty="0"/>
                  <a:t>oise</a:t>
                </a:r>
                <a14:m>
                  <m:oMath xmlns:m="http://schemas.openxmlformats.org/officeDocument/2006/math"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𝑛𝑉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IN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IN" sz="2400" i="1">
                                <a:latin typeface="Cambria Math" panose="02040503050406030204" pitchFamily="18" charset="0"/>
                              </a:rPr>
                              <m:t>𝐻𝑧</m:t>
                            </m:r>
                          </m:e>
                        </m:rad>
                      </m:den>
                    </m:f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×</m:t>
                    </m:r>
                    <m:rad>
                      <m:radPr>
                        <m:degHide m:val="on"/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100</m:t>
                        </m:r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𝑘𝐻𝑧</m:t>
                        </m:r>
                      </m:e>
                    </m:rad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×1000=1.6 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𝑚𝑉</m:t>
                    </m:r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E4FA560-BE2B-426B-9C53-CC0A8F93D3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750" y="3462336"/>
                <a:ext cx="6594231" cy="642355"/>
              </a:xfrm>
              <a:prstGeom prst="rect">
                <a:avLst/>
              </a:prstGeom>
              <a:blipFill>
                <a:blip r:embed="rId6"/>
                <a:stretch>
                  <a:fillRect l="-1201" b="-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40D4EBB-4B31-49DE-9748-A8FAE0575BFE}"/>
                  </a:ext>
                </a:extLst>
              </p:cNvPr>
              <p:cNvSpPr txBox="1"/>
              <p:nvPr/>
            </p:nvSpPr>
            <p:spPr>
              <a:xfrm>
                <a:off x="386863" y="4210516"/>
                <a:ext cx="805375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n-IN" sz="2400" dirty="0"/>
                  <a:t>PSD in Lock-in amplifier can detect the signal at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𝑘𝐻𝑧</m:t>
                    </m:r>
                  </m:oMath>
                </a14:m>
                <a:r>
                  <a:rPr lang="en-IN" sz="2400" dirty="0"/>
                  <a:t> with bandwidth as narrow as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0.01 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𝐻𝑧</m:t>
                    </m:r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40D4EBB-4B31-49DE-9748-A8FAE0575B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63" y="4210516"/>
                <a:ext cx="8053754" cy="830997"/>
              </a:xfrm>
              <a:prstGeom prst="rect">
                <a:avLst/>
              </a:prstGeom>
              <a:blipFill>
                <a:blip r:embed="rId7"/>
                <a:stretch>
                  <a:fillRect l="-983" t="-5882" r="-454" b="-1617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9D8A0CA-0C1C-4C25-8793-D076A104C58E}"/>
                  </a:ext>
                </a:extLst>
              </p:cNvPr>
              <p:cNvSpPr txBox="1"/>
              <p:nvPr/>
            </p:nvSpPr>
            <p:spPr>
              <a:xfrm>
                <a:off x="1428750" y="5077254"/>
                <a:ext cx="6594231" cy="862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1" dirty="0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𝑜𝑖𝑠𝑒</m:t>
                      </m:r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𝑛𝑉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IN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𝐻𝑧</m:t>
                              </m:r>
                            </m:e>
                          </m:rad>
                        </m:den>
                      </m:f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×</m:t>
                      </m:r>
                      <m:rad>
                        <m:radPr>
                          <m:degHide m:val="on"/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.01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𝑧</m:t>
                          </m:r>
                        </m:e>
                      </m:ra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×1000=0.5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9D8A0CA-0C1C-4C25-8793-D076A104C5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750" y="5077254"/>
                <a:ext cx="6594231" cy="8628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0353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4" grpId="0"/>
      <p:bldP spid="12" grpId="0" animBg="1"/>
      <p:bldP spid="29" grpId="0"/>
      <p:bldP spid="30" grpId="0"/>
      <p:bldP spid="14" grpId="0"/>
      <p:bldP spid="3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38043-EC22-4B1E-B6E6-B305B8314E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ock-in Amplifi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783607-5453-4BD5-81F5-364B36DA03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9DCD2F-329D-41CC-95DD-73F683B439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06953B-12EE-4FF4-A414-4DB1B8EA2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1</a:t>
            </a:fld>
            <a:endParaRPr lang="en-IN" dirty="0"/>
          </a:p>
        </p:txBody>
      </p:sp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1F93CAF8-180E-4E8A-A3E7-8AAB377C196B}"/>
              </a:ext>
            </a:extLst>
          </p:cNvPr>
          <p:cNvSpPr/>
          <p:nvPr/>
        </p:nvSpPr>
        <p:spPr>
          <a:xfrm>
            <a:off x="3952161" y="1200068"/>
            <a:ext cx="492369" cy="509954"/>
          </a:xfrm>
          <a:prstGeom prst="flowChartConnector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>
                <a:solidFill>
                  <a:schemeClr val="tx1"/>
                </a:solidFill>
              </a:rPr>
              <a:t>X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15" name="Flowchart: Connector 14">
            <a:extLst>
              <a:ext uri="{FF2B5EF4-FFF2-40B4-BE49-F238E27FC236}">
                <a16:creationId xmlns:a16="http://schemas.microsoft.com/office/drawing/2014/main" id="{87E8C4B7-6D74-40EC-AF1C-750E2A000A6B}"/>
              </a:ext>
            </a:extLst>
          </p:cNvPr>
          <p:cNvSpPr/>
          <p:nvPr/>
        </p:nvSpPr>
        <p:spPr>
          <a:xfrm>
            <a:off x="2057400" y="2307902"/>
            <a:ext cx="492369" cy="509954"/>
          </a:xfrm>
          <a:prstGeom prst="flowChartConnector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</a:rPr>
              <a:t>S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16" name="Flowchart: Connector 15">
            <a:extLst>
              <a:ext uri="{FF2B5EF4-FFF2-40B4-BE49-F238E27FC236}">
                <a16:creationId xmlns:a16="http://schemas.microsoft.com/office/drawing/2014/main" id="{6D517D7F-1C22-4A43-9B80-D1CEB9C588A7}"/>
              </a:ext>
            </a:extLst>
          </p:cNvPr>
          <p:cNvSpPr/>
          <p:nvPr/>
        </p:nvSpPr>
        <p:spPr>
          <a:xfrm>
            <a:off x="3952160" y="3516514"/>
            <a:ext cx="492369" cy="509954"/>
          </a:xfrm>
          <a:prstGeom prst="flowChartConnector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>
                <a:solidFill>
                  <a:schemeClr val="tx1"/>
                </a:solidFill>
              </a:rPr>
              <a:t>X</a:t>
            </a:r>
            <a:endParaRPr lang="en-IN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C123F5C-04FA-43C1-AC0B-49C5C1ED8C16}"/>
                  </a:ext>
                </a:extLst>
              </p:cNvPr>
              <p:cNvSpPr txBox="1"/>
              <p:nvPr/>
            </p:nvSpPr>
            <p:spPr>
              <a:xfrm>
                <a:off x="262308" y="1224212"/>
                <a:ext cx="49236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I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C123F5C-04FA-43C1-AC0B-49C5C1ED8C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08" y="1224212"/>
                <a:ext cx="492369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2D602D7-C7F0-48B9-AA8C-783BC6611C6B}"/>
                  </a:ext>
                </a:extLst>
              </p:cNvPr>
              <p:cNvSpPr txBox="1"/>
              <p:nvPr/>
            </p:nvSpPr>
            <p:spPr>
              <a:xfrm>
                <a:off x="1610456" y="2326880"/>
                <a:ext cx="44254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IN" sz="24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2D602D7-C7F0-48B9-AA8C-783BC6611C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0456" y="2326880"/>
                <a:ext cx="442547" cy="461665"/>
              </a:xfrm>
              <a:prstGeom prst="rect">
                <a:avLst/>
              </a:prstGeom>
              <a:blipFill>
                <a:blip r:embed="rId3"/>
                <a:stretch>
                  <a:fillRect l="-274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19A6AE2-74CB-4D5B-BB20-BBB4C589FE45}"/>
              </a:ext>
            </a:extLst>
          </p:cNvPr>
          <p:cNvCxnSpPr>
            <a:cxnSpLocks/>
            <a:endCxn id="14" idx="2"/>
          </p:cNvCxnSpPr>
          <p:nvPr/>
        </p:nvCxnSpPr>
        <p:spPr>
          <a:xfrm>
            <a:off x="703385" y="1455045"/>
            <a:ext cx="324877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F4F5EFE-0031-493E-A9D7-DC9B7F92BBE5}"/>
              </a:ext>
            </a:extLst>
          </p:cNvPr>
          <p:cNvCxnSpPr>
            <a:cxnSpLocks/>
            <a:endCxn id="16" idx="2"/>
          </p:cNvCxnSpPr>
          <p:nvPr/>
        </p:nvCxnSpPr>
        <p:spPr>
          <a:xfrm>
            <a:off x="1107831" y="3766525"/>
            <a:ext cx="2844329" cy="496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22F4DBA-25CD-4505-B437-E4BEEEDB53F0}"/>
              </a:ext>
            </a:extLst>
          </p:cNvPr>
          <p:cNvCxnSpPr>
            <a:cxnSpLocks/>
          </p:cNvCxnSpPr>
          <p:nvPr/>
        </p:nvCxnSpPr>
        <p:spPr>
          <a:xfrm flipV="1">
            <a:off x="1107831" y="1455045"/>
            <a:ext cx="0" cy="231148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AC3CC022-F6EC-4ED4-8D72-FD9C1C715113}"/>
              </a:ext>
            </a:extLst>
          </p:cNvPr>
          <p:cNvCxnSpPr>
            <a:cxnSpLocks/>
            <a:stCxn id="16" idx="0"/>
            <a:endCxn id="14" idx="4"/>
          </p:cNvCxnSpPr>
          <p:nvPr/>
        </p:nvCxnSpPr>
        <p:spPr>
          <a:xfrm flipV="1">
            <a:off x="4198345" y="1710022"/>
            <a:ext cx="1" cy="180649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BDE8F10B-E590-42CF-8BCD-E23F94EF00B3}"/>
              </a:ext>
            </a:extLst>
          </p:cNvPr>
          <p:cNvCxnSpPr>
            <a:cxnSpLocks/>
            <a:stCxn id="15" idx="6"/>
          </p:cNvCxnSpPr>
          <p:nvPr/>
        </p:nvCxnSpPr>
        <p:spPr>
          <a:xfrm flipV="1">
            <a:off x="2549769" y="2562878"/>
            <a:ext cx="1648575" cy="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1543C5AA-4395-49B5-801C-2409C6CE2046}"/>
                  </a:ext>
                </a:extLst>
              </p:cNvPr>
              <p:cNvSpPr txBox="1"/>
              <p:nvPr/>
            </p:nvSpPr>
            <p:spPr>
              <a:xfrm>
                <a:off x="4180770" y="1624395"/>
                <a:ext cx="5275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𝑜𝑠</m:t>
                      </m:r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1543C5AA-4395-49B5-801C-2409C6CE20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770" y="1624395"/>
                <a:ext cx="527517" cy="461665"/>
              </a:xfrm>
              <a:prstGeom prst="rect">
                <a:avLst/>
              </a:prstGeom>
              <a:blipFill>
                <a:blip r:embed="rId4"/>
                <a:stretch>
                  <a:fillRect r="-1627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16590A3D-6D9B-40E4-AD8A-5ABF8E701A9C}"/>
                  </a:ext>
                </a:extLst>
              </p:cNvPr>
              <p:cNvSpPr txBox="1"/>
              <p:nvPr/>
            </p:nvSpPr>
            <p:spPr>
              <a:xfrm>
                <a:off x="4064763" y="2736317"/>
                <a:ext cx="91699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IN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𝑛</m:t>
                      </m:r>
                    </m:oMath>
                  </m:oMathPara>
                </a14:m>
                <a:endParaRPr lang="en-IN" sz="24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⁡</m:t>
                      </m:r>
                      <m:r>
                        <a:rPr lang="en-IN" sz="20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IN" sz="2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IN" sz="2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16590A3D-6D9B-40E4-AD8A-5ABF8E701A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763" y="2736317"/>
                <a:ext cx="916995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522E59AB-12E7-4D1E-B4F6-24D447DA529B}"/>
                  </a:ext>
                </a:extLst>
              </p:cNvPr>
              <p:cNvSpPr txBox="1"/>
              <p:nvPr/>
            </p:nvSpPr>
            <p:spPr>
              <a:xfrm>
                <a:off x="262308" y="4558339"/>
                <a:ext cx="341583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IN" sz="2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I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⁡(2</m:t>
                      </m:r>
                      <m:r>
                        <a:rPr lang="en-I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sSub>
                        <m:sSubPr>
                          <m:ctrlPr>
                            <a:rPr lang="en-I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522E59AB-12E7-4D1E-B4F6-24D447DA52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08" y="4558339"/>
                <a:ext cx="3415830" cy="461665"/>
              </a:xfrm>
              <a:prstGeom prst="rect">
                <a:avLst/>
              </a:prstGeom>
              <a:blipFill>
                <a:blip r:embed="rId6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F3E0D825-59AD-43DD-9235-1A5BD25B46BA}"/>
                  </a:ext>
                </a:extLst>
              </p:cNvPr>
              <p:cNvSpPr txBox="1"/>
              <p:nvPr/>
            </p:nvSpPr>
            <p:spPr>
              <a:xfrm>
                <a:off x="3873054" y="4558339"/>
                <a:ext cx="262596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IN" sz="24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IN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⁡(2</m:t>
                      </m:r>
                      <m:r>
                        <a:rPr lang="en-IN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sSub>
                        <m:sSubPr>
                          <m:ctrlPr>
                            <a:rPr lang="en-IN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4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F3E0D825-59AD-43DD-9235-1A5BD25B46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3054" y="4558339"/>
                <a:ext cx="2625969" cy="461665"/>
              </a:xfrm>
              <a:prstGeom prst="rect">
                <a:avLst/>
              </a:prstGeom>
              <a:blipFill>
                <a:blip r:embed="rId7"/>
                <a:stretch>
                  <a:fillRect r="-1160" b="-18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61500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38043-EC22-4B1E-B6E6-B305B8314E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ock-in Amplifi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783607-5453-4BD5-81F5-364B36DA03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9DCD2F-329D-41CC-95DD-73F683B439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06953B-12EE-4FF4-A414-4DB1B8EA2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2</a:t>
            </a:fld>
            <a:endParaRPr lang="en-IN" dirty="0"/>
          </a:p>
        </p:txBody>
      </p:sp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1F93CAF8-180E-4E8A-A3E7-8AAB377C196B}"/>
              </a:ext>
            </a:extLst>
          </p:cNvPr>
          <p:cNvSpPr/>
          <p:nvPr/>
        </p:nvSpPr>
        <p:spPr>
          <a:xfrm>
            <a:off x="3952161" y="1200068"/>
            <a:ext cx="492369" cy="509954"/>
          </a:xfrm>
          <a:prstGeom prst="flowChartConnector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>
                <a:solidFill>
                  <a:schemeClr val="tx1"/>
                </a:solidFill>
              </a:rPr>
              <a:t>X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15" name="Flowchart: Connector 14">
            <a:extLst>
              <a:ext uri="{FF2B5EF4-FFF2-40B4-BE49-F238E27FC236}">
                <a16:creationId xmlns:a16="http://schemas.microsoft.com/office/drawing/2014/main" id="{87E8C4B7-6D74-40EC-AF1C-750E2A000A6B}"/>
              </a:ext>
            </a:extLst>
          </p:cNvPr>
          <p:cNvSpPr/>
          <p:nvPr/>
        </p:nvSpPr>
        <p:spPr>
          <a:xfrm>
            <a:off x="2057400" y="2307902"/>
            <a:ext cx="492369" cy="509954"/>
          </a:xfrm>
          <a:prstGeom prst="flowChartConnector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</a:rPr>
              <a:t>S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16" name="Flowchart: Connector 15">
            <a:extLst>
              <a:ext uri="{FF2B5EF4-FFF2-40B4-BE49-F238E27FC236}">
                <a16:creationId xmlns:a16="http://schemas.microsoft.com/office/drawing/2014/main" id="{6D517D7F-1C22-4A43-9B80-D1CEB9C588A7}"/>
              </a:ext>
            </a:extLst>
          </p:cNvPr>
          <p:cNvSpPr/>
          <p:nvPr/>
        </p:nvSpPr>
        <p:spPr>
          <a:xfrm>
            <a:off x="3952160" y="3516514"/>
            <a:ext cx="492369" cy="509954"/>
          </a:xfrm>
          <a:prstGeom prst="flowChartConnector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>
                <a:solidFill>
                  <a:schemeClr val="tx1"/>
                </a:solidFill>
              </a:rPr>
              <a:t>X</a:t>
            </a:r>
            <a:endParaRPr lang="en-IN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C123F5C-04FA-43C1-AC0B-49C5C1ED8C16}"/>
                  </a:ext>
                </a:extLst>
              </p:cNvPr>
              <p:cNvSpPr txBox="1"/>
              <p:nvPr/>
            </p:nvSpPr>
            <p:spPr>
              <a:xfrm>
                <a:off x="262308" y="1224212"/>
                <a:ext cx="49236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I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C123F5C-04FA-43C1-AC0B-49C5C1ED8C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08" y="1224212"/>
                <a:ext cx="492369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2D602D7-C7F0-48B9-AA8C-783BC6611C6B}"/>
                  </a:ext>
                </a:extLst>
              </p:cNvPr>
              <p:cNvSpPr txBox="1"/>
              <p:nvPr/>
            </p:nvSpPr>
            <p:spPr>
              <a:xfrm>
                <a:off x="1610456" y="2326880"/>
                <a:ext cx="44254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IN" sz="24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2D602D7-C7F0-48B9-AA8C-783BC6611C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0456" y="2326880"/>
                <a:ext cx="442547" cy="461665"/>
              </a:xfrm>
              <a:prstGeom prst="rect">
                <a:avLst/>
              </a:prstGeom>
              <a:blipFill>
                <a:blip r:embed="rId3"/>
                <a:stretch>
                  <a:fillRect l="-274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19A6AE2-74CB-4D5B-BB20-BBB4C589FE45}"/>
              </a:ext>
            </a:extLst>
          </p:cNvPr>
          <p:cNvCxnSpPr>
            <a:cxnSpLocks/>
            <a:endCxn id="14" idx="2"/>
          </p:cNvCxnSpPr>
          <p:nvPr/>
        </p:nvCxnSpPr>
        <p:spPr>
          <a:xfrm>
            <a:off x="703385" y="1455045"/>
            <a:ext cx="324877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F4F5EFE-0031-493E-A9D7-DC9B7F92BBE5}"/>
              </a:ext>
            </a:extLst>
          </p:cNvPr>
          <p:cNvCxnSpPr>
            <a:cxnSpLocks/>
            <a:endCxn id="16" idx="2"/>
          </p:cNvCxnSpPr>
          <p:nvPr/>
        </p:nvCxnSpPr>
        <p:spPr>
          <a:xfrm>
            <a:off x="1107831" y="3766525"/>
            <a:ext cx="2844329" cy="496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22F4DBA-25CD-4505-B437-E4BEEEDB53F0}"/>
              </a:ext>
            </a:extLst>
          </p:cNvPr>
          <p:cNvCxnSpPr>
            <a:cxnSpLocks/>
          </p:cNvCxnSpPr>
          <p:nvPr/>
        </p:nvCxnSpPr>
        <p:spPr>
          <a:xfrm flipV="1">
            <a:off x="1107831" y="1455045"/>
            <a:ext cx="0" cy="231148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AC3CC022-F6EC-4ED4-8D72-FD9C1C715113}"/>
              </a:ext>
            </a:extLst>
          </p:cNvPr>
          <p:cNvCxnSpPr>
            <a:cxnSpLocks/>
            <a:stCxn id="16" idx="0"/>
            <a:endCxn id="14" idx="4"/>
          </p:cNvCxnSpPr>
          <p:nvPr/>
        </p:nvCxnSpPr>
        <p:spPr>
          <a:xfrm flipV="1">
            <a:off x="4198345" y="1710022"/>
            <a:ext cx="1" cy="180649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BDE8F10B-E590-42CF-8BCD-E23F94EF00B3}"/>
              </a:ext>
            </a:extLst>
          </p:cNvPr>
          <p:cNvCxnSpPr>
            <a:cxnSpLocks/>
            <a:stCxn id="15" idx="6"/>
          </p:cNvCxnSpPr>
          <p:nvPr/>
        </p:nvCxnSpPr>
        <p:spPr>
          <a:xfrm flipV="1">
            <a:off x="2549769" y="2562878"/>
            <a:ext cx="1648575" cy="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E090F5B1-A5C9-4722-99EB-D59F59619AF9}"/>
              </a:ext>
            </a:extLst>
          </p:cNvPr>
          <p:cNvCxnSpPr>
            <a:cxnSpLocks/>
            <a:endCxn id="14" idx="6"/>
          </p:cNvCxnSpPr>
          <p:nvPr/>
        </p:nvCxnSpPr>
        <p:spPr>
          <a:xfrm flipH="1">
            <a:off x="4444530" y="1455045"/>
            <a:ext cx="11649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CC4861B6-0E49-49CC-A049-8490A0CDD012}"/>
              </a:ext>
            </a:extLst>
          </p:cNvPr>
          <p:cNvCxnSpPr>
            <a:cxnSpLocks/>
            <a:endCxn id="16" idx="6"/>
          </p:cNvCxnSpPr>
          <p:nvPr/>
        </p:nvCxnSpPr>
        <p:spPr>
          <a:xfrm flipH="1">
            <a:off x="4444529" y="3766525"/>
            <a:ext cx="1126905" cy="496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BDF9B763-D096-4568-B9BB-F4D31B8D4EF0}"/>
                  </a:ext>
                </a:extLst>
              </p:cNvPr>
              <p:cNvSpPr txBox="1"/>
              <p:nvPr/>
            </p:nvSpPr>
            <p:spPr>
              <a:xfrm>
                <a:off x="61546" y="4144590"/>
                <a:ext cx="9144001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𝑆𝐷</m:t>
                          </m:r>
                        </m:sub>
                      </m:sSub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I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I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I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IN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IN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  <m:r>
                                    <a:rPr lang="en-I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IN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IN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I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I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I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I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4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I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BDF9B763-D096-4568-B9BB-F4D31B8D4E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46" y="4144590"/>
                <a:ext cx="9144001" cy="7838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1543C5AA-4395-49B5-801C-2409C6CE2046}"/>
                  </a:ext>
                </a:extLst>
              </p:cNvPr>
              <p:cNvSpPr txBox="1"/>
              <p:nvPr/>
            </p:nvSpPr>
            <p:spPr>
              <a:xfrm>
                <a:off x="4180770" y="1624395"/>
                <a:ext cx="5275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𝑜𝑠</m:t>
                      </m:r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1543C5AA-4395-49B5-801C-2409C6CE20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770" y="1624395"/>
                <a:ext cx="527517" cy="461665"/>
              </a:xfrm>
              <a:prstGeom prst="rect">
                <a:avLst/>
              </a:prstGeom>
              <a:blipFill>
                <a:blip r:embed="rId5"/>
                <a:stretch>
                  <a:fillRect r="-1627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16590A3D-6D9B-40E4-AD8A-5ABF8E701A9C}"/>
                  </a:ext>
                </a:extLst>
              </p:cNvPr>
              <p:cNvSpPr txBox="1"/>
              <p:nvPr/>
            </p:nvSpPr>
            <p:spPr>
              <a:xfrm>
                <a:off x="4064763" y="2736317"/>
                <a:ext cx="91699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IN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𝑛</m:t>
                      </m:r>
                    </m:oMath>
                  </m:oMathPara>
                </a14:m>
                <a:endParaRPr lang="en-IN" sz="24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⁡</m:t>
                      </m:r>
                      <m:r>
                        <a:rPr lang="en-IN" sz="20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IN" sz="2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IN" sz="2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16590A3D-6D9B-40E4-AD8A-5ABF8E701A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763" y="2736317"/>
                <a:ext cx="916995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301E8A00-6FCE-4EF6-921A-C4A85ED4CCD0}"/>
                  </a:ext>
                </a:extLst>
              </p:cNvPr>
              <p:cNvSpPr txBox="1"/>
              <p:nvPr/>
            </p:nvSpPr>
            <p:spPr>
              <a:xfrm>
                <a:off x="5571434" y="1200068"/>
                <a:ext cx="180531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𝑆𝐷</m:t>
                          </m:r>
                        </m:sub>
                      </m:sSub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I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301E8A00-6FCE-4EF6-921A-C4A85ED4C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1434" y="1200068"/>
                <a:ext cx="1805312" cy="461665"/>
              </a:xfrm>
              <a:prstGeom prst="rect">
                <a:avLst/>
              </a:prstGeom>
              <a:blipFill>
                <a:blip r:embed="rId7"/>
                <a:stretch>
                  <a:fillRect l="-338"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C35734AC-8B46-4A4A-BC02-157E8FB78D1B}"/>
                  </a:ext>
                </a:extLst>
              </p:cNvPr>
              <p:cNvSpPr/>
              <p:nvPr/>
            </p:nvSpPr>
            <p:spPr>
              <a:xfrm>
                <a:off x="7376746" y="3793890"/>
                <a:ext cx="1317912" cy="506022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I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I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I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C35734AC-8B46-4A4A-BC02-157E8FB78D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6746" y="3793890"/>
                <a:ext cx="1317912" cy="50602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0752AED9-9015-4779-AD63-57BEC760F957}"/>
                  </a:ext>
                </a:extLst>
              </p:cNvPr>
              <p:cNvSpPr txBox="1"/>
              <p:nvPr/>
            </p:nvSpPr>
            <p:spPr>
              <a:xfrm>
                <a:off x="38121" y="4908811"/>
                <a:ext cx="7048479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𝑆𝐷</m:t>
                          </m:r>
                        </m:sub>
                      </m:sSub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I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I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I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IN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IN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IN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I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I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I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I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4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I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0752AED9-9015-4779-AD63-57BEC760F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21" y="4908811"/>
                <a:ext cx="7048479" cy="7838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ight Brace 54">
            <a:extLst>
              <a:ext uri="{FF2B5EF4-FFF2-40B4-BE49-F238E27FC236}">
                <a16:creationId xmlns:a16="http://schemas.microsoft.com/office/drawing/2014/main" id="{4C666E70-1EF1-4920-A794-031FCDBA0A12}"/>
              </a:ext>
            </a:extLst>
          </p:cNvPr>
          <p:cNvSpPr/>
          <p:nvPr/>
        </p:nvSpPr>
        <p:spPr>
          <a:xfrm rot="5400000">
            <a:off x="2740603" y="4209219"/>
            <a:ext cx="260777" cy="3155226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5E9731EF-FA1B-491C-8986-96A3BC4B7B46}"/>
              </a:ext>
            </a:extLst>
          </p:cNvPr>
          <p:cNvSpPr txBox="1"/>
          <p:nvPr/>
        </p:nvSpPr>
        <p:spPr>
          <a:xfrm>
            <a:off x="1090269" y="5827993"/>
            <a:ext cx="3648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High frequency component </a:t>
            </a:r>
          </a:p>
        </p:txBody>
      </p:sp>
      <p:sp>
        <p:nvSpPr>
          <p:cNvPr id="59" name="Right Brace 58">
            <a:extLst>
              <a:ext uri="{FF2B5EF4-FFF2-40B4-BE49-F238E27FC236}">
                <a16:creationId xmlns:a16="http://schemas.microsoft.com/office/drawing/2014/main" id="{34A20D69-4841-4802-B5F5-0CCE0B34A414}"/>
              </a:ext>
            </a:extLst>
          </p:cNvPr>
          <p:cNvSpPr/>
          <p:nvPr/>
        </p:nvSpPr>
        <p:spPr>
          <a:xfrm rot="5400000">
            <a:off x="5578982" y="4785748"/>
            <a:ext cx="260777" cy="2002169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58BFF72C-BFAD-4B99-8D5F-996E0A4EED9A}"/>
              </a:ext>
            </a:extLst>
          </p:cNvPr>
          <p:cNvSpPr txBox="1"/>
          <p:nvPr/>
        </p:nvSpPr>
        <p:spPr>
          <a:xfrm>
            <a:off x="4735381" y="5845746"/>
            <a:ext cx="2111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DC component </a:t>
            </a:r>
          </a:p>
        </p:txBody>
      </p:sp>
    </p:spTree>
    <p:extLst>
      <p:ext uri="{BB962C8B-B14F-4D97-AF65-F5344CB8AC3E}">
        <p14:creationId xmlns:p14="http://schemas.microsoft.com/office/powerpoint/2010/main" val="1017710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4" grpId="0"/>
      <p:bldP spid="55" grpId="0" animBg="1"/>
      <p:bldP spid="56" grpId="0"/>
      <p:bldP spid="59" grpId="0" animBg="1"/>
      <p:bldP spid="6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38043-EC22-4B1E-B6E6-B305B8314E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ock-in Amplifi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783607-5453-4BD5-81F5-364B36DA03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9DCD2F-329D-41CC-95DD-73F683B439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06953B-12EE-4FF4-A414-4DB1B8EA2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3</a:t>
            </a:fld>
            <a:endParaRPr lang="en-IN" dirty="0"/>
          </a:p>
        </p:txBody>
      </p:sp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1F93CAF8-180E-4E8A-A3E7-8AAB377C196B}"/>
              </a:ext>
            </a:extLst>
          </p:cNvPr>
          <p:cNvSpPr/>
          <p:nvPr/>
        </p:nvSpPr>
        <p:spPr>
          <a:xfrm>
            <a:off x="3952161" y="1200068"/>
            <a:ext cx="492369" cy="509954"/>
          </a:xfrm>
          <a:prstGeom prst="flowChartConnector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>
                <a:solidFill>
                  <a:schemeClr val="tx1"/>
                </a:solidFill>
              </a:rPr>
              <a:t>X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15" name="Flowchart: Connector 14">
            <a:extLst>
              <a:ext uri="{FF2B5EF4-FFF2-40B4-BE49-F238E27FC236}">
                <a16:creationId xmlns:a16="http://schemas.microsoft.com/office/drawing/2014/main" id="{87E8C4B7-6D74-40EC-AF1C-750E2A000A6B}"/>
              </a:ext>
            </a:extLst>
          </p:cNvPr>
          <p:cNvSpPr/>
          <p:nvPr/>
        </p:nvSpPr>
        <p:spPr>
          <a:xfrm>
            <a:off x="2057400" y="2307902"/>
            <a:ext cx="492369" cy="509954"/>
          </a:xfrm>
          <a:prstGeom prst="flowChartConnector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</a:rPr>
              <a:t>S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16" name="Flowchart: Connector 15">
            <a:extLst>
              <a:ext uri="{FF2B5EF4-FFF2-40B4-BE49-F238E27FC236}">
                <a16:creationId xmlns:a16="http://schemas.microsoft.com/office/drawing/2014/main" id="{6D517D7F-1C22-4A43-9B80-D1CEB9C588A7}"/>
              </a:ext>
            </a:extLst>
          </p:cNvPr>
          <p:cNvSpPr/>
          <p:nvPr/>
        </p:nvSpPr>
        <p:spPr>
          <a:xfrm>
            <a:off x="3952160" y="3516514"/>
            <a:ext cx="492369" cy="509954"/>
          </a:xfrm>
          <a:prstGeom prst="flowChartConnector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>
                <a:solidFill>
                  <a:schemeClr val="tx1"/>
                </a:solidFill>
              </a:rPr>
              <a:t>X</a:t>
            </a:r>
            <a:endParaRPr lang="en-IN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C123F5C-04FA-43C1-AC0B-49C5C1ED8C16}"/>
                  </a:ext>
                </a:extLst>
              </p:cNvPr>
              <p:cNvSpPr txBox="1"/>
              <p:nvPr/>
            </p:nvSpPr>
            <p:spPr>
              <a:xfrm>
                <a:off x="262308" y="1224212"/>
                <a:ext cx="49236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I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C123F5C-04FA-43C1-AC0B-49C5C1ED8C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08" y="1224212"/>
                <a:ext cx="492369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2D602D7-C7F0-48B9-AA8C-783BC6611C6B}"/>
                  </a:ext>
                </a:extLst>
              </p:cNvPr>
              <p:cNvSpPr txBox="1"/>
              <p:nvPr/>
            </p:nvSpPr>
            <p:spPr>
              <a:xfrm>
                <a:off x="1610456" y="2326880"/>
                <a:ext cx="44254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IN" sz="24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2D602D7-C7F0-48B9-AA8C-783BC6611C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0456" y="2326880"/>
                <a:ext cx="442547" cy="461665"/>
              </a:xfrm>
              <a:prstGeom prst="rect">
                <a:avLst/>
              </a:prstGeom>
              <a:blipFill>
                <a:blip r:embed="rId3"/>
                <a:stretch>
                  <a:fillRect l="-274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19A6AE2-74CB-4D5B-BB20-BBB4C589FE45}"/>
              </a:ext>
            </a:extLst>
          </p:cNvPr>
          <p:cNvCxnSpPr>
            <a:cxnSpLocks/>
            <a:endCxn id="14" idx="2"/>
          </p:cNvCxnSpPr>
          <p:nvPr/>
        </p:nvCxnSpPr>
        <p:spPr>
          <a:xfrm>
            <a:off x="703385" y="1455045"/>
            <a:ext cx="324877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F4F5EFE-0031-493E-A9D7-DC9B7F92BBE5}"/>
              </a:ext>
            </a:extLst>
          </p:cNvPr>
          <p:cNvCxnSpPr>
            <a:cxnSpLocks/>
            <a:endCxn id="16" idx="2"/>
          </p:cNvCxnSpPr>
          <p:nvPr/>
        </p:nvCxnSpPr>
        <p:spPr>
          <a:xfrm>
            <a:off x="1107831" y="3766525"/>
            <a:ext cx="2844329" cy="496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22F4DBA-25CD-4505-B437-E4BEEEDB53F0}"/>
              </a:ext>
            </a:extLst>
          </p:cNvPr>
          <p:cNvCxnSpPr>
            <a:cxnSpLocks/>
          </p:cNvCxnSpPr>
          <p:nvPr/>
        </p:nvCxnSpPr>
        <p:spPr>
          <a:xfrm flipV="1">
            <a:off x="1107831" y="1455045"/>
            <a:ext cx="0" cy="231148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AC3CC022-F6EC-4ED4-8D72-FD9C1C715113}"/>
              </a:ext>
            </a:extLst>
          </p:cNvPr>
          <p:cNvCxnSpPr>
            <a:cxnSpLocks/>
            <a:stCxn id="16" idx="0"/>
            <a:endCxn id="14" idx="4"/>
          </p:cNvCxnSpPr>
          <p:nvPr/>
        </p:nvCxnSpPr>
        <p:spPr>
          <a:xfrm flipV="1">
            <a:off x="4198345" y="1710022"/>
            <a:ext cx="1" cy="180649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BDE8F10B-E590-42CF-8BCD-E23F94EF00B3}"/>
              </a:ext>
            </a:extLst>
          </p:cNvPr>
          <p:cNvCxnSpPr>
            <a:cxnSpLocks/>
            <a:stCxn id="15" idx="6"/>
          </p:cNvCxnSpPr>
          <p:nvPr/>
        </p:nvCxnSpPr>
        <p:spPr>
          <a:xfrm flipV="1">
            <a:off x="2549769" y="2562878"/>
            <a:ext cx="1648575" cy="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E090F5B1-A5C9-4722-99EB-D59F59619AF9}"/>
              </a:ext>
            </a:extLst>
          </p:cNvPr>
          <p:cNvCxnSpPr>
            <a:cxnSpLocks/>
            <a:endCxn id="14" idx="6"/>
          </p:cNvCxnSpPr>
          <p:nvPr/>
        </p:nvCxnSpPr>
        <p:spPr>
          <a:xfrm flipH="1">
            <a:off x="4444530" y="1455045"/>
            <a:ext cx="11649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CC4861B6-0E49-49CC-A049-8490A0CDD012}"/>
              </a:ext>
            </a:extLst>
          </p:cNvPr>
          <p:cNvCxnSpPr>
            <a:cxnSpLocks/>
            <a:endCxn id="16" idx="6"/>
          </p:cNvCxnSpPr>
          <p:nvPr/>
        </p:nvCxnSpPr>
        <p:spPr>
          <a:xfrm flipH="1">
            <a:off x="4444529" y="3766525"/>
            <a:ext cx="1126905" cy="496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1543C5AA-4395-49B5-801C-2409C6CE2046}"/>
                  </a:ext>
                </a:extLst>
              </p:cNvPr>
              <p:cNvSpPr txBox="1"/>
              <p:nvPr/>
            </p:nvSpPr>
            <p:spPr>
              <a:xfrm>
                <a:off x="4180770" y="1624395"/>
                <a:ext cx="5275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𝑜𝑠</m:t>
                      </m:r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1543C5AA-4395-49B5-801C-2409C6CE20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770" y="1624395"/>
                <a:ext cx="527517" cy="461665"/>
              </a:xfrm>
              <a:prstGeom prst="rect">
                <a:avLst/>
              </a:prstGeom>
              <a:blipFill>
                <a:blip r:embed="rId4"/>
                <a:stretch>
                  <a:fillRect r="-1627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16590A3D-6D9B-40E4-AD8A-5ABF8E701A9C}"/>
                  </a:ext>
                </a:extLst>
              </p:cNvPr>
              <p:cNvSpPr txBox="1"/>
              <p:nvPr/>
            </p:nvSpPr>
            <p:spPr>
              <a:xfrm>
                <a:off x="4064763" y="2736317"/>
                <a:ext cx="91699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IN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𝑛</m:t>
                      </m:r>
                    </m:oMath>
                  </m:oMathPara>
                </a14:m>
                <a:endParaRPr lang="en-IN" sz="24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⁡</m:t>
                      </m:r>
                      <m:r>
                        <a:rPr lang="en-IN" sz="20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IN" sz="2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IN" sz="2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16590A3D-6D9B-40E4-AD8A-5ABF8E701A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763" y="2736317"/>
                <a:ext cx="916995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301E8A00-6FCE-4EF6-921A-C4A85ED4CCD0}"/>
                  </a:ext>
                </a:extLst>
              </p:cNvPr>
              <p:cNvSpPr txBox="1"/>
              <p:nvPr/>
            </p:nvSpPr>
            <p:spPr>
              <a:xfrm>
                <a:off x="4588158" y="995828"/>
                <a:ext cx="69748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𝑆𝐷</m:t>
                          </m:r>
                        </m:sub>
                      </m:sSub>
                    </m:oMath>
                  </m:oMathPara>
                </a14:m>
                <a:endParaRPr lang="en-I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301E8A00-6FCE-4EF6-921A-C4A85ED4C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8158" y="995828"/>
                <a:ext cx="697481" cy="461665"/>
              </a:xfrm>
              <a:prstGeom prst="rect">
                <a:avLst/>
              </a:prstGeom>
              <a:blipFill>
                <a:blip r:embed="rId6"/>
                <a:stretch>
                  <a:fillRect l="-2632" r="-6140"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C35734AC-8B46-4A4A-BC02-157E8FB78D1B}"/>
                  </a:ext>
                </a:extLst>
              </p:cNvPr>
              <p:cNvSpPr/>
              <p:nvPr/>
            </p:nvSpPr>
            <p:spPr>
              <a:xfrm>
                <a:off x="7493060" y="4509360"/>
                <a:ext cx="1317912" cy="506022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I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I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I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C35734AC-8B46-4A4A-BC02-157E8FB78D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3060" y="4509360"/>
                <a:ext cx="1317912" cy="50602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0752AED9-9015-4779-AD63-57BEC760F957}"/>
                  </a:ext>
                </a:extLst>
              </p:cNvPr>
              <p:cNvSpPr txBox="1"/>
              <p:nvPr/>
            </p:nvSpPr>
            <p:spPr>
              <a:xfrm>
                <a:off x="754677" y="4578301"/>
                <a:ext cx="95541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𝑆𝐷</m:t>
                          </m:r>
                        </m:sub>
                      </m:sSub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0752AED9-9015-4779-AD63-57BEC760F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677" y="4578301"/>
                <a:ext cx="955410" cy="461665"/>
              </a:xfrm>
              <a:prstGeom prst="rect">
                <a:avLst/>
              </a:prstGeom>
              <a:blipFill>
                <a:blip r:embed="rId8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160AC20A-FADD-423E-A094-F570ACD24F76}"/>
              </a:ext>
            </a:extLst>
          </p:cNvPr>
          <p:cNvGrpSpPr/>
          <p:nvPr/>
        </p:nvGrpSpPr>
        <p:grpSpPr>
          <a:xfrm>
            <a:off x="5622707" y="1101269"/>
            <a:ext cx="1011115" cy="764930"/>
            <a:chOff x="4712677" y="2989385"/>
            <a:chExt cx="1011115" cy="764930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81E790FD-36F0-4858-A021-D9ECAD547E36}"/>
                </a:ext>
              </a:extLst>
            </p:cNvPr>
            <p:cNvSpPr/>
            <p:nvPr/>
          </p:nvSpPr>
          <p:spPr>
            <a:xfrm>
              <a:off x="4712677" y="2989385"/>
              <a:ext cx="1011115" cy="76493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A293EAC6-0CB5-4E7B-9E34-9B857D3BBA82}"/>
                </a:ext>
              </a:extLst>
            </p:cNvPr>
            <p:cNvCxnSpPr/>
            <p:nvPr/>
          </p:nvCxnSpPr>
          <p:spPr>
            <a:xfrm>
              <a:off x="4888520" y="3163891"/>
              <a:ext cx="43961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D95CB981-FE75-45BA-9603-C74E006AC750}"/>
                </a:ext>
              </a:extLst>
            </p:cNvPr>
            <p:cNvCxnSpPr/>
            <p:nvPr/>
          </p:nvCxnSpPr>
          <p:spPr>
            <a:xfrm>
              <a:off x="5328135" y="3163891"/>
              <a:ext cx="219808" cy="4761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65213570-005D-47CA-9E8D-277AD4F83195}"/>
              </a:ext>
            </a:extLst>
          </p:cNvPr>
          <p:cNvGrpSpPr/>
          <p:nvPr/>
        </p:nvGrpSpPr>
        <p:grpSpPr>
          <a:xfrm>
            <a:off x="5584649" y="3412749"/>
            <a:ext cx="1011115" cy="764930"/>
            <a:chOff x="4712677" y="2989385"/>
            <a:chExt cx="1011115" cy="764930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FE07FFFA-02DD-4049-A0F0-B70DF83E4E90}"/>
                </a:ext>
              </a:extLst>
            </p:cNvPr>
            <p:cNvSpPr/>
            <p:nvPr/>
          </p:nvSpPr>
          <p:spPr>
            <a:xfrm>
              <a:off x="4712677" y="2989385"/>
              <a:ext cx="1011115" cy="76493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76CBCD4D-D503-416A-B527-0CC7717F042A}"/>
                </a:ext>
              </a:extLst>
            </p:cNvPr>
            <p:cNvCxnSpPr/>
            <p:nvPr/>
          </p:nvCxnSpPr>
          <p:spPr>
            <a:xfrm>
              <a:off x="4888520" y="3163891"/>
              <a:ext cx="43961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2D0699AA-4B63-4DBA-8622-08B63C848753}"/>
                </a:ext>
              </a:extLst>
            </p:cNvPr>
            <p:cNvCxnSpPr/>
            <p:nvPr/>
          </p:nvCxnSpPr>
          <p:spPr>
            <a:xfrm>
              <a:off x="5328135" y="3163891"/>
              <a:ext cx="219808" cy="4761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32F450FB-0F79-4E85-AA8E-E9591C6A42A0}"/>
              </a:ext>
            </a:extLst>
          </p:cNvPr>
          <p:cNvCxnSpPr>
            <a:stCxn id="29" idx="3"/>
          </p:cNvCxnSpPr>
          <p:nvPr/>
        </p:nvCxnSpPr>
        <p:spPr>
          <a:xfrm>
            <a:off x="6633822" y="1483734"/>
            <a:ext cx="109024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09488D81-7B69-4ACA-AD9A-429FDC14B64A}"/>
              </a:ext>
            </a:extLst>
          </p:cNvPr>
          <p:cNvCxnSpPr>
            <a:cxnSpLocks/>
          </p:cNvCxnSpPr>
          <p:nvPr/>
        </p:nvCxnSpPr>
        <p:spPr>
          <a:xfrm>
            <a:off x="6607506" y="3795214"/>
            <a:ext cx="111516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BB892884-9DBF-4D5E-815A-CF453A17C92B}"/>
              </a:ext>
            </a:extLst>
          </p:cNvPr>
          <p:cNvCxnSpPr>
            <a:cxnSpLocks/>
          </p:cNvCxnSpPr>
          <p:nvPr/>
        </p:nvCxnSpPr>
        <p:spPr>
          <a:xfrm flipV="1">
            <a:off x="7302072" y="1483734"/>
            <a:ext cx="11723" cy="231148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15453365-15C2-40D6-9ECD-09214799E20A}"/>
              </a:ext>
            </a:extLst>
          </p:cNvPr>
          <p:cNvCxnSpPr/>
          <p:nvPr/>
        </p:nvCxnSpPr>
        <p:spPr>
          <a:xfrm>
            <a:off x="7061769" y="2409857"/>
            <a:ext cx="109024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2B5BC87-F4CF-4D2D-A269-E5A6EDF0037E}"/>
              </a:ext>
            </a:extLst>
          </p:cNvPr>
          <p:cNvCxnSpPr/>
          <p:nvPr/>
        </p:nvCxnSpPr>
        <p:spPr>
          <a:xfrm>
            <a:off x="7061769" y="2817234"/>
            <a:ext cx="109024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Group 42">
            <a:extLst>
              <a:ext uri="{FF2B5EF4-FFF2-40B4-BE49-F238E27FC236}">
                <a16:creationId xmlns:a16="http://schemas.microsoft.com/office/drawing/2014/main" id="{C2B96EF0-D762-4F2D-8377-6E3E21653A55}"/>
              </a:ext>
            </a:extLst>
          </p:cNvPr>
          <p:cNvGrpSpPr/>
          <p:nvPr/>
        </p:nvGrpSpPr>
        <p:grpSpPr>
          <a:xfrm>
            <a:off x="6808237" y="2209102"/>
            <a:ext cx="1011115" cy="764930"/>
            <a:chOff x="6692394" y="3950104"/>
            <a:chExt cx="1011115" cy="764930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83E698D6-DDB2-40B2-B803-4C13B1069D87}"/>
                </a:ext>
              </a:extLst>
            </p:cNvPr>
            <p:cNvSpPr/>
            <p:nvPr/>
          </p:nvSpPr>
          <p:spPr>
            <a:xfrm>
              <a:off x="6692394" y="3950104"/>
              <a:ext cx="1011115" cy="76493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F0156BD5-F1E8-46AF-B936-CBE370471C4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45926" y="4018085"/>
              <a:ext cx="0" cy="55627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5E9B6570-B0B0-44D6-8DF4-75F8AFF4CEB9}"/>
                </a:ext>
              </a:extLst>
            </p:cNvPr>
            <p:cNvCxnSpPr>
              <a:cxnSpLocks/>
            </p:cNvCxnSpPr>
            <p:nvPr/>
          </p:nvCxnSpPr>
          <p:spPr>
            <a:xfrm>
              <a:off x="6937132" y="4574357"/>
              <a:ext cx="58908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9BF79539-FEE5-411F-8F18-C7E62BF9B3B5}"/>
                  </a:ext>
                </a:extLst>
              </p:cNvPr>
              <p:cNvSpPr txBox="1"/>
              <p:nvPr/>
            </p:nvSpPr>
            <p:spPr>
              <a:xfrm>
                <a:off x="7766560" y="1235485"/>
                <a:ext cx="37373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I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9BF79539-FEE5-411F-8F18-C7E62BF9B3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6560" y="1235485"/>
                <a:ext cx="373734" cy="461665"/>
              </a:xfrm>
              <a:prstGeom prst="rect">
                <a:avLst/>
              </a:prstGeom>
              <a:blipFill>
                <a:blip r:embed="rId9"/>
                <a:stretch>
                  <a:fillRect l="-3279" r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C21305BB-B160-47F8-8D03-9B67C74864B1}"/>
                  </a:ext>
                </a:extLst>
              </p:cNvPr>
              <p:cNvSpPr txBox="1"/>
              <p:nvPr/>
            </p:nvSpPr>
            <p:spPr>
              <a:xfrm>
                <a:off x="7725607" y="3564803"/>
                <a:ext cx="37373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en-I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C21305BB-B160-47F8-8D03-9B67C74864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5607" y="3564803"/>
                <a:ext cx="373734" cy="461665"/>
              </a:xfrm>
              <a:prstGeom prst="rect">
                <a:avLst/>
              </a:prstGeom>
              <a:blipFill>
                <a:blip r:embed="rId10"/>
                <a:stretch>
                  <a:fillRect l="-3226" r="-161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E25563D8-82C0-4501-86B9-401733633366}"/>
                  </a:ext>
                </a:extLst>
              </p:cNvPr>
              <p:cNvSpPr txBox="1"/>
              <p:nvPr/>
            </p:nvSpPr>
            <p:spPr>
              <a:xfrm>
                <a:off x="8126320" y="2151881"/>
                <a:ext cx="37373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E25563D8-82C0-4501-86B9-4017336333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6320" y="2151881"/>
                <a:ext cx="373734" cy="461665"/>
              </a:xfrm>
              <a:prstGeom prst="rect">
                <a:avLst/>
              </a:prstGeom>
              <a:blipFill>
                <a:blip r:embed="rId11"/>
                <a:stretch>
                  <a:fillRect l="-3279" r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F3AB1E2D-6762-4C1B-9238-77A96BB9FBE9}"/>
                  </a:ext>
                </a:extLst>
              </p:cNvPr>
              <p:cNvSpPr txBox="1"/>
              <p:nvPr/>
            </p:nvSpPr>
            <p:spPr>
              <a:xfrm>
                <a:off x="8122762" y="2562878"/>
                <a:ext cx="37373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F3AB1E2D-6762-4C1B-9238-77A96BB9FB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2762" y="2562878"/>
                <a:ext cx="373734" cy="461665"/>
              </a:xfrm>
              <a:prstGeom prst="rect">
                <a:avLst/>
              </a:prstGeom>
              <a:blipFill>
                <a:blip r:embed="rId12"/>
                <a:stretch>
                  <a:fillRect l="-161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57">
            <a:extLst>
              <a:ext uri="{FF2B5EF4-FFF2-40B4-BE49-F238E27FC236}">
                <a16:creationId xmlns:a16="http://schemas.microsoft.com/office/drawing/2014/main" id="{9ED9DB39-674E-4A70-BECE-117907169149}"/>
              </a:ext>
            </a:extLst>
          </p:cNvPr>
          <p:cNvGrpSpPr/>
          <p:nvPr/>
        </p:nvGrpSpPr>
        <p:grpSpPr>
          <a:xfrm>
            <a:off x="2215682" y="4426270"/>
            <a:ext cx="1011115" cy="764930"/>
            <a:chOff x="4712677" y="2989385"/>
            <a:chExt cx="1011115" cy="764930"/>
          </a:xfrm>
        </p:grpSpPr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3027A485-07EA-494D-AFF3-D43A76CA07D3}"/>
                </a:ext>
              </a:extLst>
            </p:cNvPr>
            <p:cNvSpPr/>
            <p:nvPr/>
          </p:nvSpPr>
          <p:spPr>
            <a:xfrm>
              <a:off x="4712677" y="2989385"/>
              <a:ext cx="1011115" cy="76493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E5A31ED5-9928-4449-B0BB-9399AF8E17E3}"/>
                </a:ext>
              </a:extLst>
            </p:cNvPr>
            <p:cNvCxnSpPr/>
            <p:nvPr/>
          </p:nvCxnSpPr>
          <p:spPr>
            <a:xfrm>
              <a:off x="4888520" y="3163891"/>
              <a:ext cx="43961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F1D0430A-857B-4A00-B1C1-6FDAB02DFF74}"/>
                </a:ext>
              </a:extLst>
            </p:cNvPr>
            <p:cNvCxnSpPr/>
            <p:nvPr/>
          </p:nvCxnSpPr>
          <p:spPr>
            <a:xfrm>
              <a:off x="5328135" y="3163891"/>
              <a:ext cx="219808" cy="4761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Arrow: Right 6">
            <a:extLst>
              <a:ext uri="{FF2B5EF4-FFF2-40B4-BE49-F238E27FC236}">
                <a16:creationId xmlns:a16="http://schemas.microsoft.com/office/drawing/2014/main" id="{FE378BE5-492F-4DC6-BEE2-F47B82C5D0CE}"/>
              </a:ext>
            </a:extLst>
          </p:cNvPr>
          <p:cNvSpPr/>
          <p:nvPr/>
        </p:nvSpPr>
        <p:spPr>
          <a:xfrm>
            <a:off x="1589947" y="4702313"/>
            <a:ext cx="559756" cy="3078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4" name="Arrow: Right 63">
            <a:extLst>
              <a:ext uri="{FF2B5EF4-FFF2-40B4-BE49-F238E27FC236}">
                <a16:creationId xmlns:a16="http://schemas.microsoft.com/office/drawing/2014/main" id="{35DA1682-0C82-4A02-B4D2-7193F8AE85A1}"/>
              </a:ext>
            </a:extLst>
          </p:cNvPr>
          <p:cNvSpPr/>
          <p:nvPr/>
        </p:nvSpPr>
        <p:spPr>
          <a:xfrm>
            <a:off x="3282499" y="4708172"/>
            <a:ext cx="559756" cy="3078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EA874C88-04F1-47B6-9CC1-C7B1DD9EB43B}"/>
              </a:ext>
            </a:extLst>
          </p:cNvPr>
          <p:cNvSpPr txBox="1"/>
          <p:nvPr/>
        </p:nvSpPr>
        <p:spPr>
          <a:xfrm>
            <a:off x="3827616" y="4626255"/>
            <a:ext cx="2111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DC component 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9E4AD967-A681-44A3-A357-A522F24A92D5}"/>
              </a:ext>
            </a:extLst>
          </p:cNvPr>
          <p:cNvSpPr txBox="1"/>
          <p:nvPr/>
        </p:nvSpPr>
        <p:spPr>
          <a:xfrm>
            <a:off x="7347517" y="937934"/>
            <a:ext cx="12659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In-phase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96D23BE8-1D29-4DCB-86E8-16C012EAC557}"/>
              </a:ext>
            </a:extLst>
          </p:cNvPr>
          <p:cNvSpPr txBox="1"/>
          <p:nvPr/>
        </p:nvSpPr>
        <p:spPr>
          <a:xfrm>
            <a:off x="7246346" y="3877208"/>
            <a:ext cx="16534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Quadrat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66808DE4-D37F-4563-8808-BD6BDEC52790}"/>
                  </a:ext>
                </a:extLst>
              </p:cNvPr>
              <p:cNvSpPr txBox="1"/>
              <p:nvPr/>
            </p:nvSpPr>
            <p:spPr>
              <a:xfrm>
                <a:off x="3512928" y="5575994"/>
                <a:ext cx="2150460" cy="5497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66808DE4-D37F-4563-8808-BD6BDEC527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2928" y="5575994"/>
                <a:ext cx="2150460" cy="54976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FCF048CF-F580-478F-892E-403A682A55D9}"/>
                  </a:ext>
                </a:extLst>
              </p:cNvPr>
              <p:cNvSpPr txBox="1"/>
              <p:nvPr/>
            </p:nvSpPr>
            <p:spPr>
              <a:xfrm>
                <a:off x="6787476" y="5415736"/>
                <a:ext cx="1826013" cy="7813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FCF048CF-F580-478F-892E-403A682A55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7476" y="5415736"/>
                <a:ext cx="1826013" cy="78136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TextBox 72">
            <a:extLst>
              <a:ext uri="{FF2B5EF4-FFF2-40B4-BE49-F238E27FC236}">
                <a16:creationId xmlns:a16="http://schemas.microsoft.com/office/drawing/2014/main" id="{CDD652B9-959C-434B-90A5-ECCF48ABB936}"/>
              </a:ext>
            </a:extLst>
          </p:cNvPr>
          <p:cNvSpPr txBox="1"/>
          <p:nvPr/>
        </p:nvSpPr>
        <p:spPr>
          <a:xfrm>
            <a:off x="5856164" y="1881106"/>
            <a:ext cx="678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LPF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8F741E8B-0251-4150-BFFC-26222D098FDF}"/>
              </a:ext>
            </a:extLst>
          </p:cNvPr>
          <p:cNvSpPr txBox="1"/>
          <p:nvPr/>
        </p:nvSpPr>
        <p:spPr>
          <a:xfrm>
            <a:off x="5788963" y="4128105"/>
            <a:ext cx="678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LPF</a:t>
            </a:r>
          </a:p>
        </p:txBody>
      </p:sp>
    </p:spTree>
    <p:extLst>
      <p:ext uri="{BB962C8B-B14F-4D97-AF65-F5344CB8AC3E}">
        <p14:creationId xmlns:p14="http://schemas.microsoft.com/office/powerpoint/2010/main" val="22887878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9D29469C-3445-4CF9-AC74-11024474AA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4622" y="630351"/>
            <a:ext cx="6474755" cy="585324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5238043-EC22-4B1E-B6E6-B305B8314E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ock-in Amplifi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783607-5453-4BD5-81F5-364B36DA03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9DCD2F-329D-41CC-95DD-73F683B439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06953B-12EE-4FF4-A414-4DB1B8EA2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4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22271948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28512A6-9914-448C-BF93-14F0AD36B7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97065"/>
            <a:ext cx="6042514" cy="312789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77DD778-7E72-4D12-AA75-43C9522BEF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chottky Diod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917D322-3960-4E3B-9F61-38D4E6DEBB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999E8E-5680-4ACE-A10E-8537C6B98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9731F4D-702E-48B3-865E-3054C9BA2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5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FF06A25-A826-4047-A539-4600E19C42A5}"/>
                  </a:ext>
                </a:extLst>
              </p:cNvPr>
              <p:cNvSpPr txBox="1"/>
              <p:nvPr/>
            </p:nvSpPr>
            <p:spPr>
              <a:xfrm>
                <a:off x="6042514" y="1940990"/>
                <a:ext cx="1419160" cy="830997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m:rPr>
                          <m:sty m:val="p"/>
                        </m:rPr>
                        <a:rPr lang="en-IN" sz="2400" b="0" i="0" smtClean="0"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I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𝑛𝐹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FF06A25-A826-4047-A539-4600E19C42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2514" y="1940990"/>
                <a:ext cx="1419160" cy="830997"/>
              </a:xfrm>
              <a:prstGeom prst="rect">
                <a:avLst/>
              </a:prstGeom>
              <a:blipFill>
                <a:blip r:embed="rId3"/>
                <a:stretch>
                  <a:fillRect l="-858" r="-128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id="{A12E8872-631B-406E-B160-61188CDC31B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071" b="30308"/>
          <a:stretch/>
        </p:blipFill>
        <p:spPr>
          <a:xfrm>
            <a:off x="265967" y="4106749"/>
            <a:ext cx="8612066" cy="209505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BBAE2E7-E06B-429A-87DD-F53AB37B18E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45" t="28718" r="40766" b="36252"/>
          <a:stretch/>
        </p:blipFill>
        <p:spPr>
          <a:xfrm rot="10800000">
            <a:off x="7594356" y="1169815"/>
            <a:ext cx="1283677" cy="2613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19958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6A9E9-87DA-4F3D-B49A-27B9DE6D43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 have don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46D847-93B5-4D8E-B924-3B4EEF6EE8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701A08-CC23-454D-B304-C473BE3A5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618AFE-0311-4564-9AF0-0E8261C7C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6</a:t>
            </a:fld>
            <a:endParaRPr lang="en-IN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8763F175-8455-4BC8-815C-F1F85FC572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4984824"/>
              </p:ext>
            </p:extLst>
          </p:nvPr>
        </p:nvGraphicFramePr>
        <p:xfrm>
          <a:off x="201762" y="771850"/>
          <a:ext cx="8740475" cy="28795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6821">
                  <a:extLst>
                    <a:ext uri="{9D8B030D-6E8A-4147-A177-3AD203B41FA5}">
                      <a16:colId xmlns:a16="http://schemas.microsoft.com/office/drawing/2014/main" val="3046145366"/>
                    </a:ext>
                  </a:extLst>
                </a:gridCol>
                <a:gridCol w="5281001">
                  <a:extLst>
                    <a:ext uri="{9D8B030D-6E8A-4147-A177-3AD203B41FA5}">
                      <a16:colId xmlns:a16="http://schemas.microsoft.com/office/drawing/2014/main" val="3128757243"/>
                    </a:ext>
                  </a:extLst>
                </a:gridCol>
                <a:gridCol w="1502228">
                  <a:extLst>
                    <a:ext uri="{9D8B030D-6E8A-4147-A177-3AD203B41FA5}">
                      <a16:colId xmlns:a16="http://schemas.microsoft.com/office/drawing/2014/main" val="138104167"/>
                    </a:ext>
                  </a:extLst>
                </a:gridCol>
                <a:gridCol w="1440425">
                  <a:extLst>
                    <a:ext uri="{9D8B030D-6E8A-4147-A177-3AD203B41FA5}">
                      <a16:colId xmlns:a16="http://schemas.microsoft.com/office/drawing/2014/main" val="149410721"/>
                    </a:ext>
                  </a:extLst>
                </a:gridCol>
              </a:tblGrid>
              <a:tr h="44113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1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8584997"/>
                  </a:ext>
                </a:extLst>
              </a:tr>
              <a:tr h="28365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-TERM</a:t>
                      </a:r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5391548"/>
                  </a:ext>
                </a:extLst>
              </a:tr>
              <a:tr h="26512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Character recognition model implementation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81526582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Magnetic thermal annealing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64082094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Different experimental apparatus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02178321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LabView for automation of different devices 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31594116"/>
                  </a:ext>
                </a:extLst>
              </a:tr>
            </a:tbl>
          </a:graphicData>
        </a:graphic>
      </p:graphicFrame>
      <p:graphicFrame>
        <p:nvGraphicFramePr>
          <p:cNvPr id="7" name="Table 10">
            <a:extLst>
              <a:ext uri="{FF2B5EF4-FFF2-40B4-BE49-F238E27FC236}">
                <a16:creationId xmlns:a16="http://schemas.microsoft.com/office/drawing/2014/main" id="{2141C02F-AD02-4E07-86E6-F5369D9AED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3167620"/>
              </p:ext>
            </p:extLst>
          </p:nvPr>
        </p:nvGraphicFramePr>
        <p:xfrm>
          <a:off x="201761" y="3720235"/>
          <a:ext cx="8740475" cy="28795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6821">
                  <a:extLst>
                    <a:ext uri="{9D8B030D-6E8A-4147-A177-3AD203B41FA5}">
                      <a16:colId xmlns:a16="http://schemas.microsoft.com/office/drawing/2014/main" val="3046145366"/>
                    </a:ext>
                  </a:extLst>
                </a:gridCol>
                <a:gridCol w="5281001">
                  <a:extLst>
                    <a:ext uri="{9D8B030D-6E8A-4147-A177-3AD203B41FA5}">
                      <a16:colId xmlns:a16="http://schemas.microsoft.com/office/drawing/2014/main" val="3128757243"/>
                    </a:ext>
                  </a:extLst>
                </a:gridCol>
                <a:gridCol w="1502228">
                  <a:extLst>
                    <a:ext uri="{9D8B030D-6E8A-4147-A177-3AD203B41FA5}">
                      <a16:colId xmlns:a16="http://schemas.microsoft.com/office/drawing/2014/main" val="138104167"/>
                    </a:ext>
                  </a:extLst>
                </a:gridCol>
                <a:gridCol w="1440425">
                  <a:extLst>
                    <a:ext uri="{9D8B030D-6E8A-4147-A177-3AD203B41FA5}">
                      <a16:colId xmlns:a16="http://schemas.microsoft.com/office/drawing/2014/main" val="149410721"/>
                    </a:ext>
                  </a:extLst>
                </a:gridCol>
              </a:tblGrid>
              <a:tr h="44113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2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8584997"/>
                  </a:ext>
                </a:extLst>
              </a:tr>
              <a:tr h="28365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-TERM</a:t>
                      </a:r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5391548"/>
                  </a:ext>
                </a:extLst>
              </a:tr>
              <a:tr h="26512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Electron beam lithography patterning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81526582"/>
                  </a:ext>
                </a:extLst>
              </a:tr>
              <a:tr h="265124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IN" dirty="0"/>
                        <a:t>Ferromagnetic Resonance setup in la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4205419"/>
                  </a:ext>
                </a:extLst>
              </a:tr>
              <a:tr h="265124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IN" dirty="0"/>
                        <a:t>LabView for automa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54032997"/>
                  </a:ext>
                </a:extLst>
              </a:tr>
              <a:tr h="265124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IN" dirty="0"/>
                        <a:t>Worked on </a:t>
                      </a:r>
                      <a:r>
                        <a:rPr lang="en-IN" dirty="0" err="1"/>
                        <a:t>Lockin</a:t>
                      </a:r>
                      <a:r>
                        <a:rPr lang="en-IN" dirty="0"/>
                        <a:t>-Amplifier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75341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0787804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6A9E9-87DA-4F3D-B49A-27B9DE6D43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Plan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46D847-93B5-4D8E-B924-3B4EEF6EE8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701A08-CC23-454D-B304-C473BE3A5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618AFE-0311-4564-9AF0-0E8261C7C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7</a:t>
            </a:fld>
            <a:endParaRPr lang="en-IN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8763F175-8455-4BC8-815C-F1F85FC572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7419558"/>
              </p:ext>
            </p:extLst>
          </p:nvPr>
        </p:nvGraphicFramePr>
        <p:xfrm>
          <a:off x="192432" y="799842"/>
          <a:ext cx="8759136" cy="19041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5764">
                  <a:extLst>
                    <a:ext uri="{9D8B030D-6E8A-4147-A177-3AD203B41FA5}">
                      <a16:colId xmlns:a16="http://schemas.microsoft.com/office/drawing/2014/main" val="3046145366"/>
                    </a:ext>
                  </a:extLst>
                </a:gridCol>
                <a:gridCol w="5624973">
                  <a:extLst>
                    <a:ext uri="{9D8B030D-6E8A-4147-A177-3AD203B41FA5}">
                      <a16:colId xmlns:a16="http://schemas.microsoft.com/office/drawing/2014/main" val="3128757243"/>
                    </a:ext>
                  </a:extLst>
                </a:gridCol>
                <a:gridCol w="1290931">
                  <a:extLst>
                    <a:ext uri="{9D8B030D-6E8A-4147-A177-3AD203B41FA5}">
                      <a16:colId xmlns:a16="http://schemas.microsoft.com/office/drawing/2014/main" val="1754803818"/>
                    </a:ext>
                  </a:extLst>
                </a:gridCol>
                <a:gridCol w="1327468">
                  <a:extLst>
                    <a:ext uri="{9D8B030D-6E8A-4147-A177-3AD203B41FA5}">
                      <a16:colId xmlns:a16="http://schemas.microsoft.com/office/drawing/2014/main" val="615750528"/>
                    </a:ext>
                  </a:extLst>
                </a:gridCol>
              </a:tblGrid>
              <a:tr h="44113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2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8584997"/>
                  </a:ext>
                </a:extLst>
              </a:tr>
              <a:tr h="28365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 TERM</a:t>
                      </a:r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5391548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Electron beam lithography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90082313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Sputtering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31136530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Characterization: VSM, FMR, TMR, PFM, MF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2841506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9316892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B58FDD7-8430-4D59-89EC-9EC3E441E8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1B07687-6CF0-40D5-BC44-BA7971C5D2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2D896F7-B20F-4D9E-B692-A34028AAA5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8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EA6DF56-10A9-4138-8CA8-7624E642285A}"/>
              </a:ext>
            </a:extLst>
          </p:cNvPr>
          <p:cNvSpPr txBox="1"/>
          <p:nvPr/>
        </p:nvSpPr>
        <p:spPr>
          <a:xfrm>
            <a:off x="4173698" y="1618863"/>
            <a:ext cx="79660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/>
              <a:t>?</a:t>
            </a:r>
            <a:endParaRPr lang="en-IN" sz="9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B96353-D124-43A4-9980-DEE29DAB174E}"/>
              </a:ext>
            </a:extLst>
          </p:cNvPr>
          <p:cNvSpPr txBox="1"/>
          <p:nvPr/>
        </p:nvSpPr>
        <p:spPr>
          <a:xfrm>
            <a:off x="2673220" y="3919363"/>
            <a:ext cx="379755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/>
              <a:t>Thank You</a:t>
            </a:r>
            <a:endParaRPr lang="en-IN" sz="6600" dirty="0"/>
          </a:p>
        </p:txBody>
      </p:sp>
    </p:spTree>
    <p:extLst>
      <p:ext uri="{BB962C8B-B14F-4D97-AF65-F5344CB8AC3E}">
        <p14:creationId xmlns:p14="http://schemas.microsoft.com/office/powerpoint/2010/main" val="9501341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7AA1A1E5-0317-4F6D-AEB4-97AD85ACF328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2" t="22957" r="3944" b="11892"/>
          <a:stretch/>
        </p:blipFill>
        <p:spPr bwMode="auto">
          <a:xfrm>
            <a:off x="2054686" y="871034"/>
            <a:ext cx="4653601" cy="120102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C1BE44D-C0CB-4837-9A42-AF023826F5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: Experimental Setup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7B3616-742E-48DC-9D71-83777B7AF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 dirty="0"/>
              <a:t>Khritish K Behera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BF6AB5-B935-467E-A5E3-45924F4FFF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8652BC-B92D-484D-890A-00B5F5C7BE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9</a:t>
            </a:fld>
            <a:endParaRPr lang="en-IN" dirty="0"/>
          </a:p>
        </p:txBody>
      </p: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D774E0DC-7FE8-4FCF-BBE2-AB15A340223F}"/>
              </a:ext>
            </a:extLst>
          </p:cNvPr>
          <p:cNvGrpSpPr/>
          <p:nvPr/>
        </p:nvGrpSpPr>
        <p:grpSpPr>
          <a:xfrm>
            <a:off x="6708287" y="5234162"/>
            <a:ext cx="1749912" cy="1249429"/>
            <a:chOff x="624255" y="2573584"/>
            <a:chExt cx="2381684" cy="1915453"/>
          </a:xfrm>
        </p:grpSpPr>
        <p:sp>
          <p:nvSpPr>
            <p:cNvPr id="110" name="Rectangle: Rounded Corners 109">
              <a:extLst>
                <a:ext uri="{FF2B5EF4-FFF2-40B4-BE49-F238E27FC236}">
                  <a16:creationId xmlns:a16="http://schemas.microsoft.com/office/drawing/2014/main" id="{076D9D5F-3667-46E2-A76F-8DAB40B7B74C}"/>
                </a:ext>
              </a:extLst>
            </p:cNvPr>
            <p:cNvSpPr/>
            <p:nvPr/>
          </p:nvSpPr>
          <p:spPr>
            <a:xfrm>
              <a:off x="624255" y="2573584"/>
              <a:ext cx="2381684" cy="1435708"/>
            </a:xfrm>
            <a:prstGeom prst="roundRect">
              <a:avLst>
                <a:gd name="adj" fmla="val 6197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9" name="Rectangle: Rounded Corners 108">
              <a:extLst>
                <a:ext uri="{FF2B5EF4-FFF2-40B4-BE49-F238E27FC236}">
                  <a16:creationId xmlns:a16="http://schemas.microsoft.com/office/drawing/2014/main" id="{50527AC8-0EE4-4207-8CFF-79D3BFE139EB}"/>
                </a:ext>
              </a:extLst>
            </p:cNvPr>
            <p:cNvSpPr/>
            <p:nvPr/>
          </p:nvSpPr>
          <p:spPr>
            <a:xfrm>
              <a:off x="712177" y="2633739"/>
              <a:ext cx="2215661" cy="1175642"/>
            </a:xfrm>
            <a:prstGeom prst="roundRect">
              <a:avLst>
                <a:gd name="adj" fmla="val 6197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132" name="Group 131">
              <a:extLst>
                <a:ext uri="{FF2B5EF4-FFF2-40B4-BE49-F238E27FC236}">
                  <a16:creationId xmlns:a16="http://schemas.microsoft.com/office/drawing/2014/main" id="{87C2C554-0A4D-4607-AD90-263A8E584A0E}"/>
                </a:ext>
              </a:extLst>
            </p:cNvPr>
            <p:cNvGrpSpPr/>
            <p:nvPr/>
          </p:nvGrpSpPr>
          <p:grpSpPr>
            <a:xfrm>
              <a:off x="836400" y="4123912"/>
              <a:ext cx="1949120" cy="365125"/>
              <a:chOff x="756139" y="4206136"/>
              <a:chExt cx="1949120" cy="365125"/>
            </a:xfrm>
          </p:grpSpPr>
          <p:sp>
            <p:nvSpPr>
              <p:cNvPr id="111" name="Trapezoid 110">
                <a:extLst>
                  <a:ext uri="{FF2B5EF4-FFF2-40B4-BE49-F238E27FC236}">
                    <a16:creationId xmlns:a16="http://schemas.microsoft.com/office/drawing/2014/main" id="{63747C4C-9161-47ED-9D31-D88F6BB40C23}"/>
                  </a:ext>
                </a:extLst>
              </p:cNvPr>
              <p:cNvSpPr/>
              <p:nvPr/>
            </p:nvSpPr>
            <p:spPr>
              <a:xfrm>
                <a:off x="756139" y="4206136"/>
                <a:ext cx="1949120" cy="365125"/>
              </a:xfrm>
              <a:prstGeom prst="trapezoid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2" name="Trapezoid 111">
                <a:extLst>
                  <a:ext uri="{FF2B5EF4-FFF2-40B4-BE49-F238E27FC236}">
                    <a16:creationId xmlns:a16="http://schemas.microsoft.com/office/drawing/2014/main" id="{0C46F470-29AE-4F79-8986-7344663DA913}"/>
                  </a:ext>
                </a:extLst>
              </p:cNvPr>
              <p:cNvSpPr/>
              <p:nvPr/>
            </p:nvSpPr>
            <p:spPr>
              <a:xfrm>
                <a:off x="924698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3" name="Trapezoid 112">
                <a:extLst>
                  <a:ext uri="{FF2B5EF4-FFF2-40B4-BE49-F238E27FC236}">
                    <a16:creationId xmlns:a16="http://schemas.microsoft.com/office/drawing/2014/main" id="{B4CF0A0C-8237-429C-B3CF-84AB1AB7A966}"/>
                  </a:ext>
                </a:extLst>
              </p:cNvPr>
              <p:cNvSpPr/>
              <p:nvPr/>
            </p:nvSpPr>
            <p:spPr>
              <a:xfrm>
                <a:off x="924697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4" name="Trapezoid 113">
                <a:extLst>
                  <a:ext uri="{FF2B5EF4-FFF2-40B4-BE49-F238E27FC236}">
                    <a16:creationId xmlns:a16="http://schemas.microsoft.com/office/drawing/2014/main" id="{EDCEFDD6-D9EE-4D37-BC9E-79363896D2B7}"/>
                  </a:ext>
                </a:extLst>
              </p:cNvPr>
              <p:cNvSpPr/>
              <p:nvPr/>
            </p:nvSpPr>
            <p:spPr>
              <a:xfrm>
                <a:off x="1203546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5" name="Trapezoid 114">
                <a:extLst>
                  <a:ext uri="{FF2B5EF4-FFF2-40B4-BE49-F238E27FC236}">
                    <a16:creationId xmlns:a16="http://schemas.microsoft.com/office/drawing/2014/main" id="{7D0D5A5E-1D43-43DE-88C1-8161EB60C0F8}"/>
                  </a:ext>
                </a:extLst>
              </p:cNvPr>
              <p:cNvSpPr/>
              <p:nvPr/>
            </p:nvSpPr>
            <p:spPr>
              <a:xfrm>
                <a:off x="1203545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6" name="Trapezoid 115">
                <a:extLst>
                  <a:ext uri="{FF2B5EF4-FFF2-40B4-BE49-F238E27FC236}">
                    <a16:creationId xmlns:a16="http://schemas.microsoft.com/office/drawing/2014/main" id="{39BA555C-F584-4EE8-AD90-79FCB030D0A6}"/>
                  </a:ext>
                </a:extLst>
              </p:cNvPr>
              <p:cNvSpPr/>
              <p:nvPr/>
            </p:nvSpPr>
            <p:spPr>
              <a:xfrm>
                <a:off x="1502959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7" name="Trapezoid 116">
                <a:extLst>
                  <a:ext uri="{FF2B5EF4-FFF2-40B4-BE49-F238E27FC236}">
                    <a16:creationId xmlns:a16="http://schemas.microsoft.com/office/drawing/2014/main" id="{4E15E2E2-191B-4974-9D5C-0B27A7638F7E}"/>
                  </a:ext>
                </a:extLst>
              </p:cNvPr>
              <p:cNvSpPr/>
              <p:nvPr/>
            </p:nvSpPr>
            <p:spPr>
              <a:xfrm>
                <a:off x="1502958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8" name="Trapezoid 117">
                <a:extLst>
                  <a:ext uri="{FF2B5EF4-FFF2-40B4-BE49-F238E27FC236}">
                    <a16:creationId xmlns:a16="http://schemas.microsoft.com/office/drawing/2014/main" id="{711F3F59-E525-45DF-A3B6-66EA1B108C70}"/>
                  </a:ext>
                </a:extLst>
              </p:cNvPr>
              <p:cNvSpPr/>
              <p:nvPr/>
            </p:nvSpPr>
            <p:spPr>
              <a:xfrm>
                <a:off x="1781807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9" name="Trapezoid 118">
                <a:extLst>
                  <a:ext uri="{FF2B5EF4-FFF2-40B4-BE49-F238E27FC236}">
                    <a16:creationId xmlns:a16="http://schemas.microsoft.com/office/drawing/2014/main" id="{5D9DAFB5-B8F6-49E0-8189-BF4668F90DBB}"/>
                  </a:ext>
                </a:extLst>
              </p:cNvPr>
              <p:cNvSpPr/>
              <p:nvPr/>
            </p:nvSpPr>
            <p:spPr>
              <a:xfrm>
                <a:off x="1781806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8" name="Trapezoid 127">
                <a:extLst>
                  <a:ext uri="{FF2B5EF4-FFF2-40B4-BE49-F238E27FC236}">
                    <a16:creationId xmlns:a16="http://schemas.microsoft.com/office/drawing/2014/main" id="{FAE40FAA-168A-4D05-8B1C-826DE20989A1}"/>
                  </a:ext>
                </a:extLst>
              </p:cNvPr>
              <p:cNvSpPr/>
              <p:nvPr/>
            </p:nvSpPr>
            <p:spPr>
              <a:xfrm>
                <a:off x="2068463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9" name="Trapezoid 128">
                <a:extLst>
                  <a:ext uri="{FF2B5EF4-FFF2-40B4-BE49-F238E27FC236}">
                    <a16:creationId xmlns:a16="http://schemas.microsoft.com/office/drawing/2014/main" id="{7BD7E7DE-81B9-4250-B314-006B12810943}"/>
                  </a:ext>
                </a:extLst>
              </p:cNvPr>
              <p:cNvSpPr/>
              <p:nvPr/>
            </p:nvSpPr>
            <p:spPr>
              <a:xfrm>
                <a:off x="2068462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30" name="Trapezoid 129">
                <a:extLst>
                  <a:ext uri="{FF2B5EF4-FFF2-40B4-BE49-F238E27FC236}">
                    <a16:creationId xmlns:a16="http://schemas.microsoft.com/office/drawing/2014/main" id="{D34E1167-4292-44DE-83E3-6ACB8275403C}"/>
                  </a:ext>
                </a:extLst>
              </p:cNvPr>
              <p:cNvSpPr/>
              <p:nvPr/>
            </p:nvSpPr>
            <p:spPr>
              <a:xfrm>
                <a:off x="2347311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31" name="Trapezoid 130">
                <a:extLst>
                  <a:ext uri="{FF2B5EF4-FFF2-40B4-BE49-F238E27FC236}">
                    <a16:creationId xmlns:a16="http://schemas.microsoft.com/office/drawing/2014/main" id="{50E471B9-856D-4DB9-A0F4-752215FA57B7}"/>
                  </a:ext>
                </a:extLst>
              </p:cNvPr>
              <p:cNvSpPr/>
              <p:nvPr/>
            </p:nvSpPr>
            <p:spPr>
              <a:xfrm>
                <a:off x="2347310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pic>
          <p:nvPicPr>
            <p:cNvPr id="133" name="Picture 132" descr="A picture containing text, sign, clipart&#10;&#10;Description automatically generated">
              <a:extLst>
                <a:ext uri="{FF2B5EF4-FFF2-40B4-BE49-F238E27FC236}">
                  <a16:creationId xmlns:a16="http://schemas.microsoft.com/office/drawing/2014/main" id="{7DFE6FCD-3BCC-4434-9D88-529C5A73C39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6552" y="2772485"/>
              <a:ext cx="1166910" cy="867403"/>
            </a:xfrm>
            <a:prstGeom prst="rect">
              <a:avLst/>
            </a:prstGeom>
          </p:spPr>
        </p:pic>
      </p:grpSp>
      <p:sp>
        <p:nvSpPr>
          <p:cNvPr id="186" name="TextBox 185">
            <a:extLst>
              <a:ext uri="{FF2B5EF4-FFF2-40B4-BE49-F238E27FC236}">
                <a16:creationId xmlns:a16="http://schemas.microsoft.com/office/drawing/2014/main" id="{02D3A0DB-84F7-4592-B98F-0A8CF6CE0F59}"/>
              </a:ext>
            </a:extLst>
          </p:cNvPr>
          <p:cNvSpPr txBox="1"/>
          <p:nvPr/>
        </p:nvSpPr>
        <p:spPr>
          <a:xfrm>
            <a:off x="6568113" y="6421074"/>
            <a:ext cx="2263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C with LabView</a:t>
            </a:r>
            <a:endParaRPr lang="en-IN" sz="2400" dirty="0"/>
          </a:p>
        </p:txBody>
      </p:sp>
      <p:sp>
        <p:nvSpPr>
          <p:cNvPr id="190" name="TextBox 189">
            <a:extLst>
              <a:ext uri="{FF2B5EF4-FFF2-40B4-BE49-F238E27FC236}">
                <a16:creationId xmlns:a16="http://schemas.microsoft.com/office/drawing/2014/main" id="{AD324DA7-227B-4736-9E02-8AD4AC14951B}"/>
              </a:ext>
            </a:extLst>
          </p:cNvPr>
          <p:cNvSpPr txBox="1"/>
          <p:nvPr/>
        </p:nvSpPr>
        <p:spPr>
          <a:xfrm>
            <a:off x="3352806" y="6107949"/>
            <a:ext cx="2690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RF Signal Generator</a:t>
            </a:r>
            <a:endParaRPr lang="en-IN" sz="2400" dirty="0"/>
          </a:p>
        </p:txBody>
      </p:sp>
      <p:pic>
        <p:nvPicPr>
          <p:cNvPr id="127" name="Picture 2">
            <a:extLst>
              <a:ext uri="{FF2B5EF4-FFF2-40B4-BE49-F238E27FC236}">
                <a16:creationId xmlns:a16="http://schemas.microsoft.com/office/drawing/2014/main" id="{DB8FADB8-7474-4AC0-99C1-021CD08ECC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5714" y="5289887"/>
            <a:ext cx="2836151" cy="873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8" name="Flowchart: Connector 137">
            <a:extLst>
              <a:ext uri="{FF2B5EF4-FFF2-40B4-BE49-F238E27FC236}">
                <a16:creationId xmlns:a16="http://schemas.microsoft.com/office/drawing/2014/main" id="{FCF3D830-7DA9-4B0F-A46E-D7DDADB589E9}"/>
              </a:ext>
            </a:extLst>
          </p:cNvPr>
          <p:cNvSpPr/>
          <p:nvPr/>
        </p:nvSpPr>
        <p:spPr>
          <a:xfrm>
            <a:off x="4527606" y="4776122"/>
            <a:ext cx="492369" cy="509954"/>
          </a:xfrm>
          <a:prstGeom prst="flowChartConnector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</a:rPr>
              <a:t>S</a:t>
            </a:r>
            <a:endParaRPr lang="en-IN" dirty="0">
              <a:solidFill>
                <a:schemeClr val="tx1"/>
              </a:solidFill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1553652-B29F-4EF6-ACEC-77E12824E50C}"/>
              </a:ext>
            </a:extLst>
          </p:cNvPr>
          <p:cNvCxnSpPr>
            <a:cxnSpLocks/>
            <a:stCxn id="138" idx="6"/>
          </p:cNvCxnSpPr>
          <p:nvPr/>
        </p:nvCxnSpPr>
        <p:spPr>
          <a:xfrm>
            <a:off x="5019975" y="5031099"/>
            <a:ext cx="29846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10D70437-B3F7-41F4-A8CF-232A8F41EA98}"/>
              </a:ext>
            </a:extLst>
          </p:cNvPr>
          <p:cNvCxnSpPr>
            <a:cxnSpLocks/>
          </p:cNvCxnSpPr>
          <p:nvPr/>
        </p:nvCxnSpPr>
        <p:spPr>
          <a:xfrm flipV="1">
            <a:off x="8018149" y="2365020"/>
            <a:ext cx="0" cy="266607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>
            <a:extLst>
              <a:ext uri="{FF2B5EF4-FFF2-40B4-BE49-F238E27FC236}">
                <a16:creationId xmlns:a16="http://schemas.microsoft.com/office/drawing/2014/main" id="{81E02B7B-17CC-487C-B9A0-BEB77C5975B1}"/>
              </a:ext>
            </a:extLst>
          </p:cNvPr>
          <p:cNvCxnSpPr>
            <a:cxnSpLocks/>
          </p:cNvCxnSpPr>
          <p:nvPr/>
        </p:nvCxnSpPr>
        <p:spPr>
          <a:xfrm flipV="1">
            <a:off x="1252679" y="2365020"/>
            <a:ext cx="6765470" cy="455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98D97207-9EC7-403F-A23F-71A9A53F7AEF}"/>
              </a:ext>
            </a:extLst>
          </p:cNvPr>
          <p:cNvCxnSpPr>
            <a:cxnSpLocks/>
          </p:cNvCxnSpPr>
          <p:nvPr/>
        </p:nvCxnSpPr>
        <p:spPr>
          <a:xfrm flipV="1">
            <a:off x="1239284" y="2365020"/>
            <a:ext cx="0" cy="270585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3438EA07-4651-4D0A-AEB5-CD6305FE13FB}"/>
              </a:ext>
            </a:extLst>
          </p:cNvPr>
          <p:cNvCxnSpPr>
            <a:cxnSpLocks/>
            <a:endCxn id="138" idx="2"/>
          </p:cNvCxnSpPr>
          <p:nvPr/>
        </p:nvCxnSpPr>
        <p:spPr>
          <a:xfrm flipV="1">
            <a:off x="1225890" y="5031099"/>
            <a:ext cx="3301716" cy="3977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E90111A7-AD6B-45AD-9CED-4A484BEEEB05}"/>
              </a:ext>
            </a:extLst>
          </p:cNvPr>
          <p:cNvSpPr txBox="1"/>
          <p:nvPr/>
        </p:nvSpPr>
        <p:spPr>
          <a:xfrm>
            <a:off x="4136920" y="2089985"/>
            <a:ext cx="1276539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Sample</a:t>
            </a:r>
          </a:p>
        </p:txBody>
      </p:sp>
      <p:pic>
        <p:nvPicPr>
          <p:cNvPr id="30" name="Picture 29" descr="A picture containing wall, tube&#10;&#10;Description automatically generated">
            <a:extLst>
              <a:ext uri="{FF2B5EF4-FFF2-40B4-BE49-F238E27FC236}">
                <a16:creationId xmlns:a16="http://schemas.microsoft.com/office/drawing/2014/main" id="{7A35249C-4B0E-494D-AF29-A7F10D32F0F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62" t="20001" r="33143" b="11980"/>
          <a:stretch/>
        </p:blipFill>
        <p:spPr>
          <a:xfrm rot="16200000">
            <a:off x="4275414" y="2385245"/>
            <a:ext cx="965180" cy="1614624"/>
          </a:xfrm>
          <a:prstGeom prst="rect">
            <a:avLst/>
          </a:prstGeom>
        </p:spPr>
      </p:pic>
      <p:sp>
        <p:nvSpPr>
          <p:cNvPr id="156" name="TextBox 155">
            <a:extLst>
              <a:ext uri="{FF2B5EF4-FFF2-40B4-BE49-F238E27FC236}">
                <a16:creationId xmlns:a16="http://schemas.microsoft.com/office/drawing/2014/main" id="{715FE6CD-229B-4B98-BE90-9345A0961968}"/>
              </a:ext>
            </a:extLst>
          </p:cNvPr>
          <p:cNvSpPr txBox="1"/>
          <p:nvPr/>
        </p:nvSpPr>
        <p:spPr>
          <a:xfrm>
            <a:off x="-2714" y="5050987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Lock-in Amplifier</a:t>
            </a:r>
            <a:endParaRPr lang="en-IN" sz="2400" dirty="0"/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96D6A56D-CDE0-4F6C-BA1F-A1C77AD42F5E}"/>
              </a:ext>
            </a:extLst>
          </p:cNvPr>
          <p:cNvSpPr txBox="1"/>
          <p:nvPr/>
        </p:nvSpPr>
        <p:spPr>
          <a:xfrm>
            <a:off x="3261517" y="3736593"/>
            <a:ext cx="29929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-planar waveguide</a:t>
            </a:r>
            <a:endParaRPr lang="en-IN" sz="2400" dirty="0"/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142E1EE0-1119-4223-9E96-875A21A407BE}"/>
              </a:ext>
            </a:extLst>
          </p:cNvPr>
          <p:cNvSpPr txBox="1"/>
          <p:nvPr/>
        </p:nvSpPr>
        <p:spPr>
          <a:xfrm>
            <a:off x="6809150" y="1191806"/>
            <a:ext cx="2046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Electromagnet</a:t>
            </a:r>
            <a:endParaRPr lang="en-IN" sz="2400" dirty="0"/>
          </a:p>
        </p:txBody>
      </p:sp>
      <p:cxnSp>
        <p:nvCxnSpPr>
          <p:cNvPr id="229" name="Straight Arrow Connector 228">
            <a:extLst>
              <a:ext uri="{FF2B5EF4-FFF2-40B4-BE49-F238E27FC236}">
                <a16:creationId xmlns:a16="http://schemas.microsoft.com/office/drawing/2014/main" id="{299D05B5-DC0B-4F64-8E81-EB84E32C77FE}"/>
              </a:ext>
            </a:extLst>
          </p:cNvPr>
          <p:cNvCxnSpPr/>
          <p:nvPr/>
        </p:nvCxnSpPr>
        <p:spPr>
          <a:xfrm flipH="1">
            <a:off x="5565316" y="3429000"/>
            <a:ext cx="477936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0" name="TextBox 229">
            <a:extLst>
              <a:ext uri="{FF2B5EF4-FFF2-40B4-BE49-F238E27FC236}">
                <a16:creationId xmlns:a16="http://schemas.microsoft.com/office/drawing/2014/main" id="{32E53777-5949-4B11-8E82-92CAC4FFAC9E}"/>
              </a:ext>
            </a:extLst>
          </p:cNvPr>
          <p:cNvSpPr txBox="1"/>
          <p:nvPr/>
        </p:nvSpPr>
        <p:spPr>
          <a:xfrm>
            <a:off x="5954056" y="3026888"/>
            <a:ext cx="16753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From Signal Generator</a:t>
            </a:r>
          </a:p>
        </p:txBody>
      </p:sp>
      <p:pic>
        <p:nvPicPr>
          <p:cNvPr id="45" name="Picture 2">
            <a:extLst>
              <a:ext uri="{FF2B5EF4-FFF2-40B4-BE49-F238E27FC236}">
                <a16:creationId xmlns:a16="http://schemas.microsoft.com/office/drawing/2014/main" id="{C315DE2E-907C-4D24-9554-8AF54ED148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22" y="3846571"/>
            <a:ext cx="2984628" cy="867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440AC932-FC7E-4318-B2AA-3A758572BAEB}"/>
              </a:ext>
            </a:extLst>
          </p:cNvPr>
          <p:cNvGrpSpPr/>
          <p:nvPr/>
        </p:nvGrpSpPr>
        <p:grpSpPr>
          <a:xfrm>
            <a:off x="5199827" y="960727"/>
            <a:ext cx="213632" cy="870471"/>
            <a:chOff x="483577" y="976015"/>
            <a:chExt cx="213632" cy="870471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35DB0AA8-47FD-4C78-9877-7327D6040931}"/>
                </a:ext>
              </a:extLst>
            </p:cNvPr>
            <p:cNvSpPr/>
            <p:nvPr/>
          </p:nvSpPr>
          <p:spPr>
            <a:xfrm>
              <a:off x="483577" y="976016"/>
              <a:ext cx="131885" cy="867817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68E710CF-1A0D-4D8D-BA75-7165F358F358}"/>
                </a:ext>
              </a:extLst>
            </p:cNvPr>
            <p:cNvSpPr/>
            <p:nvPr/>
          </p:nvSpPr>
          <p:spPr>
            <a:xfrm>
              <a:off x="515185" y="976015"/>
              <a:ext cx="131885" cy="867817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9B514AAB-8352-49F4-A30D-27DD4F8D1BE6}"/>
                </a:ext>
              </a:extLst>
            </p:cNvPr>
            <p:cNvSpPr/>
            <p:nvPr/>
          </p:nvSpPr>
          <p:spPr>
            <a:xfrm>
              <a:off x="565324" y="978669"/>
              <a:ext cx="131885" cy="867817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C62B085-5CB4-4EB0-B501-01C0C089A624}"/>
              </a:ext>
            </a:extLst>
          </p:cNvPr>
          <p:cNvCxnSpPr>
            <a:stCxn id="48" idx="4"/>
          </p:cNvCxnSpPr>
          <p:nvPr/>
        </p:nvCxnSpPr>
        <p:spPr>
          <a:xfrm flipH="1">
            <a:off x="5297377" y="1828544"/>
            <a:ext cx="1" cy="4047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4CDC08CF-F920-4DA4-B024-6BC1AC831866}"/>
              </a:ext>
            </a:extLst>
          </p:cNvPr>
          <p:cNvCxnSpPr>
            <a:cxnSpLocks/>
          </p:cNvCxnSpPr>
          <p:nvPr/>
        </p:nvCxnSpPr>
        <p:spPr>
          <a:xfrm flipH="1" flipV="1">
            <a:off x="593658" y="2201479"/>
            <a:ext cx="4703718" cy="200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770DBE0F-D967-4ACD-8EA9-AB2D9BE488A7}"/>
              </a:ext>
            </a:extLst>
          </p:cNvPr>
          <p:cNvCxnSpPr>
            <a:cxnSpLocks/>
          </p:cNvCxnSpPr>
          <p:nvPr/>
        </p:nvCxnSpPr>
        <p:spPr>
          <a:xfrm flipH="1">
            <a:off x="585756" y="2201479"/>
            <a:ext cx="7902" cy="165640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BD642FCF-5E21-4C9B-9C8D-8C9829DAEB7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45" t="28718" r="40766" b="36252"/>
          <a:stretch/>
        </p:blipFill>
        <p:spPr>
          <a:xfrm rot="10800000">
            <a:off x="962965" y="1959822"/>
            <a:ext cx="819203" cy="1667737"/>
          </a:xfrm>
          <a:prstGeom prst="rect">
            <a:avLst/>
          </a:prstGeom>
        </p:spPr>
      </p:pic>
      <p:sp>
        <p:nvSpPr>
          <p:cNvPr id="63" name="TextBox 62">
            <a:extLst>
              <a:ext uri="{FF2B5EF4-FFF2-40B4-BE49-F238E27FC236}">
                <a16:creationId xmlns:a16="http://schemas.microsoft.com/office/drawing/2014/main" id="{C693C4E0-4A36-4935-B627-B6BB1E1CDE2C}"/>
              </a:ext>
            </a:extLst>
          </p:cNvPr>
          <p:cNvSpPr txBox="1"/>
          <p:nvPr/>
        </p:nvSpPr>
        <p:spPr>
          <a:xfrm>
            <a:off x="1680800" y="3314885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chottky diode</a:t>
            </a:r>
            <a:endParaRPr lang="en-IN" sz="2400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B5DEE2DB-EC3A-4665-94D3-BF5A72DF63C0}"/>
              </a:ext>
            </a:extLst>
          </p:cNvPr>
          <p:cNvSpPr txBox="1"/>
          <p:nvPr/>
        </p:nvSpPr>
        <p:spPr>
          <a:xfrm>
            <a:off x="6829909" y="1714112"/>
            <a:ext cx="2046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Helmholtz Coil</a:t>
            </a:r>
            <a:endParaRPr lang="en-IN" sz="2400" dirty="0"/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3225DBF3-5589-451B-8805-38F14759CDBA}"/>
              </a:ext>
            </a:extLst>
          </p:cNvPr>
          <p:cNvCxnSpPr>
            <a:cxnSpLocks/>
            <a:stCxn id="64" idx="1"/>
          </p:cNvCxnSpPr>
          <p:nvPr/>
        </p:nvCxnSpPr>
        <p:spPr>
          <a:xfrm flipH="1" flipV="1">
            <a:off x="5413459" y="1599281"/>
            <a:ext cx="1416450" cy="34566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25731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463CF407-7FCD-4ADE-BFC7-912578B8B1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5489"/>
            <a:ext cx="9144000" cy="878742"/>
          </a:xfrm>
        </p:spPr>
        <p:txBody>
          <a:bodyPr/>
          <a:lstStyle/>
          <a:p>
            <a:r>
              <a:rPr lang="en-US" dirty="0"/>
              <a:t>Energy-Efficient Neuromorphic Computing</a:t>
            </a:r>
            <a:endParaRPr lang="en-IN" dirty="0"/>
          </a:p>
        </p:txBody>
      </p:sp>
      <p:sp>
        <p:nvSpPr>
          <p:cNvPr id="7" name="Date Placeholder 2">
            <a:extLst>
              <a:ext uri="{FF2B5EF4-FFF2-40B4-BE49-F238E27FC236}">
                <a16:creationId xmlns:a16="http://schemas.microsoft.com/office/drawing/2014/main" id="{6A519175-08F5-41EC-A8D9-3A85DF60B1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6BC86845-0984-4138-89F1-DB2731C0ED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772F9816-9874-4813-95B9-E34B8B368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4</a:t>
            </a:fld>
            <a:endParaRPr lang="en-IN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480AAAA-0755-4B87-AB19-74FC4FE7D7ED}"/>
              </a:ext>
            </a:extLst>
          </p:cNvPr>
          <p:cNvSpPr txBox="1"/>
          <p:nvPr/>
        </p:nvSpPr>
        <p:spPr>
          <a:xfrm>
            <a:off x="98545" y="3740019"/>
            <a:ext cx="4712854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Spintronic devices encapsula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Weight, Sum and Threshold func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21F3B8-3B68-4817-9420-D7CA78427DA0}"/>
              </a:ext>
            </a:extLst>
          </p:cNvPr>
          <p:cNvSpPr txBox="1"/>
          <p:nvPr/>
        </p:nvSpPr>
        <p:spPr>
          <a:xfrm>
            <a:off x="15051" y="2278250"/>
            <a:ext cx="44529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Spintronic devices can be more energy-efficient than traditional transistor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3D9C814-5B99-4F2D-A5A5-867F4204B624}"/>
              </a:ext>
            </a:extLst>
          </p:cNvPr>
          <p:cNvSpPr txBox="1"/>
          <p:nvPr/>
        </p:nvSpPr>
        <p:spPr>
          <a:xfrm>
            <a:off x="83976" y="865458"/>
            <a:ext cx="44160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Neuromorphic Computing  is usually performed on traditional  transistor based device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366E53F-A843-47A6-8DD9-35B212C18493}"/>
              </a:ext>
            </a:extLst>
          </p:cNvPr>
          <p:cNvSpPr txBox="1"/>
          <p:nvPr/>
        </p:nvSpPr>
        <p:spPr>
          <a:xfrm>
            <a:off x="726791" y="5735986"/>
            <a:ext cx="3351256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Non-Boolean Computing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77EC9A2B-92E6-468A-ABCE-8523692BA990}"/>
              </a:ext>
            </a:extLst>
          </p:cNvPr>
          <p:cNvGrpSpPr/>
          <p:nvPr/>
        </p:nvGrpSpPr>
        <p:grpSpPr>
          <a:xfrm>
            <a:off x="5544751" y="4647141"/>
            <a:ext cx="3558631" cy="1253061"/>
            <a:chOff x="5225977" y="5334000"/>
            <a:chExt cx="3558631" cy="1253061"/>
          </a:xfrm>
        </p:grpSpPr>
        <p:sp>
          <p:nvSpPr>
            <p:cNvPr id="39" name="Can 139">
              <a:extLst>
                <a:ext uri="{FF2B5EF4-FFF2-40B4-BE49-F238E27FC236}">
                  <a16:creationId xmlns:a16="http://schemas.microsoft.com/office/drawing/2014/main" id="{35459A3C-8EF6-422D-AC44-8A7F51441ED1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40" name="Right Arrow 140">
              <a:extLst>
                <a:ext uri="{FF2B5EF4-FFF2-40B4-BE49-F238E27FC236}">
                  <a16:creationId xmlns:a16="http://schemas.microsoft.com/office/drawing/2014/main" id="{5ADE7779-B049-4C85-AFAD-C7FB3A9E64B6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9680B3C3-43A6-458F-9B27-2C448DCCFD23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B4991E7B-0A21-4E8E-BC8C-C7057469D477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>
                <a:latin typeface="Calibri" pitchFamily="34" charset="0"/>
              </a:endParaRPr>
            </a:p>
            <a:p>
              <a:pPr algn="ctr">
                <a:defRPr/>
              </a:pPr>
              <a:r>
                <a:rPr lang="en-US" sz="1400" dirty="0">
                  <a:latin typeface="Calibri" pitchFamily="34" charset="0"/>
                </a:rPr>
                <a:t>Magnetostrictive</a:t>
              </a:r>
              <a:endParaRPr lang="en-US" sz="1400" dirty="0"/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05FEA402-4831-4B2B-9DDD-406EE2C434E5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102BABAC-B08D-44B7-A221-C9F3403059E9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AF102DA3-DCCB-4734-971C-17B57A20F60B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EEFD3F8D-35F5-46B6-8C31-12FB75F9B853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B2E50101-E6FE-4F09-B5D1-A4F472DE515A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97AA4FF5-5EDB-4E83-86E8-6150AB9131D2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400" dirty="0">
                  <a:solidFill>
                    <a:schemeClr val="tx1"/>
                  </a:solidFill>
                </a:rPr>
                <a:t>Insulator</a:t>
              </a: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79E42517-7163-4F11-9AA2-CDA6771660CE}"/>
                </a:ext>
              </a:extLst>
            </p:cNvPr>
            <p:cNvSpPr/>
            <p:nvPr/>
          </p:nvSpPr>
          <p:spPr>
            <a:xfrm>
              <a:off x="7974217" y="6219410"/>
              <a:ext cx="810391" cy="33066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000" b="1" dirty="0">
                  <a:solidFill>
                    <a:srgbClr val="C00000"/>
                  </a:solidFill>
                </a:rPr>
                <a:t>Write</a:t>
              </a: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1AD8751A-549A-44AC-B20A-5920AA3D89F7}"/>
                </a:ext>
              </a:extLst>
            </p:cNvPr>
            <p:cNvSpPr/>
            <p:nvPr/>
          </p:nvSpPr>
          <p:spPr>
            <a:xfrm rot="16200000">
              <a:off x="7951842" y="5540106"/>
              <a:ext cx="671184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>
                  <a:solidFill>
                    <a:srgbClr val="C00000"/>
                  </a:solidFill>
                </a:rPr>
                <a:t>Read</a:t>
              </a: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533000AC-EF3D-429A-802B-B363C1129F91}"/>
              </a:ext>
            </a:extLst>
          </p:cNvPr>
          <p:cNvGrpSpPr/>
          <p:nvPr/>
        </p:nvGrpSpPr>
        <p:grpSpPr>
          <a:xfrm>
            <a:off x="4607743" y="1157530"/>
            <a:ext cx="4687263" cy="2091066"/>
            <a:chOff x="414875" y="1706969"/>
            <a:chExt cx="3880207" cy="17255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890E8E1E-1C87-4159-A3A4-153577D893A8}"/>
                    </a:ext>
                  </a:extLst>
                </p:cNvPr>
                <p:cNvSpPr/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noFill/>
                <a:ln w="476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en-US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Σ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8" name="Oval 1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4762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4B3FDEDB-7984-460D-9C5D-81CFD73B88D3}"/>
                </a:ext>
              </a:extLst>
            </p:cNvPr>
            <p:cNvCxnSpPr>
              <a:endCxn id="54" idx="1"/>
            </p:cNvCxnSpPr>
            <p:nvPr/>
          </p:nvCxnSpPr>
          <p:spPr>
            <a:xfrm>
              <a:off x="806865" y="1896627"/>
              <a:ext cx="821257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931D2600-D7EB-4359-9DD2-2713C3CD57E5}"/>
                </a:ext>
              </a:extLst>
            </p:cNvPr>
            <p:cNvCxnSpPr>
              <a:endCxn id="54" idx="2"/>
            </p:cNvCxnSpPr>
            <p:nvPr/>
          </p:nvCxnSpPr>
          <p:spPr>
            <a:xfrm>
              <a:off x="806865" y="2278926"/>
              <a:ext cx="731933" cy="16665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D357CB68-FBCD-4275-8085-6A67179E3936}"/>
                </a:ext>
              </a:extLst>
            </p:cNvPr>
            <p:cNvCxnSpPr>
              <a:endCxn id="54" idx="3"/>
            </p:cNvCxnSpPr>
            <p:nvPr/>
          </p:nvCxnSpPr>
          <p:spPr>
            <a:xfrm flipV="1">
              <a:off x="851527" y="2661224"/>
              <a:ext cx="776595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EACE969F-DD66-4A8C-8CE1-D58B2BA671D2}"/>
                </a:ext>
              </a:extLst>
            </p:cNvPr>
            <p:cNvCxnSpPr/>
            <p:nvPr/>
          </p:nvCxnSpPr>
          <p:spPr>
            <a:xfrm>
              <a:off x="2148741" y="2445577"/>
              <a:ext cx="304972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EC090AF9-201A-4322-B571-D3FCFC26AC8E}"/>
                </a:ext>
              </a:extLst>
            </p:cNvPr>
            <p:cNvSpPr/>
            <p:nvPr/>
          </p:nvSpPr>
          <p:spPr>
            <a:xfrm>
              <a:off x="2450774" y="2214901"/>
              <a:ext cx="487955" cy="431296"/>
            </a:xfrm>
            <a:prstGeom prst="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4A02B8B-9AE0-42F4-A5E3-75EF76D0EF37}"/>
                </a:ext>
              </a:extLst>
            </p:cNvPr>
            <p:cNvCxnSpPr/>
            <p:nvPr/>
          </p:nvCxnSpPr>
          <p:spPr>
            <a:xfrm>
              <a:off x="2938729" y="2445577"/>
              <a:ext cx="307911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Freeform 124">
              <a:extLst>
                <a:ext uri="{FF2B5EF4-FFF2-40B4-BE49-F238E27FC236}">
                  <a16:creationId xmlns:a16="http://schemas.microsoft.com/office/drawing/2014/main" id="{601ED221-0454-439C-9360-BD06952366E8}"/>
                </a:ext>
              </a:extLst>
            </p:cNvPr>
            <p:cNvSpPr/>
            <p:nvPr/>
          </p:nvSpPr>
          <p:spPr>
            <a:xfrm>
              <a:off x="2483476" y="2311030"/>
              <a:ext cx="422552" cy="239037"/>
            </a:xfrm>
            <a:custGeom>
              <a:avLst/>
              <a:gdLst>
                <a:gd name="connsiteX0" fmla="*/ 0 w 826265"/>
                <a:gd name="connsiteY0" fmla="*/ 451517 h 467418"/>
                <a:gd name="connsiteX1" fmla="*/ 308473 w 826265"/>
                <a:gd name="connsiteY1" fmla="*/ 451517 h 467418"/>
                <a:gd name="connsiteX2" fmla="*/ 418641 w 826265"/>
                <a:gd name="connsiteY2" fmla="*/ 286264 h 467418"/>
                <a:gd name="connsiteX3" fmla="*/ 528810 w 826265"/>
                <a:gd name="connsiteY3" fmla="*/ 32876 h 467418"/>
                <a:gd name="connsiteX4" fmla="*/ 826265 w 826265"/>
                <a:gd name="connsiteY4" fmla="*/ 10843 h 467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265" h="467418">
                  <a:moveTo>
                    <a:pt x="0" y="451517"/>
                  </a:moveTo>
                  <a:cubicBezTo>
                    <a:pt x="119350" y="465288"/>
                    <a:pt x="238700" y="479059"/>
                    <a:pt x="308473" y="451517"/>
                  </a:cubicBezTo>
                  <a:cubicBezTo>
                    <a:pt x="378246" y="423975"/>
                    <a:pt x="381918" y="356037"/>
                    <a:pt x="418641" y="286264"/>
                  </a:cubicBezTo>
                  <a:cubicBezTo>
                    <a:pt x="455364" y="216491"/>
                    <a:pt x="460873" y="78779"/>
                    <a:pt x="528810" y="32876"/>
                  </a:cubicBezTo>
                  <a:cubicBezTo>
                    <a:pt x="596747" y="-13027"/>
                    <a:pt x="711506" y="-1092"/>
                    <a:pt x="826265" y="10843"/>
                  </a:cubicBezTo>
                </a:path>
              </a:pathLst>
            </a:custGeom>
            <a:noFill/>
            <a:ln w="444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22F84620-FDFB-40BC-A287-5DC44FCB081B}"/>
                    </a:ext>
                  </a:extLst>
                </p:cNvPr>
                <p:cNvSpPr txBox="1"/>
                <p:nvPr/>
              </p:nvSpPr>
              <p:spPr>
                <a:xfrm>
                  <a:off x="445410" y="1706969"/>
                  <a:ext cx="565282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D680AB56-DDA3-41D0-9900-502391CF1D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410" y="1706969"/>
                  <a:ext cx="565282" cy="373928"/>
                </a:xfrm>
                <a:prstGeom prst="rect">
                  <a:avLst/>
                </a:prstGeom>
                <a:blipFill>
                  <a:blip r:embed="rId6"/>
                  <a:stretch>
                    <a:fillRect b="-67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9CABF723-FCED-443C-AB46-EBBCF1F47AC7}"/>
                    </a:ext>
                  </a:extLst>
                </p:cNvPr>
                <p:cNvSpPr txBox="1"/>
                <p:nvPr/>
              </p:nvSpPr>
              <p:spPr>
                <a:xfrm>
                  <a:off x="414875" y="2096825"/>
                  <a:ext cx="565282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60495224-9C1E-4F93-BC3D-EE45672D9A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875" y="2096825"/>
                  <a:ext cx="565282" cy="373928"/>
                </a:xfrm>
                <a:prstGeom prst="rect">
                  <a:avLst/>
                </a:prstGeom>
                <a:blipFill>
                  <a:blip r:embed="rId7"/>
                  <a:stretch>
                    <a:fillRect b="-5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2CC1BDE5-597C-4460-8A4B-F88D234923E4}"/>
                    </a:ext>
                  </a:extLst>
                </p:cNvPr>
                <p:cNvSpPr txBox="1"/>
                <p:nvPr/>
              </p:nvSpPr>
              <p:spPr>
                <a:xfrm>
                  <a:off x="414875" y="2867267"/>
                  <a:ext cx="512371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D5017C9C-2F78-4717-95C9-1299B15B13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875" y="2867267"/>
                  <a:ext cx="512371" cy="373928"/>
                </a:xfrm>
                <a:prstGeom prst="rect">
                  <a:avLst/>
                </a:prstGeom>
                <a:blipFill>
                  <a:blip r:embed="rId8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8E3E0BB7-F140-4BFD-9988-DE24EDB1A714}"/>
                </a:ext>
              </a:extLst>
            </p:cNvPr>
            <p:cNvSpPr txBox="1"/>
            <p:nvPr/>
          </p:nvSpPr>
          <p:spPr>
            <a:xfrm>
              <a:off x="562887" y="2442003"/>
              <a:ext cx="243978" cy="9905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EF419B0C-8249-4F41-99A2-80A00B5D2E91}"/>
                    </a:ext>
                  </a:extLst>
                </p:cNvPr>
                <p:cNvSpPr txBox="1"/>
                <p:nvPr/>
              </p:nvSpPr>
              <p:spPr>
                <a:xfrm>
                  <a:off x="947254" y="1738301"/>
                  <a:ext cx="480387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ABFE4F55-956E-485F-901C-5D7C03005F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7254" y="1738301"/>
                  <a:ext cx="480387" cy="373928"/>
                </a:xfrm>
                <a:prstGeom prst="rect">
                  <a:avLst/>
                </a:prstGeom>
                <a:blipFill>
                  <a:blip r:embed="rId9"/>
                  <a:stretch>
                    <a:fillRect b="-67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56DEF389-673D-4F69-958A-6915861DF498}"/>
                    </a:ext>
                  </a:extLst>
                </p:cNvPr>
                <p:cNvSpPr txBox="1"/>
                <p:nvPr/>
              </p:nvSpPr>
              <p:spPr>
                <a:xfrm>
                  <a:off x="933290" y="2071947"/>
                  <a:ext cx="479082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0EB087F9-845E-4AA2-9569-700B92F7184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290" y="2071947"/>
                  <a:ext cx="479082" cy="373928"/>
                </a:xfrm>
                <a:prstGeom prst="rect">
                  <a:avLst/>
                </a:prstGeom>
                <a:blipFill>
                  <a:blip r:embed="rId10"/>
                  <a:stretch>
                    <a:fillRect b="-5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99290613-FF33-43BB-8CC0-C64A0EFEA60A}"/>
                    </a:ext>
                  </a:extLst>
                </p:cNvPr>
                <p:cNvSpPr txBox="1"/>
                <p:nvPr/>
              </p:nvSpPr>
              <p:spPr>
                <a:xfrm>
                  <a:off x="966196" y="2416630"/>
                  <a:ext cx="480055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8E32D44D-6C55-4264-AF9A-EC085635BF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6196" y="2416630"/>
                  <a:ext cx="480055" cy="373928"/>
                </a:xfrm>
                <a:prstGeom prst="rect">
                  <a:avLst/>
                </a:prstGeom>
                <a:blipFill>
                  <a:blip r:embed="rId11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9B6D495-899A-43F5-9B9F-B83A1BE072A3}"/>
                    </a:ext>
                  </a:extLst>
                </p:cNvPr>
                <p:cNvSpPr txBox="1"/>
                <p:nvPr/>
              </p:nvSpPr>
              <p:spPr>
                <a:xfrm>
                  <a:off x="2942405" y="1934705"/>
                  <a:ext cx="1352677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= 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𝑢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C77DA8A8-5948-4414-9155-B92AFCF3C6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42405" y="1934705"/>
                  <a:ext cx="1352677" cy="373928"/>
                </a:xfrm>
                <a:prstGeom prst="rect">
                  <a:avLst/>
                </a:prstGeom>
                <a:blipFill>
                  <a:blip r:embed="rId12"/>
                  <a:stretch>
                    <a:fillRect b="-21622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DDF0B69E-3C3F-48E2-9213-225694D0F954}"/>
                    </a:ext>
                  </a:extLst>
                </p:cNvPr>
                <p:cNvSpPr txBox="1"/>
                <p:nvPr/>
              </p:nvSpPr>
              <p:spPr>
                <a:xfrm>
                  <a:off x="2521775" y="2620780"/>
                  <a:ext cx="342595" cy="3809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CE423D3B-1523-4291-8338-D717A77238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1775" y="2620780"/>
                  <a:ext cx="342595" cy="380965"/>
                </a:xfrm>
                <a:prstGeom prst="rect">
                  <a:avLst/>
                </a:prstGeom>
                <a:blipFill>
                  <a:blip r:embed="rId13"/>
                  <a:stretch>
                    <a:fillRect l="-5882" r="-2941" b="-18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1" name="Rectangle 70">
            <a:extLst>
              <a:ext uri="{FF2B5EF4-FFF2-40B4-BE49-F238E27FC236}">
                <a16:creationId xmlns:a16="http://schemas.microsoft.com/office/drawing/2014/main" id="{00116024-EBBB-43B2-A06F-FD556880A0B6}"/>
              </a:ext>
            </a:extLst>
          </p:cNvPr>
          <p:cNvSpPr/>
          <p:nvPr/>
        </p:nvSpPr>
        <p:spPr>
          <a:xfrm>
            <a:off x="5302995" y="4517753"/>
            <a:ext cx="115565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r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FE2FDCE-EF91-4D05-A9E9-AFF0EF1F9FDB}"/>
                  </a:ext>
                </a:extLst>
              </p:cNvPr>
              <p:cNvSpPr txBox="1"/>
              <p:nvPr/>
            </p:nvSpPr>
            <p:spPr>
              <a:xfrm>
                <a:off x="6022922" y="1007300"/>
                <a:ext cx="1620765" cy="8588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IN" sz="2300" dirty="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FE2FDCE-EF91-4D05-A9E9-AFF0EF1F9F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922" y="1007300"/>
                <a:ext cx="1620765" cy="85888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id="{7E15D962-8EBE-490C-AA7D-FF7A9AADC757}"/>
              </a:ext>
            </a:extLst>
          </p:cNvPr>
          <p:cNvGrpSpPr/>
          <p:nvPr/>
        </p:nvGrpSpPr>
        <p:grpSpPr>
          <a:xfrm>
            <a:off x="4819962" y="2504947"/>
            <a:ext cx="4162177" cy="2028397"/>
            <a:chOff x="4773304" y="2615182"/>
            <a:chExt cx="4162177" cy="2028397"/>
          </a:xfrm>
        </p:grpSpPr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9A6E270F-C67F-4D9E-A89E-CD9BFE1C63B5}"/>
                </a:ext>
              </a:extLst>
            </p:cNvPr>
            <p:cNvGrpSpPr/>
            <p:nvPr/>
          </p:nvGrpSpPr>
          <p:grpSpPr>
            <a:xfrm>
              <a:off x="4794468" y="2899822"/>
              <a:ext cx="4141013" cy="1527778"/>
              <a:chOff x="3338459" y="2459693"/>
              <a:chExt cx="5653141" cy="2085660"/>
            </a:xfrm>
          </p:grpSpPr>
          <p:sp>
            <p:nvSpPr>
              <p:cNvPr id="80" name="Cube 79">
                <a:extLst>
                  <a:ext uri="{FF2B5EF4-FFF2-40B4-BE49-F238E27FC236}">
                    <a16:creationId xmlns:a16="http://schemas.microsoft.com/office/drawing/2014/main" id="{D4DB14A3-C32E-46E0-8AAA-CCC34C518E18}"/>
                  </a:ext>
                </a:extLst>
              </p:cNvPr>
              <p:cNvSpPr/>
              <p:nvPr/>
            </p:nvSpPr>
            <p:spPr>
              <a:xfrm>
                <a:off x="4693034" y="2569575"/>
                <a:ext cx="4298566" cy="1975778"/>
              </a:xfrm>
              <a:prstGeom prst="cube">
                <a:avLst>
                  <a:gd name="adj" fmla="val 59982"/>
                </a:avLst>
              </a:prstGeom>
              <a:solidFill>
                <a:srgbClr val="E46C0A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Piezoelectric</a:t>
                </a:r>
              </a:p>
            </p:txBody>
          </p:sp>
          <p:sp>
            <p:nvSpPr>
              <p:cNvPr id="81" name="Can 89">
                <a:extLst>
                  <a:ext uri="{FF2B5EF4-FFF2-40B4-BE49-F238E27FC236}">
                    <a16:creationId xmlns:a16="http://schemas.microsoft.com/office/drawing/2014/main" id="{40BFF2D6-389B-4298-9EBB-77CE8E9D49EF}"/>
                  </a:ext>
                </a:extLst>
              </p:cNvPr>
              <p:cNvSpPr/>
              <p:nvPr/>
            </p:nvSpPr>
            <p:spPr>
              <a:xfrm>
                <a:off x="614678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2" name="Can 90">
                <a:extLst>
                  <a:ext uri="{FF2B5EF4-FFF2-40B4-BE49-F238E27FC236}">
                    <a16:creationId xmlns:a16="http://schemas.microsoft.com/office/drawing/2014/main" id="{871AB7C9-74F2-469B-A7CE-509793EB166F}"/>
                  </a:ext>
                </a:extLst>
              </p:cNvPr>
              <p:cNvSpPr/>
              <p:nvPr/>
            </p:nvSpPr>
            <p:spPr>
              <a:xfrm>
                <a:off x="654277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3" name="Can 91">
                <a:extLst>
                  <a:ext uri="{FF2B5EF4-FFF2-40B4-BE49-F238E27FC236}">
                    <a16:creationId xmlns:a16="http://schemas.microsoft.com/office/drawing/2014/main" id="{E4C2E231-83F2-4A17-8EC3-1B002E79BA5E}"/>
                  </a:ext>
                </a:extLst>
              </p:cNvPr>
              <p:cNvSpPr/>
              <p:nvPr/>
            </p:nvSpPr>
            <p:spPr>
              <a:xfrm>
                <a:off x="698498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4" name="Can 92">
                <a:extLst>
                  <a:ext uri="{FF2B5EF4-FFF2-40B4-BE49-F238E27FC236}">
                    <a16:creationId xmlns:a16="http://schemas.microsoft.com/office/drawing/2014/main" id="{9F93899F-9B20-40D6-8631-0EE45AF1FB02}"/>
                  </a:ext>
                </a:extLst>
              </p:cNvPr>
              <p:cNvSpPr/>
              <p:nvPr/>
            </p:nvSpPr>
            <p:spPr>
              <a:xfrm>
                <a:off x="565504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5" name="Can 93">
                <a:extLst>
                  <a:ext uri="{FF2B5EF4-FFF2-40B4-BE49-F238E27FC236}">
                    <a16:creationId xmlns:a16="http://schemas.microsoft.com/office/drawing/2014/main" id="{BE0DC587-DC6B-4014-8062-8A5F8A0685FC}"/>
                  </a:ext>
                </a:extLst>
              </p:cNvPr>
              <p:cNvSpPr/>
              <p:nvPr/>
            </p:nvSpPr>
            <p:spPr>
              <a:xfrm>
                <a:off x="619300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6" name="Can 94">
                <a:extLst>
                  <a:ext uri="{FF2B5EF4-FFF2-40B4-BE49-F238E27FC236}">
                    <a16:creationId xmlns:a16="http://schemas.microsoft.com/office/drawing/2014/main" id="{AFC14D32-DD64-472B-933A-C8755B7B167A}"/>
                  </a:ext>
                </a:extLst>
              </p:cNvPr>
              <p:cNvSpPr/>
              <p:nvPr/>
            </p:nvSpPr>
            <p:spPr>
              <a:xfrm>
                <a:off x="672184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7" name="Can 95">
                <a:extLst>
                  <a:ext uri="{FF2B5EF4-FFF2-40B4-BE49-F238E27FC236}">
                    <a16:creationId xmlns:a16="http://schemas.microsoft.com/office/drawing/2014/main" id="{42E5D7B2-F2C9-436D-A5F0-44E8596AF549}"/>
                  </a:ext>
                </a:extLst>
              </p:cNvPr>
              <p:cNvSpPr/>
              <p:nvPr/>
            </p:nvSpPr>
            <p:spPr>
              <a:xfrm>
                <a:off x="4953000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8" name="Can 96">
                <a:extLst>
                  <a:ext uri="{FF2B5EF4-FFF2-40B4-BE49-F238E27FC236}">
                    <a16:creationId xmlns:a16="http://schemas.microsoft.com/office/drawing/2014/main" id="{27402DC3-11FC-48CC-948A-3CA898C0E01C}"/>
                  </a:ext>
                </a:extLst>
              </p:cNvPr>
              <p:cNvSpPr/>
              <p:nvPr/>
            </p:nvSpPr>
            <p:spPr>
              <a:xfrm>
                <a:off x="5702042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9" name="Can 97">
                <a:extLst>
                  <a:ext uri="{FF2B5EF4-FFF2-40B4-BE49-F238E27FC236}">
                    <a16:creationId xmlns:a16="http://schemas.microsoft.com/office/drawing/2014/main" id="{26C39FF4-AE42-4280-B5A6-2A6D1CB8DEF5}"/>
                  </a:ext>
                </a:extLst>
              </p:cNvPr>
              <p:cNvSpPr/>
              <p:nvPr/>
            </p:nvSpPr>
            <p:spPr>
              <a:xfrm>
                <a:off x="6525064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0" name="Can 98">
                <a:extLst>
                  <a:ext uri="{FF2B5EF4-FFF2-40B4-BE49-F238E27FC236}">
                    <a16:creationId xmlns:a16="http://schemas.microsoft.com/office/drawing/2014/main" id="{50F96B26-84C9-415A-9CC4-5D2A2FF4C4EC}"/>
                  </a:ext>
                </a:extLst>
              </p:cNvPr>
              <p:cNvSpPr/>
              <p:nvPr/>
            </p:nvSpPr>
            <p:spPr>
              <a:xfrm>
                <a:off x="7304770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" name="Can 99">
                <a:extLst>
                  <a:ext uri="{FF2B5EF4-FFF2-40B4-BE49-F238E27FC236}">
                    <a16:creationId xmlns:a16="http://schemas.microsoft.com/office/drawing/2014/main" id="{2DF3ECD0-F6C1-461A-8671-A493E2346A41}"/>
                  </a:ext>
                </a:extLst>
              </p:cNvPr>
              <p:cNvSpPr/>
              <p:nvPr/>
            </p:nvSpPr>
            <p:spPr>
              <a:xfrm>
                <a:off x="7285220" y="2840693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" name="Can 100">
                <a:extLst>
                  <a:ext uri="{FF2B5EF4-FFF2-40B4-BE49-F238E27FC236}">
                    <a16:creationId xmlns:a16="http://schemas.microsoft.com/office/drawing/2014/main" id="{A14B88DE-DC3B-441B-B262-35E16F9FDA89}"/>
                  </a:ext>
                </a:extLst>
              </p:cNvPr>
              <p:cNvSpPr/>
              <p:nvPr/>
            </p:nvSpPr>
            <p:spPr>
              <a:xfrm>
                <a:off x="7823180" y="2840693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" name="Can 101">
                <a:extLst>
                  <a:ext uri="{FF2B5EF4-FFF2-40B4-BE49-F238E27FC236}">
                    <a16:creationId xmlns:a16="http://schemas.microsoft.com/office/drawing/2014/main" id="{1768DA11-D262-4B03-8B6B-EA8486323CE3}"/>
                  </a:ext>
                </a:extLst>
              </p:cNvPr>
              <p:cNvSpPr/>
              <p:nvPr/>
            </p:nvSpPr>
            <p:spPr>
              <a:xfrm>
                <a:off x="739596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4" name="Can 102">
                <a:extLst>
                  <a:ext uri="{FF2B5EF4-FFF2-40B4-BE49-F238E27FC236}">
                    <a16:creationId xmlns:a16="http://schemas.microsoft.com/office/drawing/2014/main" id="{584CA815-80B8-4F13-AB95-6F312DE0F4E9}"/>
                  </a:ext>
                </a:extLst>
              </p:cNvPr>
              <p:cNvSpPr/>
              <p:nvPr/>
            </p:nvSpPr>
            <p:spPr>
              <a:xfrm>
                <a:off x="779195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5" name="Can 103">
                <a:extLst>
                  <a:ext uri="{FF2B5EF4-FFF2-40B4-BE49-F238E27FC236}">
                    <a16:creationId xmlns:a16="http://schemas.microsoft.com/office/drawing/2014/main" id="{DE6AA5E3-3461-4119-8E4C-C1E54FAC7D8F}"/>
                  </a:ext>
                </a:extLst>
              </p:cNvPr>
              <p:cNvSpPr/>
              <p:nvPr/>
            </p:nvSpPr>
            <p:spPr>
              <a:xfrm>
                <a:off x="823416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96" name="Straight Arrow Connector 95">
                <a:extLst>
                  <a:ext uri="{FF2B5EF4-FFF2-40B4-BE49-F238E27FC236}">
                    <a16:creationId xmlns:a16="http://schemas.microsoft.com/office/drawing/2014/main" id="{4B57F93C-2B8F-4E25-8DCE-84B2F570FA68}"/>
                  </a:ext>
                </a:extLst>
              </p:cNvPr>
              <p:cNvCxnSpPr/>
              <p:nvPr/>
            </p:nvCxnSpPr>
            <p:spPr>
              <a:xfrm>
                <a:off x="3871777" y="3886200"/>
                <a:ext cx="821257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B4716D6A-45D5-4C81-BB39-1FA8BA5E717D}"/>
                  </a:ext>
                </a:extLst>
              </p:cNvPr>
              <p:cNvCxnSpPr/>
              <p:nvPr/>
            </p:nvCxnSpPr>
            <p:spPr>
              <a:xfrm>
                <a:off x="3886200" y="4158620"/>
                <a:ext cx="821258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5327BC36-F379-43D5-91B0-1705F0E2B5C3}"/>
                  </a:ext>
                </a:extLst>
              </p:cNvPr>
              <p:cNvCxnSpPr/>
              <p:nvPr/>
            </p:nvCxnSpPr>
            <p:spPr>
              <a:xfrm>
                <a:off x="3886200" y="4419600"/>
                <a:ext cx="821257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9" name="TextBox 98">
                    <a:extLst>
                      <a:ext uri="{FF2B5EF4-FFF2-40B4-BE49-F238E27FC236}">
                        <a16:creationId xmlns:a16="http://schemas.microsoft.com/office/drawing/2014/main" id="{D6CFBFD6-5F79-4293-BEEF-5DD503F2451D}"/>
                      </a:ext>
                    </a:extLst>
                  </p:cNvPr>
                  <p:cNvSpPr txBox="1"/>
                  <p:nvPr/>
                </p:nvSpPr>
                <p:spPr>
                  <a:xfrm>
                    <a:off x="3338459" y="3271195"/>
                    <a:ext cx="574023" cy="61860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400" b="0" i="1" u="none" strike="noStrike" kern="1200" cap="none" spc="0" normalizeH="0" baseline="-2500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oMath>
                      </m:oMathPara>
                    </a14:m>
                    <a:endParaRPr kumimoji="0" lang="en-US" sz="2400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72" name="TextBox 71">
                    <a:extLst>
                      <a:ext uri="{FF2B5EF4-FFF2-40B4-BE49-F238E27FC236}">
                        <a16:creationId xmlns:a16="http://schemas.microsoft.com/office/drawing/2014/main" id="{E2408F0B-812B-4BAA-B71B-C2F4BEEF75D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38459" y="3271195"/>
                    <a:ext cx="574023" cy="618604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r="-4348" b="-5333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6319CEEF-1B07-497F-81FE-C5FA05DFE9F9}"/>
                    </a:ext>
                  </a:extLst>
                </p:cNvPr>
                <p:cNvSpPr txBox="1"/>
                <p:nvPr/>
              </p:nvSpPr>
              <p:spPr>
                <a:xfrm>
                  <a:off x="4773304" y="3833439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1C198E99-4DC6-46E2-BB10-A4E38D90D4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3304" y="3833439"/>
                  <a:ext cx="420481" cy="453137"/>
                </a:xfrm>
                <a:prstGeom prst="rect">
                  <a:avLst/>
                </a:prstGeom>
                <a:blipFill>
                  <a:blip r:embed="rId16"/>
                  <a:stretch>
                    <a:fillRect r="-8696" b="-54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id="{048E9E8A-7460-4EAC-ACD0-58A5D93127E7}"/>
                    </a:ext>
                  </a:extLst>
                </p:cNvPr>
                <p:cNvSpPr txBox="1"/>
                <p:nvPr/>
              </p:nvSpPr>
              <p:spPr>
                <a:xfrm>
                  <a:off x="4795793" y="4190442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55DC90F3-E1FB-41C2-A925-CC7C891BD8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95793" y="4190442"/>
                  <a:ext cx="420481" cy="453137"/>
                </a:xfrm>
                <a:prstGeom prst="rect">
                  <a:avLst/>
                </a:prstGeom>
                <a:blipFill>
                  <a:blip r:embed="rId17"/>
                  <a:stretch>
                    <a:fillRect r="-8696"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54221EA6-D2C6-499F-A7BE-161818D0799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1457" y="3055732"/>
              <a:ext cx="0" cy="490921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18911332-E5BF-49F9-BFB6-730B1CD3E61C}"/>
                    </a:ext>
                  </a:extLst>
                </p:cNvPr>
                <p:cNvSpPr txBox="1"/>
                <p:nvPr/>
              </p:nvSpPr>
              <p:spPr>
                <a:xfrm>
                  <a:off x="5962265" y="2615182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28E89E1C-5C53-4ACA-B8B6-0F140610ED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62265" y="2615182"/>
                  <a:ext cx="420481" cy="453137"/>
                </a:xfrm>
                <a:prstGeom prst="rect">
                  <a:avLst/>
                </a:prstGeom>
                <a:blipFill>
                  <a:blip r:embed="rId18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90404073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DD778-7E72-4D12-AA75-43C9522BEF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Ferromagnetic Resonanc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917D322-3960-4E3B-9F61-38D4E6DEBB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999E8E-5680-4ACE-A10E-8537C6B98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9731F4D-702E-48B3-865E-3054C9BA2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0</a:t>
            </a:fld>
            <a:endParaRPr lang="en-IN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85C0847-6BA7-46B3-B1CB-F96C3652BC66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2" t="22957" r="3944" b="11892"/>
          <a:stretch/>
        </p:blipFill>
        <p:spPr bwMode="auto">
          <a:xfrm>
            <a:off x="2470639" y="888023"/>
            <a:ext cx="4043143" cy="137100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5" name="Picture 14" descr="A picture containing wall, tube&#10;&#10;Description automatically generated">
            <a:extLst>
              <a:ext uri="{FF2B5EF4-FFF2-40B4-BE49-F238E27FC236}">
                <a16:creationId xmlns:a16="http://schemas.microsoft.com/office/drawing/2014/main" id="{88085A07-6475-469A-A802-87E03BBF675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62" t="20001" r="33143" b="11980"/>
          <a:stretch/>
        </p:blipFill>
        <p:spPr>
          <a:xfrm rot="16200000">
            <a:off x="4139910" y="1819833"/>
            <a:ext cx="1776270" cy="2971475"/>
          </a:xfrm>
          <a:prstGeom prst="rect">
            <a:avLst/>
          </a:prstGeom>
        </p:spPr>
      </p:pic>
      <p:pic>
        <p:nvPicPr>
          <p:cNvPr id="16" name="Picture 2">
            <a:extLst>
              <a:ext uri="{FF2B5EF4-FFF2-40B4-BE49-F238E27FC236}">
                <a16:creationId xmlns:a16="http://schemas.microsoft.com/office/drawing/2014/main" id="{1A131324-BF5B-4993-8370-06D9CE9149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695" y="4619026"/>
            <a:ext cx="4949905" cy="1439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63360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DD778-7E72-4D12-AA75-43C9522BEF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chottky Diod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917D322-3960-4E3B-9F61-38D4E6DEBB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999E8E-5680-4ACE-A10E-8537C6B98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9731F4D-702E-48B3-865E-3054C9BA2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1</a:t>
            </a:fld>
            <a:endParaRPr lang="en-IN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28512A6-9914-448C-BF93-14F0AD36B7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502" y="770500"/>
            <a:ext cx="4453136" cy="23051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2B487E-B7CC-4CA3-88B9-28DF33E9CB31}"/>
                  </a:ext>
                </a:extLst>
              </p:cNvPr>
              <p:cNvSpPr txBox="1"/>
              <p:nvPr/>
            </p:nvSpPr>
            <p:spPr>
              <a:xfrm>
                <a:off x="220606" y="2888864"/>
                <a:ext cx="1419160" cy="830997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m:rPr>
                          <m:sty m:val="p"/>
                        </m:rPr>
                        <a:rPr lang="en-IN" sz="2400" b="0" i="0" smtClean="0"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I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𝑛𝐹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2B487E-B7CC-4CA3-88B9-28DF33E9CB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606" y="2888864"/>
                <a:ext cx="1419160" cy="830997"/>
              </a:xfrm>
              <a:prstGeom prst="rect">
                <a:avLst/>
              </a:prstGeom>
              <a:blipFill>
                <a:blip r:embed="rId3"/>
                <a:stretch>
                  <a:fillRect l="-858" r="-128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Chart, line chart&#10;&#10;Description automatically generated">
            <a:extLst>
              <a:ext uri="{FF2B5EF4-FFF2-40B4-BE49-F238E27FC236}">
                <a16:creationId xmlns:a16="http://schemas.microsoft.com/office/drawing/2014/main" id="{565BF7FD-98D4-4DC4-9BFB-429740740D7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725"/>
          <a:stretch/>
        </p:blipFill>
        <p:spPr>
          <a:xfrm>
            <a:off x="340313" y="3978377"/>
            <a:ext cx="4330044" cy="1910090"/>
          </a:xfrm>
          <a:prstGeom prst="rect">
            <a:avLst/>
          </a:prstGeom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0EC88361-FC2D-4CCE-9DA1-23380F2353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0357" y="969533"/>
            <a:ext cx="4463209" cy="27600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52CB6F9B-7EC4-4EB3-BB34-7BA7E2E929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3561" y="3719861"/>
            <a:ext cx="4270005" cy="2640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511979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F44058-CAE7-43B3-B10B-54FD94999C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287C359-C771-4514-97D9-91D4C4ED87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CED8A31-0F9C-4567-9D7C-40B68C5772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676D4EA-0DC8-4CEB-9776-B8C8115066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2</a:t>
            </a:fld>
            <a:endParaRPr lang="en-IN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496C6715-13E5-4E2A-B098-EFA1037540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1492" y="3429000"/>
            <a:ext cx="4949905" cy="1439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888622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AF95DD-9D6B-425B-A360-FCD86B8E49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70A9FA1-B2ED-4178-A445-705749BEC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542D6F-3933-4807-BD17-073FCFA25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12314F-527B-4F2B-808C-EB9F812A2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3</a:t>
            </a:fld>
            <a:endParaRPr lang="en-IN" dirty="0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B5FE569-F2D3-425A-B0ED-E443E0E62F5E}"/>
              </a:ext>
            </a:extLst>
          </p:cNvPr>
          <p:cNvGrpSpPr/>
          <p:nvPr/>
        </p:nvGrpSpPr>
        <p:grpSpPr>
          <a:xfrm>
            <a:off x="-151134" y="724702"/>
            <a:ext cx="6109221" cy="1321394"/>
            <a:chOff x="38702" y="945728"/>
            <a:chExt cx="6109221" cy="13213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/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num>
                          <m:den>
                            <m:r>
                              <a:rPr lang="en-IN" sz="2400" i="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d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  <m:r>
                          <a:rPr lang="en-IN" sz="2400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sz="2400" b="1" i="1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d>
                          </m:num>
                          <m:den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den>
                        </m:f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</m:oMath>
                    </m:oMathPara>
                  </a14:m>
                  <a:endParaRPr lang="en-IN" b="1" baseline="-25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BFB91C8A-BB2C-4EA0-A508-AC0D885E00E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290CFB07-B42F-46F9-A388-D0024C66531D}"/>
                </a:ext>
              </a:extLst>
            </p:cNvPr>
            <p:cNvSpPr txBox="1"/>
            <p:nvPr/>
          </p:nvSpPr>
          <p:spPr>
            <a:xfrm>
              <a:off x="1734141" y="945728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precession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C95D89A-C304-496B-A74B-078D55690254}"/>
                </a:ext>
              </a:extLst>
            </p:cNvPr>
            <p:cNvSpPr txBox="1"/>
            <p:nvPr/>
          </p:nvSpPr>
          <p:spPr>
            <a:xfrm>
              <a:off x="4494972" y="1867012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damping</a:t>
              </a:r>
            </a:p>
          </p:txBody>
        </p:sp>
        <p:sp>
          <p:nvSpPr>
            <p:cNvPr id="53" name="Left Brace 52">
              <a:extLst>
                <a:ext uri="{FF2B5EF4-FFF2-40B4-BE49-F238E27FC236}">
                  <a16:creationId xmlns:a16="http://schemas.microsoft.com/office/drawing/2014/main" id="{856D281E-00FE-447F-A983-9F1C848C02F6}"/>
                </a:ext>
              </a:extLst>
            </p:cNvPr>
            <p:cNvSpPr/>
            <p:nvPr/>
          </p:nvSpPr>
          <p:spPr>
            <a:xfrm rot="5400000">
              <a:off x="2318630" y="748997"/>
              <a:ext cx="192293" cy="120702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4" name="Left Brace 53">
              <a:extLst>
                <a:ext uri="{FF2B5EF4-FFF2-40B4-BE49-F238E27FC236}">
                  <a16:creationId xmlns:a16="http://schemas.microsoft.com/office/drawing/2014/main" id="{5FDAFB4D-B033-4E4D-9B33-8FB46E6C94EE}"/>
                </a:ext>
              </a:extLst>
            </p:cNvPr>
            <p:cNvSpPr/>
            <p:nvPr/>
          </p:nvSpPr>
          <p:spPr>
            <a:xfrm rot="16200000">
              <a:off x="5023461" y="950767"/>
              <a:ext cx="215024" cy="1762812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pic>
        <p:nvPicPr>
          <p:cNvPr id="63" name="Picture 62">
            <a:extLst>
              <a:ext uri="{FF2B5EF4-FFF2-40B4-BE49-F238E27FC236}">
                <a16:creationId xmlns:a16="http://schemas.microsoft.com/office/drawing/2014/main" id="{5178C5C1-0891-4EEB-8210-8C785824CCC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372" y="876024"/>
            <a:ext cx="2781005" cy="25168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E197BE-707E-4218-B48B-603A4D532902}"/>
                  </a:ext>
                </a:extLst>
              </p:cNvPr>
              <p:cNvSpPr txBox="1"/>
              <p:nvPr/>
            </p:nvSpPr>
            <p:spPr>
              <a:xfrm>
                <a:off x="-31496" y="2062293"/>
                <a:ext cx="6743700" cy="499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d>
                        </m:e>
                        <m:sup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𝑧𝑧</m:t>
                              </m:r>
                            </m:sub>
                          </m:sSub>
                        </m:e>
                      </m:d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)(</m:t>
                      </m:r>
                      <m:sSub>
                        <m:sSub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𝑥𝑥</m:t>
                              </m:r>
                            </m:sub>
                          </m:s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𝑧𝑧</m:t>
                              </m:r>
                            </m:sub>
                          </m:sSub>
                        </m:e>
                      </m:d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3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E197BE-707E-4218-B48B-603A4D5329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1496" y="2062293"/>
                <a:ext cx="6743700" cy="499560"/>
              </a:xfrm>
              <a:prstGeom prst="rect">
                <a:avLst/>
              </a:prstGeom>
              <a:blipFill>
                <a:blip r:embed="rId10"/>
                <a:stretch>
                  <a:fillRect r="-723" b="-121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5EE9D5B8-F5F9-45BA-938E-1B0A13C8B49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78089" y="3453594"/>
            <a:ext cx="1686160" cy="123842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7E6912F-0BD5-4350-9DBC-47776861498C}"/>
              </a:ext>
            </a:extLst>
          </p:cNvPr>
          <p:cNvSpPr txBox="1"/>
          <p:nvPr/>
        </p:nvSpPr>
        <p:spPr>
          <a:xfrm>
            <a:off x="0" y="2739973"/>
            <a:ext cx="1853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/>
              <a:t>In-plane FM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A5F8D87F-588C-419D-BAE0-CA270F6BC584}"/>
                  </a:ext>
                </a:extLst>
              </p:cNvPr>
              <p:cNvSpPr txBox="1"/>
              <p:nvPr/>
            </p:nvSpPr>
            <p:spPr>
              <a:xfrm>
                <a:off x="3733951" y="3304817"/>
                <a:ext cx="3352649" cy="490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𝑧𝑧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0, 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A5F8D87F-588C-419D-BAE0-CA270F6BC5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951" y="3304817"/>
                <a:ext cx="3352649" cy="490840"/>
              </a:xfrm>
              <a:prstGeom prst="rect">
                <a:avLst/>
              </a:prstGeom>
              <a:blipFill>
                <a:blip r:embed="rId12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77861690-930A-40F6-A48C-A49598E2A2DF}"/>
                  </a:ext>
                </a:extLst>
              </p:cNvPr>
              <p:cNvSpPr txBox="1"/>
              <p:nvPr/>
            </p:nvSpPr>
            <p:spPr>
              <a:xfrm>
                <a:off x="-45987" y="3229073"/>
                <a:ext cx="3091675" cy="539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I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d>
                      <m:r>
                        <a:rPr lang="en-I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IN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d>
                            <m:d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77861690-930A-40F6-A48C-A49598E2A2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5987" y="3229073"/>
                <a:ext cx="3091675" cy="53957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8594EFE3-B56F-4923-B044-2FFD6B04D47B}"/>
                  </a:ext>
                </a:extLst>
              </p:cNvPr>
              <p:cNvSpPr txBox="1"/>
              <p:nvPr/>
            </p:nvSpPr>
            <p:spPr>
              <a:xfrm>
                <a:off x="0" y="4366702"/>
                <a:ext cx="25638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N" sz="2400" dirty="0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4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I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i="1" dirty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IN" sz="2400" i="1" baseline="-25000" dirty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IN" sz="2400" dirty="0"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8594EFE3-B56F-4923-B044-2FFD6B04D4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366702"/>
                <a:ext cx="2563819" cy="461665"/>
              </a:xfrm>
              <a:prstGeom prst="rect">
                <a:avLst/>
              </a:prstGeom>
              <a:blipFill>
                <a:blip r:embed="rId14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Box 67">
            <a:extLst>
              <a:ext uri="{FF2B5EF4-FFF2-40B4-BE49-F238E27FC236}">
                <a16:creationId xmlns:a16="http://schemas.microsoft.com/office/drawing/2014/main" id="{8D4B2DF0-DE7C-495C-8973-25B47F0C9F72}"/>
              </a:ext>
            </a:extLst>
          </p:cNvPr>
          <p:cNvSpPr txBox="1"/>
          <p:nvPr/>
        </p:nvSpPr>
        <p:spPr>
          <a:xfrm>
            <a:off x="0" y="3945749"/>
            <a:ext cx="25653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/>
              <a:t>Perpendicular FM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8FE1E5BB-E87E-46D2-9692-1FDB021C9126}"/>
                  </a:ext>
                </a:extLst>
              </p:cNvPr>
              <p:cNvSpPr txBox="1"/>
              <p:nvPr/>
            </p:nvSpPr>
            <p:spPr>
              <a:xfrm>
                <a:off x="3733951" y="4342747"/>
                <a:ext cx="3342774" cy="490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0, 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𝑧𝑧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8FE1E5BB-E87E-46D2-9692-1FDB021C91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951" y="4342747"/>
                <a:ext cx="3342774" cy="490840"/>
              </a:xfrm>
              <a:prstGeom prst="rect">
                <a:avLst/>
              </a:prstGeom>
              <a:blipFill>
                <a:blip r:embed="rId15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TextBox 69">
            <a:extLst>
              <a:ext uri="{FF2B5EF4-FFF2-40B4-BE49-F238E27FC236}">
                <a16:creationId xmlns:a16="http://schemas.microsoft.com/office/drawing/2014/main" id="{A1448297-A096-4519-8510-F63E21884C8F}"/>
              </a:ext>
            </a:extLst>
          </p:cNvPr>
          <p:cNvSpPr txBox="1"/>
          <p:nvPr/>
        </p:nvSpPr>
        <p:spPr>
          <a:xfrm>
            <a:off x="-17308" y="5018487"/>
            <a:ext cx="36692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/>
              <a:t>For linearized small r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515CAF24-5FAE-4D9A-B93A-361DC11F5A83}"/>
                  </a:ext>
                </a:extLst>
              </p:cNvPr>
              <p:cNvSpPr txBox="1"/>
              <p:nvPr/>
            </p:nvSpPr>
            <p:spPr>
              <a:xfrm>
                <a:off x="466517" y="5480152"/>
                <a:ext cx="5158342" cy="833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𝛼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𝛾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𝑀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𝑡</m:t>
                          </m:r>
                        </m:den>
                      </m:f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𝜔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  <m: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𝜙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0</m:t>
                      </m:r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515CAF24-5FAE-4D9A-B93A-361DC11F5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17" y="5480152"/>
                <a:ext cx="5158342" cy="83343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51F70F58-FB06-45B6-AC6A-3DAA97225ECC}"/>
                  </a:ext>
                </a:extLst>
              </p:cNvPr>
              <p:cNvSpPr txBox="1"/>
              <p:nvPr/>
            </p:nvSpPr>
            <p:spPr>
              <a:xfrm>
                <a:off x="5623473" y="5652612"/>
                <a:ext cx="3228069" cy="539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IN" sz="2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I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d>
                      <m:r>
                        <a:rPr lang="en-I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IN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d>
                            <m:d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51F70F58-FB06-45B6-AC6A-3DAA97225E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3473" y="5652612"/>
                <a:ext cx="3228069" cy="53957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TextBox 72">
            <a:extLst>
              <a:ext uri="{FF2B5EF4-FFF2-40B4-BE49-F238E27FC236}">
                <a16:creationId xmlns:a16="http://schemas.microsoft.com/office/drawing/2014/main" id="{E5959370-8A02-4F68-9F55-DC4CB62DE93E}"/>
              </a:ext>
            </a:extLst>
          </p:cNvPr>
          <p:cNvSpPr txBox="1"/>
          <p:nvPr/>
        </p:nvSpPr>
        <p:spPr>
          <a:xfrm>
            <a:off x="6367777" y="6228877"/>
            <a:ext cx="1853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/>
              <a:t>In-plane FMR</a:t>
            </a:r>
          </a:p>
        </p:txBody>
      </p:sp>
    </p:spTree>
    <p:extLst>
      <p:ext uri="{BB962C8B-B14F-4D97-AF65-F5344CB8AC3E}">
        <p14:creationId xmlns:p14="http://schemas.microsoft.com/office/powerpoint/2010/main" val="193085311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CB15BD99-6B2B-4FEC-997D-EA2E8CBF3A3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1" t="4022" r="5299" b="5394"/>
          <a:stretch/>
        </p:blipFill>
        <p:spPr>
          <a:xfrm>
            <a:off x="5272914" y="4057075"/>
            <a:ext cx="3509373" cy="271300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2AF95DD-9D6B-425B-A360-FCD86B8E49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70A9FA1-B2ED-4178-A445-705749BEC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542D6F-3933-4807-BD17-073FCFA25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12314F-527B-4F2B-808C-EB9F812A2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4</a:t>
            </a:fld>
            <a:endParaRPr lang="en-IN" dirty="0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B5FE569-F2D3-425A-B0ED-E443E0E62F5E}"/>
              </a:ext>
            </a:extLst>
          </p:cNvPr>
          <p:cNvGrpSpPr/>
          <p:nvPr/>
        </p:nvGrpSpPr>
        <p:grpSpPr>
          <a:xfrm>
            <a:off x="-151134" y="724702"/>
            <a:ext cx="6109221" cy="1321394"/>
            <a:chOff x="38702" y="945728"/>
            <a:chExt cx="6109221" cy="13213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/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num>
                          <m:den>
                            <m:r>
                              <a:rPr lang="en-IN" sz="2400" i="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d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  <m:r>
                          <a:rPr lang="en-IN" sz="2400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sz="2400" b="1" i="1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d>
                          </m:num>
                          <m:den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den>
                        </m:f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</m:oMath>
                    </m:oMathPara>
                  </a14:m>
                  <a:endParaRPr lang="en-IN" b="1" baseline="-25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290CFB07-B42F-46F9-A388-D0024C66531D}"/>
                </a:ext>
              </a:extLst>
            </p:cNvPr>
            <p:cNvSpPr txBox="1"/>
            <p:nvPr/>
          </p:nvSpPr>
          <p:spPr>
            <a:xfrm>
              <a:off x="1734141" y="945728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precession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C95D89A-C304-496B-A74B-078D55690254}"/>
                </a:ext>
              </a:extLst>
            </p:cNvPr>
            <p:cNvSpPr txBox="1"/>
            <p:nvPr/>
          </p:nvSpPr>
          <p:spPr>
            <a:xfrm>
              <a:off x="4494972" y="1867012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damping</a:t>
              </a:r>
            </a:p>
          </p:txBody>
        </p:sp>
        <p:sp>
          <p:nvSpPr>
            <p:cNvPr id="53" name="Left Brace 52">
              <a:extLst>
                <a:ext uri="{FF2B5EF4-FFF2-40B4-BE49-F238E27FC236}">
                  <a16:creationId xmlns:a16="http://schemas.microsoft.com/office/drawing/2014/main" id="{856D281E-00FE-447F-A983-9F1C848C02F6}"/>
                </a:ext>
              </a:extLst>
            </p:cNvPr>
            <p:cNvSpPr/>
            <p:nvPr/>
          </p:nvSpPr>
          <p:spPr>
            <a:xfrm rot="5400000">
              <a:off x="2318630" y="748997"/>
              <a:ext cx="192293" cy="120702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4" name="Left Brace 53">
              <a:extLst>
                <a:ext uri="{FF2B5EF4-FFF2-40B4-BE49-F238E27FC236}">
                  <a16:creationId xmlns:a16="http://schemas.microsoft.com/office/drawing/2014/main" id="{5FDAFB4D-B033-4E4D-9B33-8FB46E6C94EE}"/>
                </a:ext>
              </a:extLst>
            </p:cNvPr>
            <p:cNvSpPr/>
            <p:nvPr/>
          </p:nvSpPr>
          <p:spPr>
            <a:xfrm rot="16200000">
              <a:off x="5023461" y="950767"/>
              <a:ext cx="215024" cy="1762812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pic>
        <p:nvPicPr>
          <p:cNvPr id="63" name="Picture 62">
            <a:extLst>
              <a:ext uri="{FF2B5EF4-FFF2-40B4-BE49-F238E27FC236}">
                <a16:creationId xmlns:a16="http://schemas.microsoft.com/office/drawing/2014/main" id="{5178C5C1-0891-4EEB-8210-8C785824CC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372" y="876024"/>
            <a:ext cx="2781005" cy="25168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E197BE-707E-4218-B48B-603A4D532902}"/>
                  </a:ext>
                </a:extLst>
              </p:cNvPr>
              <p:cNvSpPr txBox="1"/>
              <p:nvPr/>
            </p:nvSpPr>
            <p:spPr>
              <a:xfrm>
                <a:off x="-31496" y="2062293"/>
                <a:ext cx="6743700" cy="499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d>
                        </m:e>
                        <m:sup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𝑧𝑧</m:t>
                              </m:r>
                            </m:sub>
                          </m:sSub>
                        </m:e>
                      </m:d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)(</m:t>
                      </m:r>
                      <m:sSub>
                        <m:sSub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𝑥𝑥</m:t>
                              </m:r>
                            </m:sub>
                          </m:s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𝑧𝑧</m:t>
                              </m:r>
                            </m:sub>
                          </m:sSub>
                        </m:e>
                      </m:d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3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E197BE-707E-4218-B48B-603A4D5329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1496" y="2062293"/>
                <a:ext cx="6743700" cy="499560"/>
              </a:xfrm>
              <a:prstGeom prst="rect">
                <a:avLst/>
              </a:prstGeom>
              <a:blipFill>
                <a:blip r:embed="rId5"/>
                <a:stretch>
                  <a:fillRect r="-723" b="-121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83D1338-95E8-4302-BFA2-B77AE3A9636F}"/>
                  </a:ext>
                </a:extLst>
              </p:cNvPr>
              <p:cNvSpPr txBox="1"/>
              <p:nvPr/>
            </p:nvSpPr>
            <p:spPr>
              <a:xfrm>
                <a:off x="-559335" y="2896476"/>
                <a:ext cx="5158342" cy="833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𝛼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𝛾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𝑀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𝑡</m:t>
                          </m:r>
                        </m:den>
                      </m:f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𝜔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  <m: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𝜙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0</m:t>
                      </m:r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83D1338-95E8-4302-BFA2-B77AE3A963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59335" y="2896476"/>
                <a:ext cx="5158342" cy="8334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6241A50E-7B34-4499-B5CC-1CB9CBF25BE8}"/>
              </a:ext>
            </a:extLst>
          </p:cNvPr>
          <p:cNvSpPr txBox="1"/>
          <p:nvPr/>
        </p:nvSpPr>
        <p:spPr>
          <a:xfrm>
            <a:off x="4059731" y="3236694"/>
            <a:ext cx="3703342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Negative damping to keep the magnetization rotating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A38B85C-8660-4767-90A2-86029757C57C}"/>
              </a:ext>
            </a:extLst>
          </p:cNvPr>
          <p:cNvGrpSpPr/>
          <p:nvPr/>
        </p:nvGrpSpPr>
        <p:grpSpPr>
          <a:xfrm>
            <a:off x="107853" y="4067330"/>
            <a:ext cx="4833284" cy="461665"/>
            <a:chOff x="4950207" y="5856884"/>
            <a:chExt cx="4833284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9783BD39-ACFB-49D6-8391-B1698ECE9966}"/>
                    </a:ext>
                  </a:extLst>
                </p:cNvPr>
                <p:cNvSpPr txBox="1"/>
                <p:nvPr/>
              </p:nvSpPr>
              <p:spPr>
                <a:xfrm>
                  <a:off x="7524668" y="5906486"/>
                  <a:ext cx="2258823" cy="38125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IN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sSup>
                          <m:sSup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400" b="0" i="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ⅇ</m:t>
                            </m:r>
                          </m:e>
                          <m:sup>
                            <m:r>
                              <a:rPr lang="en-IN" sz="2400" i="1">
                                <a:latin typeface="Cambria Math" panose="02040503050406030204" pitchFamily="18" charset="0"/>
                              </a:rPr>
                              <m:t>ⅈ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oMath>
                    </m:oMathPara>
                  </a14:m>
                  <a:endParaRPr lang="en-IN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9783BD39-ACFB-49D6-8391-B1698ECE996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4668" y="5906486"/>
                  <a:ext cx="2258823" cy="381258"/>
                </a:xfrm>
                <a:prstGeom prst="rect">
                  <a:avLst/>
                </a:prstGeom>
                <a:blipFill>
                  <a:blip r:embed="rId7"/>
                  <a:stretch>
                    <a:fillRect l="-2695" r="-270" b="-33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15CE5D3-3968-497A-9044-8C0DA2B4EE1E}"/>
                </a:ext>
              </a:extLst>
            </p:cNvPr>
            <p:cNvSpPr txBox="1"/>
            <p:nvPr/>
          </p:nvSpPr>
          <p:spPr>
            <a:xfrm>
              <a:off x="4950207" y="5856884"/>
              <a:ext cx="25906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IN" sz="2400" dirty="0"/>
                <a:t>Transverse AC field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F622A33-13C1-4FF3-932D-A29964E1F407}"/>
                  </a:ext>
                </a:extLst>
              </p:cNvPr>
              <p:cNvSpPr txBox="1"/>
              <p:nvPr/>
            </p:nvSpPr>
            <p:spPr>
              <a:xfrm>
                <a:off x="-146738" y="4971875"/>
                <a:ext cx="5607375" cy="934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𝐼𝑚𝑎𝑔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𝛾</m:t>
                                  </m:r>
                                </m:e>
                              </m:d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𝛼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𝛾</m:t>
                              </m:r>
                            </m:e>
                          </m:d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𝜔</m:t>
                          </m:r>
                        </m:num>
                        <m:den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𝜔</m:t>
                                      </m:r>
                                    </m:e>
                                    <m:sup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𝛼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𝛾</m:t>
                                      </m:r>
                                    </m:e>
                                  </m:d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𝑀</m:t>
                                  </m:r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𝜔</m:t>
                                  </m:r>
                                </m:e>
                              </m:d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F622A33-13C1-4FF3-932D-A29964E1F4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46738" y="4971875"/>
                <a:ext cx="5607375" cy="9345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6620A524-BD7D-46B7-9643-B923A5ED8440}"/>
              </a:ext>
            </a:extLst>
          </p:cNvPr>
          <p:cNvSpPr txBox="1"/>
          <p:nvPr/>
        </p:nvSpPr>
        <p:spPr>
          <a:xfrm>
            <a:off x="3704454" y="6118473"/>
            <a:ext cx="1540397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Lorentzian</a:t>
            </a:r>
          </a:p>
        </p:txBody>
      </p:sp>
    </p:spTree>
    <p:extLst>
      <p:ext uri="{BB962C8B-B14F-4D97-AF65-F5344CB8AC3E}">
        <p14:creationId xmlns:p14="http://schemas.microsoft.com/office/powerpoint/2010/main" val="310745061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AF95DD-9D6B-425B-A360-FCD86B8E49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70A9FA1-B2ED-4178-A445-705749BEC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542D6F-3933-4807-BD17-073FCFA25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12314F-527B-4F2B-808C-EB9F812A2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5</a:t>
            </a:fld>
            <a:endParaRPr lang="en-IN" dirty="0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B5FE569-F2D3-425A-B0ED-E443E0E62F5E}"/>
              </a:ext>
            </a:extLst>
          </p:cNvPr>
          <p:cNvGrpSpPr/>
          <p:nvPr/>
        </p:nvGrpSpPr>
        <p:grpSpPr>
          <a:xfrm>
            <a:off x="-151134" y="724702"/>
            <a:ext cx="6109221" cy="1321394"/>
            <a:chOff x="38702" y="945728"/>
            <a:chExt cx="6109221" cy="13213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/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num>
                          <m:den>
                            <m:r>
                              <a:rPr lang="en-IN" sz="2400" i="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d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  <m:r>
                          <a:rPr lang="en-IN" sz="2400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sz="2400" b="1" i="1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d>
                          </m:num>
                          <m:den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den>
                        </m:f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</m:oMath>
                    </m:oMathPara>
                  </a14:m>
                  <a:endParaRPr lang="en-IN" b="1" baseline="-25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290CFB07-B42F-46F9-A388-D0024C66531D}"/>
                </a:ext>
              </a:extLst>
            </p:cNvPr>
            <p:cNvSpPr txBox="1"/>
            <p:nvPr/>
          </p:nvSpPr>
          <p:spPr>
            <a:xfrm>
              <a:off x="1734141" y="945728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precession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C95D89A-C304-496B-A74B-078D55690254}"/>
                </a:ext>
              </a:extLst>
            </p:cNvPr>
            <p:cNvSpPr txBox="1"/>
            <p:nvPr/>
          </p:nvSpPr>
          <p:spPr>
            <a:xfrm>
              <a:off x="4494972" y="1867012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damping</a:t>
              </a:r>
            </a:p>
          </p:txBody>
        </p:sp>
        <p:sp>
          <p:nvSpPr>
            <p:cNvPr id="53" name="Left Brace 52">
              <a:extLst>
                <a:ext uri="{FF2B5EF4-FFF2-40B4-BE49-F238E27FC236}">
                  <a16:creationId xmlns:a16="http://schemas.microsoft.com/office/drawing/2014/main" id="{856D281E-00FE-447F-A983-9F1C848C02F6}"/>
                </a:ext>
              </a:extLst>
            </p:cNvPr>
            <p:cNvSpPr/>
            <p:nvPr/>
          </p:nvSpPr>
          <p:spPr>
            <a:xfrm rot="5400000">
              <a:off x="2318630" y="748997"/>
              <a:ext cx="192293" cy="120702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4" name="Left Brace 53">
              <a:extLst>
                <a:ext uri="{FF2B5EF4-FFF2-40B4-BE49-F238E27FC236}">
                  <a16:creationId xmlns:a16="http://schemas.microsoft.com/office/drawing/2014/main" id="{5FDAFB4D-B033-4E4D-9B33-8FB46E6C94EE}"/>
                </a:ext>
              </a:extLst>
            </p:cNvPr>
            <p:cNvSpPr/>
            <p:nvPr/>
          </p:nvSpPr>
          <p:spPr>
            <a:xfrm rot="16200000">
              <a:off x="5023461" y="950767"/>
              <a:ext cx="215024" cy="1762812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pic>
        <p:nvPicPr>
          <p:cNvPr id="63" name="Picture 62">
            <a:extLst>
              <a:ext uri="{FF2B5EF4-FFF2-40B4-BE49-F238E27FC236}">
                <a16:creationId xmlns:a16="http://schemas.microsoft.com/office/drawing/2014/main" id="{5178C5C1-0891-4EEB-8210-8C785824CC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372" y="876024"/>
            <a:ext cx="2781005" cy="2516809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BA38B85C-8660-4767-90A2-86029757C57C}"/>
              </a:ext>
            </a:extLst>
          </p:cNvPr>
          <p:cNvGrpSpPr/>
          <p:nvPr/>
        </p:nvGrpSpPr>
        <p:grpSpPr>
          <a:xfrm>
            <a:off x="27623" y="2040211"/>
            <a:ext cx="4833284" cy="461665"/>
            <a:chOff x="4950207" y="5856884"/>
            <a:chExt cx="4833284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9783BD39-ACFB-49D6-8391-B1698ECE9966}"/>
                    </a:ext>
                  </a:extLst>
                </p:cNvPr>
                <p:cNvSpPr txBox="1"/>
                <p:nvPr/>
              </p:nvSpPr>
              <p:spPr>
                <a:xfrm>
                  <a:off x="7524668" y="5906486"/>
                  <a:ext cx="2258823" cy="38125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IN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sSup>
                          <m:sSup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400" b="0" i="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ⅇ</m:t>
                            </m:r>
                          </m:e>
                          <m:sup>
                            <m:r>
                              <a:rPr lang="en-IN" sz="2400" i="1">
                                <a:latin typeface="Cambria Math" panose="02040503050406030204" pitchFamily="18" charset="0"/>
                              </a:rPr>
                              <m:t>ⅈ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oMath>
                    </m:oMathPara>
                  </a14:m>
                  <a:endParaRPr lang="en-IN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9783BD39-ACFB-49D6-8391-B1698ECE996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4668" y="5906486"/>
                  <a:ext cx="2258823" cy="381258"/>
                </a:xfrm>
                <a:prstGeom prst="rect">
                  <a:avLst/>
                </a:prstGeom>
                <a:blipFill>
                  <a:blip r:embed="rId4"/>
                  <a:stretch>
                    <a:fillRect l="-2973" t="-1613" r="-541" b="-3387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15CE5D3-3968-497A-9044-8C0DA2B4EE1E}"/>
                </a:ext>
              </a:extLst>
            </p:cNvPr>
            <p:cNvSpPr txBox="1"/>
            <p:nvPr/>
          </p:nvSpPr>
          <p:spPr>
            <a:xfrm>
              <a:off x="4950207" y="5856884"/>
              <a:ext cx="25906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IN" sz="2400" dirty="0"/>
                <a:t>Transverse AC field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F622A33-13C1-4FF3-932D-A29964E1F407}"/>
                  </a:ext>
                </a:extLst>
              </p:cNvPr>
              <p:cNvSpPr txBox="1"/>
              <p:nvPr/>
            </p:nvSpPr>
            <p:spPr>
              <a:xfrm>
                <a:off x="58954" y="2545593"/>
                <a:ext cx="5607375" cy="934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𝐿𝑜𝑟𝑒𝑛𝑡𝑧𝑖𝑎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𝛾</m:t>
                                  </m:r>
                                </m:e>
                              </m:d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𝛼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𝛾</m:t>
                              </m:r>
                            </m:e>
                          </m:d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𝜔</m:t>
                          </m:r>
                        </m:num>
                        <m:den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𝜔</m:t>
                                      </m:r>
                                    </m:e>
                                    <m:sup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𝛼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𝛾</m:t>
                                      </m:r>
                                    </m:e>
                                  </m:d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𝑀</m:t>
                                  </m:r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𝜔</m:t>
                                  </m:r>
                                </m:e>
                              </m:d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F622A33-13C1-4FF3-932D-A29964E1F4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54" y="2545593"/>
                <a:ext cx="5607375" cy="9345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A9CA7094-9EA2-4C4B-9739-161542859301}"/>
              </a:ext>
            </a:extLst>
          </p:cNvPr>
          <p:cNvSpPr txBox="1"/>
          <p:nvPr/>
        </p:nvSpPr>
        <p:spPr>
          <a:xfrm>
            <a:off x="5245764" y="3469746"/>
            <a:ext cx="3509373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Derivative FMR spectra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3009D066-D7FE-411A-BADE-FEB17D75867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8" t="5333" r="6640" b="4455"/>
          <a:stretch/>
        </p:blipFill>
        <p:spPr>
          <a:xfrm>
            <a:off x="4722272" y="3977760"/>
            <a:ext cx="4316220" cy="2633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BFFFA808-292D-4C1A-8D1F-C6DFF942D50D}"/>
                  </a:ext>
                </a:extLst>
              </p:cNvPr>
              <p:cNvSpPr txBox="1"/>
              <p:nvPr/>
            </p:nvSpPr>
            <p:spPr>
              <a:xfrm>
                <a:off x="2722333" y="4458292"/>
                <a:ext cx="1533888" cy="69038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240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IN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sSub>
                            <m:sSub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IN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BFFFA808-292D-4C1A-8D1F-C6DFF942D5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2333" y="4458292"/>
                <a:ext cx="1533888" cy="69038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A61B9F0-C3F7-4EE4-8C0F-1328B8561F52}"/>
                  </a:ext>
                </a:extLst>
              </p:cNvPr>
              <p:cNvSpPr txBox="1"/>
              <p:nvPr/>
            </p:nvSpPr>
            <p:spPr>
              <a:xfrm>
                <a:off x="313581" y="4008445"/>
                <a:ext cx="228017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IN" sz="2400" dirty="0"/>
                  <a:t>FMR linewid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40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IN" sz="2400" dirty="0"/>
                  <a:t> 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A61B9F0-C3F7-4EE4-8C0F-1328B8561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581" y="4008445"/>
                <a:ext cx="2280175" cy="830997"/>
              </a:xfrm>
              <a:prstGeom prst="rect">
                <a:avLst/>
              </a:prstGeom>
              <a:blipFill>
                <a:blip r:embed="rId8"/>
                <a:stretch>
                  <a:fillRect t="-5882" r="-53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9D5776D2-1F75-40EB-925C-A55280CF309A}"/>
              </a:ext>
            </a:extLst>
          </p:cNvPr>
          <p:cNvSpPr txBox="1"/>
          <p:nvPr/>
        </p:nvSpPr>
        <p:spPr>
          <a:xfrm>
            <a:off x="105508" y="5162248"/>
            <a:ext cx="26305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Half width at half maximum (HWHM)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0D18FE4-56D0-4BD4-8EC8-994F5FEB2E30}"/>
              </a:ext>
            </a:extLst>
          </p:cNvPr>
          <p:cNvSpPr txBox="1"/>
          <p:nvPr/>
        </p:nvSpPr>
        <p:spPr>
          <a:xfrm rot="16200000">
            <a:off x="3382130" y="5133839"/>
            <a:ext cx="2280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FMR Signal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9B5D8880-ECC4-4A33-BD94-60B8335386B2}"/>
              </a:ext>
            </a:extLst>
          </p:cNvPr>
          <p:cNvSpPr txBox="1"/>
          <p:nvPr/>
        </p:nvSpPr>
        <p:spPr>
          <a:xfrm>
            <a:off x="6115050" y="6514277"/>
            <a:ext cx="2280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dirty="0" err="1"/>
              <a:t>Hdc</a:t>
            </a:r>
            <a:endParaRPr lang="en-IN" sz="2000" dirty="0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96AAE14-7C1C-4F97-A977-E78F152C9C54}"/>
              </a:ext>
            </a:extLst>
          </p:cNvPr>
          <p:cNvCxnSpPr>
            <a:cxnSpLocks/>
          </p:cNvCxnSpPr>
          <p:nvPr/>
        </p:nvCxnSpPr>
        <p:spPr>
          <a:xfrm flipV="1">
            <a:off x="6954716" y="4008445"/>
            <a:ext cx="0" cy="2383563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101517C2-5FC8-47C1-8221-90416F01ADF4}"/>
              </a:ext>
            </a:extLst>
          </p:cNvPr>
          <p:cNvCxnSpPr>
            <a:cxnSpLocks/>
          </p:cNvCxnSpPr>
          <p:nvPr/>
        </p:nvCxnSpPr>
        <p:spPr>
          <a:xfrm flipV="1">
            <a:off x="7086600" y="4008445"/>
            <a:ext cx="0" cy="2383563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27224F89-D7B7-4D30-A017-DB63421C4234}"/>
              </a:ext>
            </a:extLst>
          </p:cNvPr>
          <p:cNvCxnSpPr>
            <a:cxnSpLocks/>
          </p:cNvCxnSpPr>
          <p:nvPr/>
        </p:nvCxnSpPr>
        <p:spPr>
          <a:xfrm>
            <a:off x="6522716" y="4449914"/>
            <a:ext cx="432000" cy="0"/>
          </a:xfrm>
          <a:prstGeom prst="straightConnector1">
            <a:avLst/>
          </a:prstGeom>
          <a:ln w="444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5FDD7BBA-BF8F-4665-8476-C79865825472}"/>
              </a:ext>
            </a:extLst>
          </p:cNvPr>
          <p:cNvCxnSpPr>
            <a:cxnSpLocks/>
          </p:cNvCxnSpPr>
          <p:nvPr/>
        </p:nvCxnSpPr>
        <p:spPr>
          <a:xfrm flipH="1">
            <a:off x="7086600" y="4459712"/>
            <a:ext cx="432000" cy="0"/>
          </a:xfrm>
          <a:prstGeom prst="straightConnector1">
            <a:avLst/>
          </a:prstGeom>
          <a:ln w="444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71D428D3-6B3D-4967-AB6E-988397CBA933}"/>
                  </a:ext>
                </a:extLst>
              </p:cNvPr>
              <p:cNvSpPr txBox="1"/>
              <p:nvPr/>
            </p:nvSpPr>
            <p:spPr>
              <a:xfrm>
                <a:off x="7617257" y="4304404"/>
                <a:ext cx="570063" cy="307777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b="0" i="0" smtClean="0">
                          <a:latin typeface="Cambria Math" panose="02040503050406030204" pitchFamily="18" charset="0"/>
                        </a:rPr>
                        <m:t>2 </m:t>
                      </m:r>
                      <m:r>
                        <m:rPr>
                          <m:sty m:val="p"/>
                        </m:rPr>
                        <a:rPr lang="en-IN" sz="200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IN" sz="2000" i="1"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71D428D3-6B3D-4967-AB6E-988397CBA9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7257" y="4304404"/>
                <a:ext cx="570063" cy="307777"/>
              </a:xfrm>
              <a:prstGeom prst="rect">
                <a:avLst/>
              </a:prstGeom>
              <a:blipFill>
                <a:blip r:embed="rId9"/>
                <a:stretch>
                  <a:fillRect l="-12903" r="-12903" b="-588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993013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47" descr="A picture containing indoor&#10;&#10;Description automatically generated">
            <a:extLst>
              <a:ext uri="{FF2B5EF4-FFF2-40B4-BE49-F238E27FC236}">
                <a16:creationId xmlns:a16="http://schemas.microsoft.com/office/drawing/2014/main" id="{48621BA8-49E2-4F2D-B4C7-341A8E460FB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667"/>
          <a:stretch/>
        </p:blipFill>
        <p:spPr>
          <a:xfrm>
            <a:off x="274056" y="4153615"/>
            <a:ext cx="2259525" cy="235994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C1BE44D-C0CB-4837-9A42-AF023826F5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: Experimental Setup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7B3616-742E-48DC-9D71-83777B7AF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BF6AB5-B935-467E-A5E3-45924F4FFF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8652BC-B92D-484D-890A-00B5F5C7BE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6</a:t>
            </a:fld>
            <a:endParaRPr lang="en-IN" dirty="0"/>
          </a:p>
        </p:txBody>
      </p:sp>
      <p:pic>
        <p:nvPicPr>
          <p:cNvPr id="7" name="Picture 6" descr="A computer sits on a table&#10;&#10;Description automatically generated with low confidence">
            <a:extLst>
              <a:ext uri="{FF2B5EF4-FFF2-40B4-BE49-F238E27FC236}">
                <a16:creationId xmlns:a16="http://schemas.microsoft.com/office/drawing/2014/main" id="{F943B2A0-2B5B-4D1E-A016-3CFF978A2A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5320" y="771524"/>
            <a:ext cx="4950113" cy="3272937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484D74E8-E86D-4AA0-8F3C-E8CFD43F5D07}"/>
              </a:ext>
            </a:extLst>
          </p:cNvPr>
          <p:cNvCxnSpPr>
            <a:cxnSpLocks/>
            <a:stCxn id="15" idx="1"/>
          </p:cNvCxnSpPr>
          <p:nvPr/>
        </p:nvCxnSpPr>
        <p:spPr>
          <a:xfrm flipH="1">
            <a:off x="6268912" y="1187023"/>
            <a:ext cx="1239716" cy="41317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92C1A85-AC0C-4463-ACDE-80242FCF5CE8}"/>
              </a:ext>
            </a:extLst>
          </p:cNvPr>
          <p:cNvSpPr txBox="1"/>
          <p:nvPr/>
        </p:nvSpPr>
        <p:spPr>
          <a:xfrm>
            <a:off x="7508628" y="771524"/>
            <a:ext cx="15078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pectrum Analyzer</a:t>
            </a:r>
            <a:endParaRPr lang="en-IN" sz="2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B76BB6A-EA6E-43AA-BECC-5D19A4A35AA0}"/>
              </a:ext>
            </a:extLst>
          </p:cNvPr>
          <p:cNvSpPr txBox="1"/>
          <p:nvPr/>
        </p:nvSpPr>
        <p:spPr>
          <a:xfrm>
            <a:off x="7508627" y="1991333"/>
            <a:ext cx="15078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ignal Generator</a:t>
            </a:r>
            <a:endParaRPr lang="en-IN" sz="2400" dirty="0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85E287B-30F2-4170-94C4-21D5ABF30758}"/>
              </a:ext>
            </a:extLst>
          </p:cNvPr>
          <p:cNvCxnSpPr>
            <a:cxnSpLocks/>
            <a:stCxn id="17" idx="1"/>
          </p:cNvCxnSpPr>
          <p:nvPr/>
        </p:nvCxnSpPr>
        <p:spPr>
          <a:xfrm flipH="1">
            <a:off x="6758373" y="2406832"/>
            <a:ext cx="750254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8CC43F4C-6E48-40F4-AA2E-7EC30EECF09F}"/>
              </a:ext>
            </a:extLst>
          </p:cNvPr>
          <p:cNvSpPr txBox="1"/>
          <p:nvPr/>
        </p:nvSpPr>
        <p:spPr>
          <a:xfrm>
            <a:off x="7508627" y="3017653"/>
            <a:ext cx="1696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aussmeter</a:t>
            </a:r>
            <a:endParaRPr lang="en-IN" sz="2400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9C5D4F6-D938-421D-A67D-132CC732682D}"/>
              </a:ext>
            </a:extLst>
          </p:cNvPr>
          <p:cNvCxnSpPr>
            <a:cxnSpLocks/>
            <a:stCxn id="21" idx="1"/>
          </p:cNvCxnSpPr>
          <p:nvPr/>
        </p:nvCxnSpPr>
        <p:spPr>
          <a:xfrm flipH="1">
            <a:off x="6444759" y="3248486"/>
            <a:ext cx="1063868" cy="2182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7183E139-C954-4C64-A8F5-7721DCEE4D47}"/>
              </a:ext>
            </a:extLst>
          </p:cNvPr>
          <p:cNvSpPr txBox="1"/>
          <p:nvPr/>
        </p:nvSpPr>
        <p:spPr>
          <a:xfrm>
            <a:off x="0" y="1361974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lectromagnet</a:t>
            </a:r>
            <a:endParaRPr lang="en-IN" sz="2400" dirty="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1A27A7B-FF32-4F11-932F-2C0B87D0C9AF}"/>
              </a:ext>
            </a:extLst>
          </p:cNvPr>
          <p:cNvCxnSpPr>
            <a:cxnSpLocks/>
            <a:stCxn id="25" idx="3"/>
          </p:cNvCxnSpPr>
          <p:nvPr/>
        </p:nvCxnSpPr>
        <p:spPr>
          <a:xfrm>
            <a:off x="2057400" y="1592807"/>
            <a:ext cx="1872762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FFF1E918-B0C8-480F-A688-842736E09F3D}"/>
              </a:ext>
            </a:extLst>
          </p:cNvPr>
          <p:cNvCxnSpPr>
            <a:cxnSpLocks/>
            <a:stCxn id="25" idx="3"/>
          </p:cNvCxnSpPr>
          <p:nvPr/>
        </p:nvCxnSpPr>
        <p:spPr>
          <a:xfrm flipV="1">
            <a:off x="2057400" y="1355451"/>
            <a:ext cx="971550" cy="23735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B39F5942-6095-4ACA-884D-C22FE78918BD}"/>
              </a:ext>
            </a:extLst>
          </p:cNvPr>
          <p:cNvSpPr txBox="1"/>
          <p:nvPr/>
        </p:nvSpPr>
        <p:spPr>
          <a:xfrm>
            <a:off x="356067" y="2987168"/>
            <a:ext cx="1582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ab Laptop</a:t>
            </a:r>
            <a:endParaRPr lang="en-IN" sz="2400" dirty="0"/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317D606F-EAEB-4CFE-A743-39C2C41A5EA2}"/>
              </a:ext>
            </a:extLst>
          </p:cNvPr>
          <p:cNvCxnSpPr>
            <a:cxnSpLocks/>
            <a:stCxn id="36" idx="3"/>
          </p:cNvCxnSpPr>
          <p:nvPr/>
        </p:nvCxnSpPr>
        <p:spPr>
          <a:xfrm flipV="1">
            <a:off x="1938723" y="2528423"/>
            <a:ext cx="2145320" cy="68957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4C4F3BFC-0E81-42CB-B52D-7BB9CE16C3CF}"/>
              </a:ext>
            </a:extLst>
          </p:cNvPr>
          <p:cNvSpPr txBox="1"/>
          <p:nvPr/>
        </p:nvSpPr>
        <p:spPr>
          <a:xfrm>
            <a:off x="3496686" y="4322751"/>
            <a:ext cx="1727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auss probe</a:t>
            </a:r>
            <a:endParaRPr lang="en-IN" sz="2400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AAB2DB8-4514-4CB7-B42C-686424E20DA1}"/>
              </a:ext>
            </a:extLst>
          </p:cNvPr>
          <p:cNvSpPr txBox="1"/>
          <p:nvPr/>
        </p:nvSpPr>
        <p:spPr>
          <a:xfrm>
            <a:off x="3080900" y="4766215"/>
            <a:ext cx="28219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-planar waveguide</a:t>
            </a:r>
            <a:endParaRPr lang="en-IN" sz="24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BBAAD0C9-3DF5-4B98-AFB9-A7BC5E703FC8}"/>
              </a:ext>
            </a:extLst>
          </p:cNvPr>
          <p:cNvSpPr txBox="1"/>
          <p:nvPr/>
        </p:nvSpPr>
        <p:spPr>
          <a:xfrm>
            <a:off x="2807637" y="5212507"/>
            <a:ext cx="3386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/P from Signal Generator</a:t>
            </a:r>
            <a:endParaRPr lang="en-IN" sz="24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30E36151-1F72-4E7E-AE58-B19B534DCA07}"/>
              </a:ext>
            </a:extLst>
          </p:cNvPr>
          <p:cNvSpPr txBox="1"/>
          <p:nvPr/>
        </p:nvSpPr>
        <p:spPr>
          <a:xfrm>
            <a:off x="2746953" y="5655971"/>
            <a:ext cx="3386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/P to Spectrum Analyzer</a:t>
            </a:r>
            <a:endParaRPr lang="en-IN" sz="2400" dirty="0"/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ADA36F6-12C2-42B3-9F78-55486CBB9610}"/>
              </a:ext>
            </a:extLst>
          </p:cNvPr>
          <p:cNvCxnSpPr>
            <a:cxnSpLocks/>
            <a:stCxn id="40" idx="1"/>
          </p:cNvCxnSpPr>
          <p:nvPr/>
        </p:nvCxnSpPr>
        <p:spPr>
          <a:xfrm flipH="1">
            <a:off x="1487771" y="4553584"/>
            <a:ext cx="2008915" cy="42911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DC11DAFC-E62F-4697-9BFB-AD2D4A81A2D1}"/>
              </a:ext>
            </a:extLst>
          </p:cNvPr>
          <p:cNvCxnSpPr>
            <a:cxnSpLocks/>
            <a:stCxn id="41" idx="1"/>
          </p:cNvCxnSpPr>
          <p:nvPr/>
        </p:nvCxnSpPr>
        <p:spPr>
          <a:xfrm flipH="1">
            <a:off x="1303699" y="4997048"/>
            <a:ext cx="1777201" cy="23083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7D3B433A-6A76-4F10-B1CD-CA783BE9000B}"/>
              </a:ext>
            </a:extLst>
          </p:cNvPr>
          <p:cNvCxnSpPr>
            <a:cxnSpLocks/>
            <a:stCxn id="42" idx="1"/>
          </p:cNvCxnSpPr>
          <p:nvPr/>
        </p:nvCxnSpPr>
        <p:spPr>
          <a:xfrm flipH="1">
            <a:off x="1421394" y="5443340"/>
            <a:ext cx="1386243" cy="23083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6AFCAC21-0B39-4B19-A7DE-50A61B1ECF28}"/>
              </a:ext>
            </a:extLst>
          </p:cNvPr>
          <p:cNvCxnSpPr>
            <a:cxnSpLocks/>
            <a:stCxn id="43" idx="1"/>
          </p:cNvCxnSpPr>
          <p:nvPr/>
        </p:nvCxnSpPr>
        <p:spPr>
          <a:xfrm flipH="1">
            <a:off x="969752" y="5886804"/>
            <a:ext cx="1777201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5" name="Picture 64">
            <a:extLst>
              <a:ext uri="{FF2B5EF4-FFF2-40B4-BE49-F238E27FC236}">
                <a16:creationId xmlns:a16="http://schemas.microsoft.com/office/drawing/2014/main" id="{ADE99185-7B75-4C6C-9DC9-1493A68424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1087" y="4201584"/>
            <a:ext cx="2755399" cy="2066549"/>
          </a:xfrm>
          <a:prstGeom prst="rect">
            <a:avLst/>
          </a:prstGeom>
        </p:spPr>
      </p:pic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C8A20605-5DF0-4D0B-B453-23C2FFABF223}"/>
              </a:ext>
            </a:extLst>
          </p:cNvPr>
          <p:cNvCxnSpPr>
            <a:cxnSpLocks/>
            <a:stCxn id="40" idx="3"/>
          </p:cNvCxnSpPr>
          <p:nvPr/>
        </p:nvCxnSpPr>
        <p:spPr>
          <a:xfrm>
            <a:off x="5223850" y="4553584"/>
            <a:ext cx="2432379" cy="34408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2F01983-7CEA-4C4C-9190-C3556F8848F5}"/>
              </a:ext>
            </a:extLst>
          </p:cNvPr>
          <p:cNvCxnSpPr>
            <a:cxnSpLocks/>
            <a:stCxn id="41" idx="3"/>
          </p:cNvCxnSpPr>
          <p:nvPr/>
        </p:nvCxnSpPr>
        <p:spPr>
          <a:xfrm>
            <a:off x="5902859" y="4997048"/>
            <a:ext cx="1605768" cy="23083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2757E64A-A583-4D6F-9819-350888451C1A}"/>
              </a:ext>
            </a:extLst>
          </p:cNvPr>
          <p:cNvCxnSpPr>
            <a:cxnSpLocks/>
            <a:stCxn id="42" idx="3"/>
          </p:cNvCxnSpPr>
          <p:nvPr/>
        </p:nvCxnSpPr>
        <p:spPr>
          <a:xfrm>
            <a:off x="6193752" y="5443340"/>
            <a:ext cx="1605768" cy="16777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8A800BE0-799F-4D2A-A5A0-8CA171E15F66}"/>
              </a:ext>
            </a:extLst>
          </p:cNvPr>
          <p:cNvCxnSpPr>
            <a:cxnSpLocks/>
            <a:stCxn id="43" idx="3"/>
          </p:cNvCxnSpPr>
          <p:nvPr/>
        </p:nvCxnSpPr>
        <p:spPr>
          <a:xfrm flipV="1">
            <a:off x="6133068" y="5886803"/>
            <a:ext cx="1281720" cy="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568983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1BE44D-C0CB-4837-9A42-AF023826F5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: Experimental Setup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7B3616-742E-48DC-9D71-83777B7AF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BF6AB5-B935-467E-A5E3-45924F4FFF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8652BC-B92D-484D-890A-00B5F5C7BE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7</a:t>
            </a:fld>
            <a:endParaRPr lang="en-IN" dirty="0"/>
          </a:p>
        </p:txBody>
      </p:sp>
      <p:grpSp>
        <p:nvGrpSpPr>
          <p:cNvPr id="90" name="Group 89">
            <a:extLst>
              <a:ext uri="{FF2B5EF4-FFF2-40B4-BE49-F238E27FC236}">
                <a16:creationId xmlns:a16="http://schemas.microsoft.com/office/drawing/2014/main" id="{1BC460F3-1B24-4F47-9968-410B71EF8E67}"/>
              </a:ext>
            </a:extLst>
          </p:cNvPr>
          <p:cNvGrpSpPr/>
          <p:nvPr/>
        </p:nvGrpSpPr>
        <p:grpSpPr>
          <a:xfrm>
            <a:off x="4642121" y="1261617"/>
            <a:ext cx="3590541" cy="1186112"/>
            <a:chOff x="914400" y="2053003"/>
            <a:chExt cx="3103685" cy="844062"/>
          </a:xfrm>
        </p:grpSpPr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85C48B84-052B-43E2-BB7A-C78AA8D4E01D}"/>
                </a:ext>
              </a:extLst>
            </p:cNvPr>
            <p:cNvGrpSpPr/>
            <p:nvPr/>
          </p:nvGrpSpPr>
          <p:grpSpPr>
            <a:xfrm>
              <a:off x="914400" y="2053003"/>
              <a:ext cx="3103685" cy="844062"/>
              <a:chOff x="914400" y="2053003"/>
              <a:chExt cx="3103685" cy="844062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A91690A4-74EB-4BF4-816F-3530EEFA0DD4}"/>
                  </a:ext>
                </a:extLst>
              </p:cNvPr>
              <p:cNvGrpSpPr/>
              <p:nvPr/>
            </p:nvGrpSpPr>
            <p:grpSpPr>
              <a:xfrm>
                <a:off x="914400" y="2053003"/>
                <a:ext cx="1230924" cy="844062"/>
                <a:chOff x="914400" y="2053003"/>
                <a:chExt cx="1230924" cy="844062"/>
              </a:xfrm>
            </p:grpSpPr>
            <p:sp>
              <p:nvSpPr>
                <p:cNvPr id="8" name="Trapezoid 7">
                  <a:extLst>
                    <a:ext uri="{FF2B5EF4-FFF2-40B4-BE49-F238E27FC236}">
                      <a16:creationId xmlns:a16="http://schemas.microsoft.com/office/drawing/2014/main" id="{06DDE432-E4BF-47BE-B141-343F4449DECC}"/>
                    </a:ext>
                  </a:extLst>
                </p:cNvPr>
                <p:cNvSpPr/>
                <p:nvPr/>
              </p:nvSpPr>
              <p:spPr>
                <a:xfrm rot="5400000">
                  <a:off x="1696916" y="2365131"/>
                  <a:ext cx="668215" cy="228600"/>
                </a:xfrm>
                <a:prstGeom prst="trapezoid">
                  <a:avLst>
                    <a:gd name="adj" fmla="val 101923"/>
                  </a:avLst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0CCEA263-D70D-490A-A193-CD0541A1CCDD}"/>
                    </a:ext>
                  </a:extLst>
                </p:cNvPr>
                <p:cNvSpPr/>
                <p:nvPr/>
              </p:nvSpPr>
              <p:spPr>
                <a:xfrm>
                  <a:off x="914400" y="2053003"/>
                  <a:ext cx="1143000" cy="844062"/>
                </a:xfrm>
                <a:prstGeom prst="round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IN" dirty="0"/>
                    <a:t>COIL 1</a:t>
                  </a:r>
                </a:p>
              </p:txBody>
            </p:sp>
          </p:grpSp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6E7EDBC3-6A4E-43B6-8F0C-EB8B56509B26}"/>
                  </a:ext>
                </a:extLst>
              </p:cNvPr>
              <p:cNvGrpSpPr/>
              <p:nvPr/>
            </p:nvGrpSpPr>
            <p:grpSpPr>
              <a:xfrm flipH="1">
                <a:off x="2787161" y="2053003"/>
                <a:ext cx="1230924" cy="844062"/>
                <a:chOff x="914400" y="2053003"/>
                <a:chExt cx="1230924" cy="844062"/>
              </a:xfrm>
            </p:grpSpPr>
            <p:sp>
              <p:nvSpPr>
                <p:cNvPr id="38" name="Trapezoid 37">
                  <a:extLst>
                    <a:ext uri="{FF2B5EF4-FFF2-40B4-BE49-F238E27FC236}">
                      <a16:creationId xmlns:a16="http://schemas.microsoft.com/office/drawing/2014/main" id="{6C81AB08-3076-462B-A51A-D0188E271B53}"/>
                    </a:ext>
                  </a:extLst>
                </p:cNvPr>
                <p:cNvSpPr/>
                <p:nvPr/>
              </p:nvSpPr>
              <p:spPr>
                <a:xfrm rot="5400000">
                  <a:off x="1696916" y="2365131"/>
                  <a:ext cx="668215" cy="228600"/>
                </a:xfrm>
                <a:prstGeom prst="trapezoid">
                  <a:avLst>
                    <a:gd name="adj" fmla="val 101923"/>
                  </a:avLst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9" name="Rectangle: Rounded Corners 38">
                  <a:extLst>
                    <a:ext uri="{FF2B5EF4-FFF2-40B4-BE49-F238E27FC236}">
                      <a16:creationId xmlns:a16="http://schemas.microsoft.com/office/drawing/2014/main" id="{F5B4ABC2-4787-408B-8393-9CD40F4E2193}"/>
                    </a:ext>
                  </a:extLst>
                </p:cNvPr>
                <p:cNvSpPr/>
                <p:nvPr/>
              </p:nvSpPr>
              <p:spPr>
                <a:xfrm>
                  <a:off x="914400" y="2053003"/>
                  <a:ext cx="1143000" cy="844062"/>
                </a:xfrm>
                <a:prstGeom prst="round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IN" dirty="0"/>
                    <a:t>COIL 2</a:t>
                  </a:r>
                </a:p>
              </p:txBody>
            </p:sp>
          </p:grp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CDEC5F45-D2DC-45BD-B36A-784CF1FC5852}"/>
                </a:ext>
              </a:extLst>
            </p:cNvPr>
            <p:cNvGrpSpPr/>
            <p:nvPr/>
          </p:nvGrpSpPr>
          <p:grpSpPr>
            <a:xfrm>
              <a:off x="2198075" y="2359054"/>
              <a:ext cx="545122" cy="206172"/>
              <a:chOff x="5064369" y="2563999"/>
              <a:chExt cx="1512276" cy="412343"/>
            </a:xfrm>
          </p:grpSpPr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3442878-24B0-4E7B-8958-9496C5974C7A}"/>
                  </a:ext>
                </a:extLst>
              </p:cNvPr>
              <p:cNvSpPr/>
              <p:nvPr/>
            </p:nvSpPr>
            <p:spPr>
              <a:xfrm>
                <a:off x="5292969" y="2563999"/>
                <a:ext cx="1055077" cy="412343"/>
              </a:xfrm>
              <a:prstGeom prst="rect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CA5A703-A172-4308-B842-D13C20547F49}"/>
                  </a:ext>
                </a:extLst>
              </p:cNvPr>
              <p:cNvSpPr/>
              <p:nvPr/>
            </p:nvSpPr>
            <p:spPr>
              <a:xfrm>
                <a:off x="5292969" y="2735872"/>
                <a:ext cx="1055077" cy="120162"/>
              </a:xfrm>
              <a:prstGeom prst="rect">
                <a:avLst/>
              </a:prstGeom>
              <a:solidFill>
                <a:srgbClr val="CBA63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915D2E6A-396E-443D-ABE6-1DFBB6501777}"/>
                  </a:ext>
                </a:extLst>
              </p:cNvPr>
              <p:cNvSpPr/>
              <p:nvPr/>
            </p:nvSpPr>
            <p:spPr>
              <a:xfrm>
                <a:off x="5292968" y="2930623"/>
                <a:ext cx="1055077" cy="45719"/>
              </a:xfrm>
              <a:prstGeom prst="rect">
                <a:avLst/>
              </a:prstGeom>
              <a:solidFill>
                <a:srgbClr val="CBA63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65A17E20-41EC-487C-A1A7-F388BBE92F54}"/>
                  </a:ext>
                </a:extLst>
              </p:cNvPr>
              <p:cNvSpPr/>
              <p:nvPr/>
            </p:nvSpPr>
            <p:spPr>
              <a:xfrm>
                <a:off x="5292968" y="2615565"/>
                <a:ext cx="1055077" cy="45719"/>
              </a:xfrm>
              <a:prstGeom prst="rect">
                <a:avLst/>
              </a:prstGeom>
              <a:solidFill>
                <a:srgbClr val="CBA63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03F1FB9-6721-409D-AE44-28BBE3C0B46A}"/>
                  </a:ext>
                </a:extLst>
              </p:cNvPr>
              <p:cNvSpPr/>
              <p:nvPr/>
            </p:nvSpPr>
            <p:spPr>
              <a:xfrm>
                <a:off x="6348044" y="2675718"/>
                <a:ext cx="228601" cy="24047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1FF035AF-4FC9-4F49-A243-0205F914A71F}"/>
                  </a:ext>
                </a:extLst>
              </p:cNvPr>
              <p:cNvSpPr/>
              <p:nvPr/>
            </p:nvSpPr>
            <p:spPr>
              <a:xfrm>
                <a:off x="5064369" y="2690153"/>
                <a:ext cx="228601" cy="24047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806C0F1C-A71A-43EC-BE5A-CED10B2294C5}"/>
              </a:ext>
            </a:extLst>
          </p:cNvPr>
          <p:cNvGrpSpPr/>
          <p:nvPr/>
        </p:nvGrpSpPr>
        <p:grpSpPr>
          <a:xfrm>
            <a:off x="6115050" y="5731850"/>
            <a:ext cx="2690446" cy="751742"/>
            <a:chOff x="4651131" y="2145323"/>
            <a:chExt cx="2690446" cy="751742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BA4D16A0-EE1E-4965-B146-71F6B208BAC0}"/>
                </a:ext>
              </a:extLst>
            </p:cNvPr>
            <p:cNvSpPr/>
            <p:nvPr/>
          </p:nvSpPr>
          <p:spPr>
            <a:xfrm>
              <a:off x="4651131" y="2145323"/>
              <a:ext cx="2690446" cy="751742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B4E4F0D9-96F1-47FA-AE85-ECA3A3FEE01B}"/>
                </a:ext>
              </a:extLst>
            </p:cNvPr>
            <p:cNvSpPr/>
            <p:nvPr/>
          </p:nvSpPr>
          <p:spPr>
            <a:xfrm>
              <a:off x="4888523" y="2288197"/>
              <a:ext cx="633046" cy="46599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5" name="Flowchart: Connector 54">
              <a:extLst>
                <a:ext uri="{FF2B5EF4-FFF2-40B4-BE49-F238E27FC236}">
                  <a16:creationId xmlns:a16="http://schemas.microsoft.com/office/drawing/2014/main" id="{C73123F5-3A06-44EC-ADBA-B01E191FDAC9}"/>
                </a:ext>
              </a:extLst>
            </p:cNvPr>
            <p:cNvSpPr/>
            <p:nvPr/>
          </p:nvSpPr>
          <p:spPr>
            <a:xfrm>
              <a:off x="4987997" y="2306881"/>
              <a:ext cx="434098" cy="428626"/>
            </a:xfrm>
            <a:prstGeom prst="flowChartConnector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r>
                <a:rPr lang="en-US" sz="3600" dirty="0">
                  <a:solidFill>
                    <a:schemeClr val="tx1"/>
                  </a:solidFill>
                </a:rPr>
                <a:t>S</a:t>
              </a:r>
              <a:endParaRPr lang="en-IN" dirty="0">
                <a:solidFill>
                  <a:schemeClr val="tx1"/>
                </a:solidFill>
              </a:endParaRPr>
            </a:p>
          </p:txBody>
        </p:sp>
        <p:sp>
          <p:nvSpPr>
            <p:cNvPr id="31" name="Rectangle: Rounded Corners 30">
              <a:extLst>
                <a:ext uri="{FF2B5EF4-FFF2-40B4-BE49-F238E27FC236}">
                  <a16:creationId xmlns:a16="http://schemas.microsoft.com/office/drawing/2014/main" id="{A2DEB010-9B39-4B67-8B01-7B639D0AA171}"/>
                </a:ext>
              </a:extLst>
            </p:cNvPr>
            <p:cNvSpPr/>
            <p:nvPr/>
          </p:nvSpPr>
          <p:spPr>
            <a:xfrm>
              <a:off x="5767755" y="234754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6" name="Rectangle: Rounded Corners 55">
              <a:extLst>
                <a:ext uri="{FF2B5EF4-FFF2-40B4-BE49-F238E27FC236}">
                  <a16:creationId xmlns:a16="http://schemas.microsoft.com/office/drawing/2014/main" id="{E637D283-E458-414B-80F8-EB4950747806}"/>
                </a:ext>
              </a:extLst>
            </p:cNvPr>
            <p:cNvSpPr/>
            <p:nvPr/>
          </p:nvSpPr>
          <p:spPr>
            <a:xfrm>
              <a:off x="5932049" y="234908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8" name="Rectangle: Rounded Corners 57">
              <a:extLst>
                <a:ext uri="{FF2B5EF4-FFF2-40B4-BE49-F238E27FC236}">
                  <a16:creationId xmlns:a16="http://schemas.microsoft.com/office/drawing/2014/main" id="{A646B2DF-72AA-4A24-8192-F746A888E3E8}"/>
                </a:ext>
              </a:extLst>
            </p:cNvPr>
            <p:cNvSpPr/>
            <p:nvPr/>
          </p:nvSpPr>
          <p:spPr>
            <a:xfrm>
              <a:off x="6113927" y="2346006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9" name="Rectangle: Rounded Corners 58">
              <a:extLst>
                <a:ext uri="{FF2B5EF4-FFF2-40B4-BE49-F238E27FC236}">
                  <a16:creationId xmlns:a16="http://schemas.microsoft.com/office/drawing/2014/main" id="{3ADC70A3-32CF-4466-8CCA-E13B75285EAA}"/>
                </a:ext>
              </a:extLst>
            </p:cNvPr>
            <p:cNvSpPr/>
            <p:nvPr/>
          </p:nvSpPr>
          <p:spPr>
            <a:xfrm>
              <a:off x="6278221" y="234754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0" name="Rectangle: Rounded Corners 59">
              <a:extLst>
                <a:ext uri="{FF2B5EF4-FFF2-40B4-BE49-F238E27FC236}">
                  <a16:creationId xmlns:a16="http://schemas.microsoft.com/office/drawing/2014/main" id="{DD1FA8B1-93D2-4E45-8CAD-1EA1E67791C8}"/>
                </a:ext>
              </a:extLst>
            </p:cNvPr>
            <p:cNvSpPr/>
            <p:nvPr/>
          </p:nvSpPr>
          <p:spPr>
            <a:xfrm>
              <a:off x="5767755" y="249364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1" name="Rectangle: Rounded Corners 60">
              <a:extLst>
                <a:ext uri="{FF2B5EF4-FFF2-40B4-BE49-F238E27FC236}">
                  <a16:creationId xmlns:a16="http://schemas.microsoft.com/office/drawing/2014/main" id="{59F348F3-1FF8-4ACC-87D5-90E53E9E6629}"/>
                </a:ext>
              </a:extLst>
            </p:cNvPr>
            <p:cNvSpPr/>
            <p:nvPr/>
          </p:nvSpPr>
          <p:spPr>
            <a:xfrm>
              <a:off x="5932049" y="2495183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id="{25EC4286-9601-4EA2-98C1-588036B33978}"/>
                </a:ext>
              </a:extLst>
            </p:cNvPr>
            <p:cNvSpPr/>
            <p:nvPr/>
          </p:nvSpPr>
          <p:spPr>
            <a:xfrm>
              <a:off x="6113927" y="249210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3" name="Rectangle: Rounded Corners 62">
              <a:extLst>
                <a:ext uri="{FF2B5EF4-FFF2-40B4-BE49-F238E27FC236}">
                  <a16:creationId xmlns:a16="http://schemas.microsoft.com/office/drawing/2014/main" id="{A556A4BB-507E-437E-BB54-7B31F759406D}"/>
                </a:ext>
              </a:extLst>
            </p:cNvPr>
            <p:cNvSpPr/>
            <p:nvPr/>
          </p:nvSpPr>
          <p:spPr>
            <a:xfrm>
              <a:off x="6278221" y="249364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4" name="Rectangle: Rounded Corners 63">
              <a:extLst>
                <a:ext uri="{FF2B5EF4-FFF2-40B4-BE49-F238E27FC236}">
                  <a16:creationId xmlns:a16="http://schemas.microsoft.com/office/drawing/2014/main" id="{8D4EDC51-CB10-4DF8-834E-A3C02969434C}"/>
                </a:ext>
              </a:extLst>
            </p:cNvPr>
            <p:cNvSpPr/>
            <p:nvPr/>
          </p:nvSpPr>
          <p:spPr>
            <a:xfrm>
              <a:off x="5767755" y="2648057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7" name="Rectangle: Rounded Corners 66">
              <a:extLst>
                <a:ext uri="{FF2B5EF4-FFF2-40B4-BE49-F238E27FC236}">
                  <a16:creationId xmlns:a16="http://schemas.microsoft.com/office/drawing/2014/main" id="{657D35CA-028E-4131-A40C-0E93939DF339}"/>
                </a:ext>
              </a:extLst>
            </p:cNvPr>
            <p:cNvSpPr/>
            <p:nvPr/>
          </p:nvSpPr>
          <p:spPr>
            <a:xfrm>
              <a:off x="5932049" y="2649596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8" name="Rectangle: Rounded Corners 67">
              <a:extLst>
                <a:ext uri="{FF2B5EF4-FFF2-40B4-BE49-F238E27FC236}">
                  <a16:creationId xmlns:a16="http://schemas.microsoft.com/office/drawing/2014/main" id="{68602C1B-0745-49BE-A229-51101274D2E1}"/>
                </a:ext>
              </a:extLst>
            </p:cNvPr>
            <p:cNvSpPr/>
            <p:nvPr/>
          </p:nvSpPr>
          <p:spPr>
            <a:xfrm>
              <a:off x="6113927" y="2646518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0" name="Rectangle: Rounded Corners 69">
              <a:extLst>
                <a:ext uri="{FF2B5EF4-FFF2-40B4-BE49-F238E27FC236}">
                  <a16:creationId xmlns:a16="http://schemas.microsoft.com/office/drawing/2014/main" id="{F0DB64F2-A66E-48D1-A14B-C037BD293C7D}"/>
                </a:ext>
              </a:extLst>
            </p:cNvPr>
            <p:cNvSpPr/>
            <p:nvPr/>
          </p:nvSpPr>
          <p:spPr>
            <a:xfrm>
              <a:off x="6278221" y="2648057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5851699F-4752-4A41-9CE4-54DB9465DA5A}"/>
                </a:ext>
              </a:extLst>
            </p:cNvPr>
            <p:cNvSpPr/>
            <p:nvPr/>
          </p:nvSpPr>
          <p:spPr>
            <a:xfrm>
              <a:off x="6664569" y="2350621"/>
              <a:ext cx="369790" cy="38488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FCCEC75A-6367-4322-A8C6-6B69B107A0B4}"/>
              </a:ext>
            </a:extLst>
          </p:cNvPr>
          <p:cNvGrpSpPr/>
          <p:nvPr/>
        </p:nvGrpSpPr>
        <p:grpSpPr>
          <a:xfrm>
            <a:off x="3687497" y="3011510"/>
            <a:ext cx="2046362" cy="2600982"/>
            <a:chOff x="4987997" y="3429000"/>
            <a:chExt cx="2046362" cy="2600982"/>
          </a:xfrm>
        </p:grpSpPr>
        <p:sp>
          <p:nvSpPr>
            <p:cNvPr id="33" name="Rectangle: Rounded Corners 32">
              <a:extLst>
                <a:ext uri="{FF2B5EF4-FFF2-40B4-BE49-F238E27FC236}">
                  <a16:creationId xmlns:a16="http://schemas.microsoft.com/office/drawing/2014/main" id="{B7353CDD-A7E8-4538-9628-A0BAC4CB14F9}"/>
                </a:ext>
              </a:extLst>
            </p:cNvPr>
            <p:cNvSpPr/>
            <p:nvPr/>
          </p:nvSpPr>
          <p:spPr>
            <a:xfrm>
              <a:off x="4987997" y="3429000"/>
              <a:ext cx="2046362" cy="2600982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578201B3-98CE-4251-AEC0-EBF583E849AF}"/>
                </a:ext>
              </a:extLst>
            </p:cNvPr>
            <p:cNvSpPr/>
            <p:nvPr/>
          </p:nvSpPr>
          <p:spPr>
            <a:xfrm>
              <a:off x="5231423" y="3692769"/>
              <a:ext cx="1512277" cy="157382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1" name="Rectangle: Rounded Corners 70">
              <a:extLst>
                <a:ext uri="{FF2B5EF4-FFF2-40B4-BE49-F238E27FC236}">
                  <a16:creationId xmlns:a16="http://schemas.microsoft.com/office/drawing/2014/main" id="{64ED9808-66DF-4915-8864-16990D97429E}"/>
                </a:ext>
              </a:extLst>
            </p:cNvPr>
            <p:cNvSpPr/>
            <p:nvPr/>
          </p:nvSpPr>
          <p:spPr>
            <a:xfrm>
              <a:off x="5318835" y="537887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17328574-DDBE-4C87-9957-398EC9873E6C}"/>
                </a:ext>
              </a:extLst>
            </p:cNvPr>
            <p:cNvSpPr/>
            <p:nvPr/>
          </p:nvSpPr>
          <p:spPr>
            <a:xfrm>
              <a:off x="5483129" y="538041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3" name="Rectangle: Rounded Corners 72">
              <a:extLst>
                <a:ext uri="{FF2B5EF4-FFF2-40B4-BE49-F238E27FC236}">
                  <a16:creationId xmlns:a16="http://schemas.microsoft.com/office/drawing/2014/main" id="{2E6B2394-89D9-4657-92F3-79BD982AE74E}"/>
                </a:ext>
              </a:extLst>
            </p:cNvPr>
            <p:cNvSpPr/>
            <p:nvPr/>
          </p:nvSpPr>
          <p:spPr>
            <a:xfrm>
              <a:off x="5665007" y="5377336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4" name="Rectangle: Rounded Corners 73">
              <a:extLst>
                <a:ext uri="{FF2B5EF4-FFF2-40B4-BE49-F238E27FC236}">
                  <a16:creationId xmlns:a16="http://schemas.microsoft.com/office/drawing/2014/main" id="{D6D24D22-2712-42C0-8CDF-F343686AB5EB}"/>
                </a:ext>
              </a:extLst>
            </p:cNvPr>
            <p:cNvSpPr/>
            <p:nvPr/>
          </p:nvSpPr>
          <p:spPr>
            <a:xfrm>
              <a:off x="5829301" y="537887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5" name="Rectangle: Rounded Corners 74">
              <a:extLst>
                <a:ext uri="{FF2B5EF4-FFF2-40B4-BE49-F238E27FC236}">
                  <a16:creationId xmlns:a16="http://schemas.microsoft.com/office/drawing/2014/main" id="{A85F4AF9-7E58-4DC5-AA89-B7FFF3A91FB2}"/>
                </a:ext>
              </a:extLst>
            </p:cNvPr>
            <p:cNvSpPr/>
            <p:nvPr/>
          </p:nvSpPr>
          <p:spPr>
            <a:xfrm>
              <a:off x="5318835" y="552497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6" name="Rectangle: Rounded Corners 75">
              <a:extLst>
                <a:ext uri="{FF2B5EF4-FFF2-40B4-BE49-F238E27FC236}">
                  <a16:creationId xmlns:a16="http://schemas.microsoft.com/office/drawing/2014/main" id="{A31FB3B3-2743-461A-97DE-274F6196FA96}"/>
                </a:ext>
              </a:extLst>
            </p:cNvPr>
            <p:cNvSpPr/>
            <p:nvPr/>
          </p:nvSpPr>
          <p:spPr>
            <a:xfrm>
              <a:off x="5483129" y="5526513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7" name="Rectangle: Rounded Corners 76">
              <a:extLst>
                <a:ext uri="{FF2B5EF4-FFF2-40B4-BE49-F238E27FC236}">
                  <a16:creationId xmlns:a16="http://schemas.microsoft.com/office/drawing/2014/main" id="{222C2058-3FCA-4F0F-94B2-6D810B97E055}"/>
                </a:ext>
              </a:extLst>
            </p:cNvPr>
            <p:cNvSpPr/>
            <p:nvPr/>
          </p:nvSpPr>
          <p:spPr>
            <a:xfrm>
              <a:off x="5665007" y="552343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8" name="Rectangle: Rounded Corners 77">
              <a:extLst>
                <a:ext uri="{FF2B5EF4-FFF2-40B4-BE49-F238E27FC236}">
                  <a16:creationId xmlns:a16="http://schemas.microsoft.com/office/drawing/2014/main" id="{9F8250F0-7608-4763-8821-8E544E28A872}"/>
                </a:ext>
              </a:extLst>
            </p:cNvPr>
            <p:cNvSpPr/>
            <p:nvPr/>
          </p:nvSpPr>
          <p:spPr>
            <a:xfrm>
              <a:off x="5829301" y="552497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9" name="Rectangle: Rounded Corners 78">
              <a:extLst>
                <a:ext uri="{FF2B5EF4-FFF2-40B4-BE49-F238E27FC236}">
                  <a16:creationId xmlns:a16="http://schemas.microsoft.com/office/drawing/2014/main" id="{4014E9F1-80D3-4A7F-BA5E-82B96555F811}"/>
                </a:ext>
              </a:extLst>
            </p:cNvPr>
            <p:cNvSpPr/>
            <p:nvPr/>
          </p:nvSpPr>
          <p:spPr>
            <a:xfrm>
              <a:off x="5318835" y="5660483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0" name="Rectangle: Rounded Corners 79">
              <a:extLst>
                <a:ext uri="{FF2B5EF4-FFF2-40B4-BE49-F238E27FC236}">
                  <a16:creationId xmlns:a16="http://schemas.microsoft.com/office/drawing/2014/main" id="{C8C42068-1ABA-420C-B5A9-605E8DA51B46}"/>
                </a:ext>
              </a:extLst>
            </p:cNvPr>
            <p:cNvSpPr/>
            <p:nvPr/>
          </p:nvSpPr>
          <p:spPr>
            <a:xfrm>
              <a:off x="5483129" y="5662022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1" name="Rectangle: Rounded Corners 80">
              <a:extLst>
                <a:ext uri="{FF2B5EF4-FFF2-40B4-BE49-F238E27FC236}">
                  <a16:creationId xmlns:a16="http://schemas.microsoft.com/office/drawing/2014/main" id="{474C60A1-6D4B-48F8-BB8F-EF73DEDE2689}"/>
                </a:ext>
              </a:extLst>
            </p:cNvPr>
            <p:cNvSpPr/>
            <p:nvPr/>
          </p:nvSpPr>
          <p:spPr>
            <a:xfrm>
              <a:off x="5665007" y="565894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2" name="Rectangle: Rounded Corners 81">
              <a:extLst>
                <a:ext uri="{FF2B5EF4-FFF2-40B4-BE49-F238E27FC236}">
                  <a16:creationId xmlns:a16="http://schemas.microsoft.com/office/drawing/2014/main" id="{1CBBE882-8540-43AA-859C-9F174B073FE0}"/>
                </a:ext>
              </a:extLst>
            </p:cNvPr>
            <p:cNvSpPr/>
            <p:nvPr/>
          </p:nvSpPr>
          <p:spPr>
            <a:xfrm>
              <a:off x="5829301" y="5660483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3" name="Rectangle: Rounded Corners 82">
              <a:extLst>
                <a:ext uri="{FF2B5EF4-FFF2-40B4-BE49-F238E27FC236}">
                  <a16:creationId xmlns:a16="http://schemas.microsoft.com/office/drawing/2014/main" id="{2F57A40E-82A6-49D1-8F22-62CC6E5647F7}"/>
                </a:ext>
              </a:extLst>
            </p:cNvPr>
            <p:cNvSpPr/>
            <p:nvPr/>
          </p:nvSpPr>
          <p:spPr>
            <a:xfrm>
              <a:off x="5318835" y="5806582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4" name="Rectangle: Rounded Corners 83">
              <a:extLst>
                <a:ext uri="{FF2B5EF4-FFF2-40B4-BE49-F238E27FC236}">
                  <a16:creationId xmlns:a16="http://schemas.microsoft.com/office/drawing/2014/main" id="{66F19E9E-1C17-4B9C-A9D0-C26618098DC0}"/>
                </a:ext>
              </a:extLst>
            </p:cNvPr>
            <p:cNvSpPr/>
            <p:nvPr/>
          </p:nvSpPr>
          <p:spPr>
            <a:xfrm>
              <a:off x="5483129" y="5808121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5" name="Rectangle: Rounded Corners 84">
              <a:extLst>
                <a:ext uri="{FF2B5EF4-FFF2-40B4-BE49-F238E27FC236}">
                  <a16:creationId xmlns:a16="http://schemas.microsoft.com/office/drawing/2014/main" id="{7B59E4FD-6824-46A9-BAF5-3DAFA85828AA}"/>
                </a:ext>
              </a:extLst>
            </p:cNvPr>
            <p:cNvSpPr/>
            <p:nvPr/>
          </p:nvSpPr>
          <p:spPr>
            <a:xfrm>
              <a:off x="5665007" y="5805043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6" name="Rectangle: Rounded Corners 85">
              <a:extLst>
                <a:ext uri="{FF2B5EF4-FFF2-40B4-BE49-F238E27FC236}">
                  <a16:creationId xmlns:a16="http://schemas.microsoft.com/office/drawing/2014/main" id="{A222452D-74F6-4DBD-BF09-CBBB1911ECD7}"/>
                </a:ext>
              </a:extLst>
            </p:cNvPr>
            <p:cNvSpPr/>
            <p:nvPr/>
          </p:nvSpPr>
          <p:spPr>
            <a:xfrm>
              <a:off x="5829301" y="5806582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7" name="Oval 86">
              <a:extLst>
                <a:ext uri="{FF2B5EF4-FFF2-40B4-BE49-F238E27FC236}">
                  <a16:creationId xmlns:a16="http://schemas.microsoft.com/office/drawing/2014/main" id="{618572BE-7CD9-4E26-B666-46A16D1D0975}"/>
                </a:ext>
              </a:extLst>
            </p:cNvPr>
            <p:cNvSpPr/>
            <p:nvPr/>
          </p:nvSpPr>
          <p:spPr>
            <a:xfrm>
              <a:off x="6334246" y="5466501"/>
              <a:ext cx="369790" cy="38488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8697537B-AC60-4201-97F1-AFF53CCB6F20}"/>
                </a:ext>
              </a:extLst>
            </p:cNvPr>
            <p:cNvSpPr/>
            <p:nvPr/>
          </p:nvSpPr>
          <p:spPr>
            <a:xfrm>
              <a:off x="5318835" y="4070838"/>
              <a:ext cx="1345734" cy="738554"/>
            </a:xfrm>
            <a:custGeom>
              <a:avLst/>
              <a:gdLst>
                <a:gd name="connsiteX0" fmla="*/ 0 w 2356338"/>
                <a:gd name="connsiteY0" fmla="*/ 1415704 h 1573265"/>
                <a:gd name="connsiteX1" fmla="*/ 70338 w 2356338"/>
                <a:gd name="connsiteY1" fmla="*/ 1380534 h 1573265"/>
                <a:gd name="connsiteX2" fmla="*/ 105507 w 2356338"/>
                <a:gd name="connsiteY2" fmla="*/ 1450873 h 1573265"/>
                <a:gd name="connsiteX3" fmla="*/ 158261 w 2356338"/>
                <a:gd name="connsiteY3" fmla="*/ 1380534 h 1573265"/>
                <a:gd name="connsiteX4" fmla="*/ 219807 w 2356338"/>
                <a:gd name="connsiteY4" fmla="*/ 1459665 h 1573265"/>
                <a:gd name="connsiteX5" fmla="*/ 263769 w 2356338"/>
                <a:gd name="connsiteY5" fmla="*/ 1406911 h 1573265"/>
                <a:gd name="connsiteX6" fmla="*/ 298938 w 2356338"/>
                <a:gd name="connsiteY6" fmla="*/ 1468458 h 1573265"/>
                <a:gd name="connsiteX7" fmla="*/ 378069 w 2356338"/>
                <a:gd name="connsiteY7" fmla="*/ 1380534 h 1573265"/>
                <a:gd name="connsiteX8" fmla="*/ 430823 w 2356338"/>
                <a:gd name="connsiteY8" fmla="*/ 1468458 h 1573265"/>
                <a:gd name="connsiteX9" fmla="*/ 501161 w 2356338"/>
                <a:gd name="connsiteY9" fmla="*/ 1371742 h 1573265"/>
                <a:gd name="connsiteX10" fmla="*/ 545123 w 2356338"/>
                <a:gd name="connsiteY10" fmla="*/ 1486042 h 1573265"/>
                <a:gd name="connsiteX11" fmla="*/ 589084 w 2356338"/>
                <a:gd name="connsiteY11" fmla="*/ 1389327 h 1573265"/>
                <a:gd name="connsiteX12" fmla="*/ 668215 w 2356338"/>
                <a:gd name="connsiteY12" fmla="*/ 1477250 h 1573265"/>
                <a:gd name="connsiteX13" fmla="*/ 712177 w 2356338"/>
                <a:gd name="connsiteY13" fmla="*/ 1389327 h 1573265"/>
                <a:gd name="connsiteX14" fmla="*/ 764930 w 2356338"/>
                <a:gd name="connsiteY14" fmla="*/ 1521211 h 1573265"/>
                <a:gd name="connsiteX15" fmla="*/ 835269 w 2356338"/>
                <a:gd name="connsiteY15" fmla="*/ 1389327 h 1573265"/>
                <a:gd name="connsiteX16" fmla="*/ 905607 w 2356338"/>
                <a:gd name="connsiteY16" fmla="*/ 1477250 h 1573265"/>
                <a:gd name="connsiteX17" fmla="*/ 967153 w 2356338"/>
                <a:gd name="connsiteY17" fmla="*/ 1406911 h 1573265"/>
                <a:gd name="connsiteX18" fmla="*/ 1019907 w 2356338"/>
                <a:gd name="connsiteY18" fmla="*/ 1503627 h 1573265"/>
                <a:gd name="connsiteX19" fmla="*/ 1072661 w 2356338"/>
                <a:gd name="connsiteY19" fmla="*/ 1415704 h 1573265"/>
                <a:gd name="connsiteX20" fmla="*/ 1151792 w 2356338"/>
                <a:gd name="connsiteY20" fmla="*/ 1486042 h 1573265"/>
                <a:gd name="connsiteX21" fmla="*/ 1213338 w 2356338"/>
                <a:gd name="connsiteY21" fmla="*/ 1354158 h 1573265"/>
                <a:gd name="connsiteX22" fmla="*/ 1274884 w 2356338"/>
                <a:gd name="connsiteY22" fmla="*/ 142 h 1573265"/>
                <a:gd name="connsiteX23" fmla="*/ 1345223 w 2356338"/>
                <a:gd name="connsiteY23" fmla="*/ 1442081 h 1573265"/>
                <a:gd name="connsiteX24" fmla="*/ 1389184 w 2356338"/>
                <a:gd name="connsiteY24" fmla="*/ 1503627 h 1573265"/>
                <a:gd name="connsiteX25" fmla="*/ 1424353 w 2356338"/>
                <a:gd name="connsiteY25" fmla="*/ 1415704 h 1573265"/>
                <a:gd name="connsiteX26" fmla="*/ 1468315 w 2356338"/>
                <a:gd name="connsiteY26" fmla="*/ 1459665 h 1573265"/>
                <a:gd name="connsiteX27" fmla="*/ 1521069 w 2356338"/>
                <a:gd name="connsiteY27" fmla="*/ 1398119 h 1573265"/>
                <a:gd name="connsiteX28" fmla="*/ 1556238 w 2356338"/>
                <a:gd name="connsiteY28" fmla="*/ 1477250 h 1573265"/>
                <a:gd name="connsiteX29" fmla="*/ 1600200 w 2356338"/>
                <a:gd name="connsiteY29" fmla="*/ 1389327 h 1573265"/>
                <a:gd name="connsiteX30" fmla="*/ 1679330 w 2356338"/>
                <a:gd name="connsiteY30" fmla="*/ 1468458 h 1573265"/>
                <a:gd name="connsiteX31" fmla="*/ 1705707 w 2356338"/>
                <a:gd name="connsiteY31" fmla="*/ 1398119 h 1573265"/>
                <a:gd name="connsiteX32" fmla="*/ 1749669 w 2356338"/>
                <a:gd name="connsiteY32" fmla="*/ 1494834 h 1573265"/>
                <a:gd name="connsiteX33" fmla="*/ 1811215 w 2356338"/>
                <a:gd name="connsiteY33" fmla="*/ 1398119 h 1573265"/>
                <a:gd name="connsiteX34" fmla="*/ 1855177 w 2356338"/>
                <a:gd name="connsiteY34" fmla="*/ 1503627 h 1573265"/>
                <a:gd name="connsiteX35" fmla="*/ 1925515 w 2356338"/>
                <a:gd name="connsiteY35" fmla="*/ 1371742 h 1573265"/>
                <a:gd name="connsiteX36" fmla="*/ 2004646 w 2356338"/>
                <a:gd name="connsiteY36" fmla="*/ 1521211 h 1573265"/>
                <a:gd name="connsiteX37" fmla="*/ 2039815 w 2356338"/>
                <a:gd name="connsiteY37" fmla="*/ 1371742 h 1573265"/>
                <a:gd name="connsiteX38" fmla="*/ 2092569 w 2356338"/>
                <a:gd name="connsiteY38" fmla="*/ 1494834 h 1573265"/>
                <a:gd name="connsiteX39" fmla="*/ 2127738 w 2356338"/>
                <a:gd name="connsiteY39" fmla="*/ 1415704 h 1573265"/>
                <a:gd name="connsiteX40" fmla="*/ 2198077 w 2356338"/>
                <a:gd name="connsiteY40" fmla="*/ 1477250 h 1573265"/>
                <a:gd name="connsiteX41" fmla="*/ 2224453 w 2356338"/>
                <a:gd name="connsiteY41" fmla="*/ 1371742 h 1573265"/>
                <a:gd name="connsiteX42" fmla="*/ 2303584 w 2356338"/>
                <a:gd name="connsiteY42" fmla="*/ 1486042 h 1573265"/>
                <a:gd name="connsiteX43" fmla="*/ 2356338 w 2356338"/>
                <a:gd name="connsiteY43" fmla="*/ 1433288 h 15732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2356338" h="1573265">
                  <a:moveTo>
                    <a:pt x="0" y="1415704"/>
                  </a:moveTo>
                  <a:cubicBezTo>
                    <a:pt x="26377" y="1395188"/>
                    <a:pt x="52754" y="1374673"/>
                    <a:pt x="70338" y="1380534"/>
                  </a:cubicBezTo>
                  <a:cubicBezTo>
                    <a:pt x="87922" y="1386395"/>
                    <a:pt x="90853" y="1450873"/>
                    <a:pt x="105507" y="1450873"/>
                  </a:cubicBezTo>
                  <a:cubicBezTo>
                    <a:pt x="120161" y="1450873"/>
                    <a:pt x="139211" y="1379069"/>
                    <a:pt x="158261" y="1380534"/>
                  </a:cubicBezTo>
                  <a:cubicBezTo>
                    <a:pt x="177311" y="1381999"/>
                    <a:pt x="202222" y="1455269"/>
                    <a:pt x="219807" y="1459665"/>
                  </a:cubicBezTo>
                  <a:cubicBezTo>
                    <a:pt x="237392" y="1464061"/>
                    <a:pt x="250581" y="1405446"/>
                    <a:pt x="263769" y="1406911"/>
                  </a:cubicBezTo>
                  <a:cubicBezTo>
                    <a:pt x="276957" y="1408376"/>
                    <a:pt x="279888" y="1472854"/>
                    <a:pt x="298938" y="1468458"/>
                  </a:cubicBezTo>
                  <a:cubicBezTo>
                    <a:pt x="317988" y="1464062"/>
                    <a:pt x="356088" y="1380534"/>
                    <a:pt x="378069" y="1380534"/>
                  </a:cubicBezTo>
                  <a:cubicBezTo>
                    <a:pt x="400050" y="1380534"/>
                    <a:pt x="410308" y="1469923"/>
                    <a:pt x="430823" y="1468458"/>
                  </a:cubicBezTo>
                  <a:cubicBezTo>
                    <a:pt x="451338" y="1466993"/>
                    <a:pt x="482111" y="1368811"/>
                    <a:pt x="501161" y="1371742"/>
                  </a:cubicBezTo>
                  <a:cubicBezTo>
                    <a:pt x="520211" y="1374673"/>
                    <a:pt x="530469" y="1483111"/>
                    <a:pt x="545123" y="1486042"/>
                  </a:cubicBezTo>
                  <a:cubicBezTo>
                    <a:pt x="559777" y="1488973"/>
                    <a:pt x="568569" y="1390792"/>
                    <a:pt x="589084" y="1389327"/>
                  </a:cubicBezTo>
                  <a:cubicBezTo>
                    <a:pt x="609599" y="1387862"/>
                    <a:pt x="647700" y="1477250"/>
                    <a:pt x="668215" y="1477250"/>
                  </a:cubicBezTo>
                  <a:cubicBezTo>
                    <a:pt x="688730" y="1477250"/>
                    <a:pt x="696058" y="1382000"/>
                    <a:pt x="712177" y="1389327"/>
                  </a:cubicBezTo>
                  <a:cubicBezTo>
                    <a:pt x="728296" y="1396654"/>
                    <a:pt x="744415" y="1521211"/>
                    <a:pt x="764930" y="1521211"/>
                  </a:cubicBezTo>
                  <a:cubicBezTo>
                    <a:pt x="785445" y="1521211"/>
                    <a:pt x="811823" y="1396654"/>
                    <a:pt x="835269" y="1389327"/>
                  </a:cubicBezTo>
                  <a:cubicBezTo>
                    <a:pt x="858715" y="1382000"/>
                    <a:pt x="883626" y="1474319"/>
                    <a:pt x="905607" y="1477250"/>
                  </a:cubicBezTo>
                  <a:cubicBezTo>
                    <a:pt x="927588" y="1480181"/>
                    <a:pt x="948103" y="1402515"/>
                    <a:pt x="967153" y="1406911"/>
                  </a:cubicBezTo>
                  <a:cubicBezTo>
                    <a:pt x="986203" y="1411307"/>
                    <a:pt x="1002322" y="1502162"/>
                    <a:pt x="1019907" y="1503627"/>
                  </a:cubicBezTo>
                  <a:cubicBezTo>
                    <a:pt x="1037492" y="1505092"/>
                    <a:pt x="1050680" y="1418635"/>
                    <a:pt x="1072661" y="1415704"/>
                  </a:cubicBezTo>
                  <a:cubicBezTo>
                    <a:pt x="1094642" y="1412773"/>
                    <a:pt x="1128346" y="1496300"/>
                    <a:pt x="1151792" y="1486042"/>
                  </a:cubicBezTo>
                  <a:cubicBezTo>
                    <a:pt x="1175238" y="1475784"/>
                    <a:pt x="1192823" y="1601808"/>
                    <a:pt x="1213338" y="1354158"/>
                  </a:cubicBezTo>
                  <a:cubicBezTo>
                    <a:pt x="1233853" y="1106508"/>
                    <a:pt x="1252903" y="-14512"/>
                    <a:pt x="1274884" y="142"/>
                  </a:cubicBezTo>
                  <a:cubicBezTo>
                    <a:pt x="1296865" y="14796"/>
                    <a:pt x="1326173" y="1191500"/>
                    <a:pt x="1345223" y="1442081"/>
                  </a:cubicBezTo>
                  <a:cubicBezTo>
                    <a:pt x="1364273" y="1692662"/>
                    <a:pt x="1375996" y="1508023"/>
                    <a:pt x="1389184" y="1503627"/>
                  </a:cubicBezTo>
                  <a:cubicBezTo>
                    <a:pt x="1402372" y="1499231"/>
                    <a:pt x="1411165" y="1423031"/>
                    <a:pt x="1424353" y="1415704"/>
                  </a:cubicBezTo>
                  <a:cubicBezTo>
                    <a:pt x="1437542" y="1408377"/>
                    <a:pt x="1452196" y="1462596"/>
                    <a:pt x="1468315" y="1459665"/>
                  </a:cubicBezTo>
                  <a:cubicBezTo>
                    <a:pt x="1484434" y="1456734"/>
                    <a:pt x="1506415" y="1395188"/>
                    <a:pt x="1521069" y="1398119"/>
                  </a:cubicBezTo>
                  <a:cubicBezTo>
                    <a:pt x="1535723" y="1401050"/>
                    <a:pt x="1543050" y="1478715"/>
                    <a:pt x="1556238" y="1477250"/>
                  </a:cubicBezTo>
                  <a:cubicBezTo>
                    <a:pt x="1569426" y="1475785"/>
                    <a:pt x="1579685" y="1390792"/>
                    <a:pt x="1600200" y="1389327"/>
                  </a:cubicBezTo>
                  <a:cubicBezTo>
                    <a:pt x="1620715" y="1387862"/>
                    <a:pt x="1661746" y="1466993"/>
                    <a:pt x="1679330" y="1468458"/>
                  </a:cubicBezTo>
                  <a:cubicBezTo>
                    <a:pt x="1696914" y="1469923"/>
                    <a:pt x="1693984" y="1393723"/>
                    <a:pt x="1705707" y="1398119"/>
                  </a:cubicBezTo>
                  <a:cubicBezTo>
                    <a:pt x="1717430" y="1402515"/>
                    <a:pt x="1732084" y="1494834"/>
                    <a:pt x="1749669" y="1494834"/>
                  </a:cubicBezTo>
                  <a:cubicBezTo>
                    <a:pt x="1767254" y="1494834"/>
                    <a:pt x="1793630" y="1396654"/>
                    <a:pt x="1811215" y="1398119"/>
                  </a:cubicBezTo>
                  <a:cubicBezTo>
                    <a:pt x="1828800" y="1399584"/>
                    <a:pt x="1836127" y="1508023"/>
                    <a:pt x="1855177" y="1503627"/>
                  </a:cubicBezTo>
                  <a:cubicBezTo>
                    <a:pt x="1874227" y="1499231"/>
                    <a:pt x="1900604" y="1368811"/>
                    <a:pt x="1925515" y="1371742"/>
                  </a:cubicBezTo>
                  <a:cubicBezTo>
                    <a:pt x="1950426" y="1374673"/>
                    <a:pt x="1985596" y="1521211"/>
                    <a:pt x="2004646" y="1521211"/>
                  </a:cubicBezTo>
                  <a:cubicBezTo>
                    <a:pt x="2023696" y="1521211"/>
                    <a:pt x="2025161" y="1376138"/>
                    <a:pt x="2039815" y="1371742"/>
                  </a:cubicBezTo>
                  <a:cubicBezTo>
                    <a:pt x="2054469" y="1367346"/>
                    <a:pt x="2077915" y="1487507"/>
                    <a:pt x="2092569" y="1494834"/>
                  </a:cubicBezTo>
                  <a:cubicBezTo>
                    <a:pt x="2107223" y="1502161"/>
                    <a:pt x="2110153" y="1418635"/>
                    <a:pt x="2127738" y="1415704"/>
                  </a:cubicBezTo>
                  <a:cubicBezTo>
                    <a:pt x="2145323" y="1412773"/>
                    <a:pt x="2181958" y="1484577"/>
                    <a:pt x="2198077" y="1477250"/>
                  </a:cubicBezTo>
                  <a:cubicBezTo>
                    <a:pt x="2214196" y="1469923"/>
                    <a:pt x="2206869" y="1370277"/>
                    <a:pt x="2224453" y="1371742"/>
                  </a:cubicBezTo>
                  <a:cubicBezTo>
                    <a:pt x="2242037" y="1373207"/>
                    <a:pt x="2281603" y="1475784"/>
                    <a:pt x="2303584" y="1486042"/>
                  </a:cubicBezTo>
                  <a:cubicBezTo>
                    <a:pt x="2325565" y="1496300"/>
                    <a:pt x="2340951" y="1464794"/>
                    <a:pt x="2356338" y="1433288"/>
                  </a:cubicBezTo>
                </a:path>
              </a:pathLst>
            </a:custGeom>
            <a:noFill/>
            <a:ln w="1905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D774E0DC-7FE8-4FCF-BBE2-AB15A340223F}"/>
              </a:ext>
            </a:extLst>
          </p:cNvPr>
          <p:cNvGrpSpPr/>
          <p:nvPr/>
        </p:nvGrpSpPr>
        <p:grpSpPr>
          <a:xfrm>
            <a:off x="281827" y="888023"/>
            <a:ext cx="2381684" cy="1915453"/>
            <a:chOff x="624255" y="2573584"/>
            <a:chExt cx="2381684" cy="1915453"/>
          </a:xfrm>
        </p:grpSpPr>
        <p:sp>
          <p:nvSpPr>
            <p:cNvPr id="110" name="Rectangle: Rounded Corners 109">
              <a:extLst>
                <a:ext uri="{FF2B5EF4-FFF2-40B4-BE49-F238E27FC236}">
                  <a16:creationId xmlns:a16="http://schemas.microsoft.com/office/drawing/2014/main" id="{076D9D5F-3667-46E2-A76F-8DAB40B7B74C}"/>
                </a:ext>
              </a:extLst>
            </p:cNvPr>
            <p:cNvSpPr/>
            <p:nvPr/>
          </p:nvSpPr>
          <p:spPr>
            <a:xfrm>
              <a:off x="624255" y="2573584"/>
              <a:ext cx="2381684" cy="1435708"/>
            </a:xfrm>
            <a:prstGeom prst="roundRect">
              <a:avLst>
                <a:gd name="adj" fmla="val 6197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9" name="Rectangle: Rounded Corners 108">
              <a:extLst>
                <a:ext uri="{FF2B5EF4-FFF2-40B4-BE49-F238E27FC236}">
                  <a16:creationId xmlns:a16="http://schemas.microsoft.com/office/drawing/2014/main" id="{50527AC8-0EE4-4207-8CFF-79D3BFE139EB}"/>
                </a:ext>
              </a:extLst>
            </p:cNvPr>
            <p:cNvSpPr/>
            <p:nvPr/>
          </p:nvSpPr>
          <p:spPr>
            <a:xfrm>
              <a:off x="712177" y="2633739"/>
              <a:ext cx="2215661" cy="1175642"/>
            </a:xfrm>
            <a:prstGeom prst="roundRect">
              <a:avLst>
                <a:gd name="adj" fmla="val 6197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132" name="Group 131">
              <a:extLst>
                <a:ext uri="{FF2B5EF4-FFF2-40B4-BE49-F238E27FC236}">
                  <a16:creationId xmlns:a16="http://schemas.microsoft.com/office/drawing/2014/main" id="{87C2C554-0A4D-4607-AD90-263A8E584A0E}"/>
                </a:ext>
              </a:extLst>
            </p:cNvPr>
            <p:cNvGrpSpPr/>
            <p:nvPr/>
          </p:nvGrpSpPr>
          <p:grpSpPr>
            <a:xfrm>
              <a:off x="836400" y="4123912"/>
              <a:ext cx="1949120" cy="365125"/>
              <a:chOff x="756139" y="4206136"/>
              <a:chExt cx="1949120" cy="365125"/>
            </a:xfrm>
          </p:grpSpPr>
          <p:sp>
            <p:nvSpPr>
              <p:cNvPr id="111" name="Trapezoid 110">
                <a:extLst>
                  <a:ext uri="{FF2B5EF4-FFF2-40B4-BE49-F238E27FC236}">
                    <a16:creationId xmlns:a16="http://schemas.microsoft.com/office/drawing/2014/main" id="{63747C4C-9161-47ED-9D31-D88F6BB40C23}"/>
                  </a:ext>
                </a:extLst>
              </p:cNvPr>
              <p:cNvSpPr/>
              <p:nvPr/>
            </p:nvSpPr>
            <p:spPr>
              <a:xfrm>
                <a:off x="756139" y="4206136"/>
                <a:ext cx="1949120" cy="365125"/>
              </a:xfrm>
              <a:prstGeom prst="trapezoid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2" name="Trapezoid 111">
                <a:extLst>
                  <a:ext uri="{FF2B5EF4-FFF2-40B4-BE49-F238E27FC236}">
                    <a16:creationId xmlns:a16="http://schemas.microsoft.com/office/drawing/2014/main" id="{0C46F470-29AE-4F79-8986-7344663DA913}"/>
                  </a:ext>
                </a:extLst>
              </p:cNvPr>
              <p:cNvSpPr/>
              <p:nvPr/>
            </p:nvSpPr>
            <p:spPr>
              <a:xfrm>
                <a:off x="924698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3" name="Trapezoid 112">
                <a:extLst>
                  <a:ext uri="{FF2B5EF4-FFF2-40B4-BE49-F238E27FC236}">
                    <a16:creationId xmlns:a16="http://schemas.microsoft.com/office/drawing/2014/main" id="{B4CF0A0C-8237-429C-B3CF-84AB1AB7A966}"/>
                  </a:ext>
                </a:extLst>
              </p:cNvPr>
              <p:cNvSpPr/>
              <p:nvPr/>
            </p:nvSpPr>
            <p:spPr>
              <a:xfrm>
                <a:off x="924697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4" name="Trapezoid 113">
                <a:extLst>
                  <a:ext uri="{FF2B5EF4-FFF2-40B4-BE49-F238E27FC236}">
                    <a16:creationId xmlns:a16="http://schemas.microsoft.com/office/drawing/2014/main" id="{EDCEFDD6-D9EE-4D37-BC9E-79363896D2B7}"/>
                  </a:ext>
                </a:extLst>
              </p:cNvPr>
              <p:cNvSpPr/>
              <p:nvPr/>
            </p:nvSpPr>
            <p:spPr>
              <a:xfrm>
                <a:off x="1203546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5" name="Trapezoid 114">
                <a:extLst>
                  <a:ext uri="{FF2B5EF4-FFF2-40B4-BE49-F238E27FC236}">
                    <a16:creationId xmlns:a16="http://schemas.microsoft.com/office/drawing/2014/main" id="{7D0D5A5E-1D43-43DE-88C1-8161EB60C0F8}"/>
                  </a:ext>
                </a:extLst>
              </p:cNvPr>
              <p:cNvSpPr/>
              <p:nvPr/>
            </p:nvSpPr>
            <p:spPr>
              <a:xfrm>
                <a:off x="1203545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6" name="Trapezoid 115">
                <a:extLst>
                  <a:ext uri="{FF2B5EF4-FFF2-40B4-BE49-F238E27FC236}">
                    <a16:creationId xmlns:a16="http://schemas.microsoft.com/office/drawing/2014/main" id="{39BA555C-F584-4EE8-AD90-79FCB030D0A6}"/>
                  </a:ext>
                </a:extLst>
              </p:cNvPr>
              <p:cNvSpPr/>
              <p:nvPr/>
            </p:nvSpPr>
            <p:spPr>
              <a:xfrm>
                <a:off x="1502959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7" name="Trapezoid 116">
                <a:extLst>
                  <a:ext uri="{FF2B5EF4-FFF2-40B4-BE49-F238E27FC236}">
                    <a16:creationId xmlns:a16="http://schemas.microsoft.com/office/drawing/2014/main" id="{4E15E2E2-191B-4974-9D5C-0B27A7638F7E}"/>
                  </a:ext>
                </a:extLst>
              </p:cNvPr>
              <p:cNvSpPr/>
              <p:nvPr/>
            </p:nvSpPr>
            <p:spPr>
              <a:xfrm>
                <a:off x="1502958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8" name="Trapezoid 117">
                <a:extLst>
                  <a:ext uri="{FF2B5EF4-FFF2-40B4-BE49-F238E27FC236}">
                    <a16:creationId xmlns:a16="http://schemas.microsoft.com/office/drawing/2014/main" id="{711F3F59-E525-45DF-A3B6-66EA1B108C70}"/>
                  </a:ext>
                </a:extLst>
              </p:cNvPr>
              <p:cNvSpPr/>
              <p:nvPr/>
            </p:nvSpPr>
            <p:spPr>
              <a:xfrm>
                <a:off x="1781807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9" name="Trapezoid 118">
                <a:extLst>
                  <a:ext uri="{FF2B5EF4-FFF2-40B4-BE49-F238E27FC236}">
                    <a16:creationId xmlns:a16="http://schemas.microsoft.com/office/drawing/2014/main" id="{5D9DAFB5-B8F6-49E0-8189-BF4668F90DBB}"/>
                  </a:ext>
                </a:extLst>
              </p:cNvPr>
              <p:cNvSpPr/>
              <p:nvPr/>
            </p:nvSpPr>
            <p:spPr>
              <a:xfrm>
                <a:off x="1781806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8" name="Trapezoid 127">
                <a:extLst>
                  <a:ext uri="{FF2B5EF4-FFF2-40B4-BE49-F238E27FC236}">
                    <a16:creationId xmlns:a16="http://schemas.microsoft.com/office/drawing/2014/main" id="{FAE40FAA-168A-4D05-8B1C-826DE20989A1}"/>
                  </a:ext>
                </a:extLst>
              </p:cNvPr>
              <p:cNvSpPr/>
              <p:nvPr/>
            </p:nvSpPr>
            <p:spPr>
              <a:xfrm>
                <a:off x="2068463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9" name="Trapezoid 128">
                <a:extLst>
                  <a:ext uri="{FF2B5EF4-FFF2-40B4-BE49-F238E27FC236}">
                    <a16:creationId xmlns:a16="http://schemas.microsoft.com/office/drawing/2014/main" id="{7BD7E7DE-81B9-4250-B314-006B12810943}"/>
                  </a:ext>
                </a:extLst>
              </p:cNvPr>
              <p:cNvSpPr/>
              <p:nvPr/>
            </p:nvSpPr>
            <p:spPr>
              <a:xfrm>
                <a:off x="2068462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30" name="Trapezoid 129">
                <a:extLst>
                  <a:ext uri="{FF2B5EF4-FFF2-40B4-BE49-F238E27FC236}">
                    <a16:creationId xmlns:a16="http://schemas.microsoft.com/office/drawing/2014/main" id="{D34E1167-4292-44DE-83E3-6ACB8275403C}"/>
                  </a:ext>
                </a:extLst>
              </p:cNvPr>
              <p:cNvSpPr/>
              <p:nvPr/>
            </p:nvSpPr>
            <p:spPr>
              <a:xfrm>
                <a:off x="2347311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31" name="Trapezoid 130">
                <a:extLst>
                  <a:ext uri="{FF2B5EF4-FFF2-40B4-BE49-F238E27FC236}">
                    <a16:creationId xmlns:a16="http://schemas.microsoft.com/office/drawing/2014/main" id="{50E471B9-856D-4DB9-A0F4-752215FA57B7}"/>
                  </a:ext>
                </a:extLst>
              </p:cNvPr>
              <p:cNvSpPr/>
              <p:nvPr/>
            </p:nvSpPr>
            <p:spPr>
              <a:xfrm>
                <a:off x="2347310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pic>
          <p:nvPicPr>
            <p:cNvPr id="133" name="Picture 132" descr="A picture containing text, sign, clipart&#10;&#10;Description automatically generated">
              <a:extLst>
                <a:ext uri="{FF2B5EF4-FFF2-40B4-BE49-F238E27FC236}">
                  <a16:creationId xmlns:a16="http://schemas.microsoft.com/office/drawing/2014/main" id="{7DFE6FCD-3BCC-4434-9D88-529C5A73C39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6552" y="2772485"/>
              <a:ext cx="1166910" cy="867403"/>
            </a:xfrm>
            <a:prstGeom prst="rect">
              <a:avLst/>
            </a:prstGeom>
          </p:spPr>
        </p:pic>
      </p:grpSp>
      <p:cxnSp>
        <p:nvCxnSpPr>
          <p:cNvPr id="165" name="Connector: Elbow 164">
            <a:extLst>
              <a:ext uri="{FF2B5EF4-FFF2-40B4-BE49-F238E27FC236}">
                <a16:creationId xmlns:a16="http://schemas.microsoft.com/office/drawing/2014/main" id="{92EF9269-8EA8-4BB3-9A1E-91E31A082AD7}"/>
              </a:ext>
            </a:extLst>
          </p:cNvPr>
          <p:cNvCxnSpPr>
            <a:stCxn id="14" idx="0"/>
            <a:endCxn id="11" idx="2"/>
          </p:cNvCxnSpPr>
          <p:nvPr/>
        </p:nvCxnSpPr>
        <p:spPr>
          <a:xfrm rot="16200000" flipV="1">
            <a:off x="5188850" y="3460426"/>
            <a:ext cx="3792701" cy="750147"/>
          </a:xfrm>
          <a:prstGeom prst="bentConnector3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Connector: Elbow 165">
            <a:extLst>
              <a:ext uri="{FF2B5EF4-FFF2-40B4-BE49-F238E27FC236}">
                <a16:creationId xmlns:a16="http://schemas.microsoft.com/office/drawing/2014/main" id="{020C2A34-B66A-4712-AFF6-77E7912803C1}"/>
              </a:ext>
            </a:extLst>
          </p:cNvPr>
          <p:cNvCxnSpPr>
            <a:cxnSpLocks/>
            <a:stCxn id="49" idx="2"/>
            <a:endCxn id="33" idx="3"/>
          </p:cNvCxnSpPr>
          <p:nvPr/>
        </p:nvCxnSpPr>
        <p:spPr>
          <a:xfrm rot="5400000">
            <a:off x="4772987" y="2910164"/>
            <a:ext cx="2362709" cy="440964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Connector: Elbow 170">
            <a:extLst>
              <a:ext uri="{FF2B5EF4-FFF2-40B4-BE49-F238E27FC236}">
                <a16:creationId xmlns:a16="http://schemas.microsoft.com/office/drawing/2014/main" id="{D1BA72FE-5CA4-455D-A1AB-AF59D134E80A}"/>
              </a:ext>
            </a:extLst>
          </p:cNvPr>
          <p:cNvCxnSpPr>
            <a:cxnSpLocks/>
            <a:stCxn id="110" idx="3"/>
            <a:endCxn id="6" idx="1"/>
          </p:cNvCxnSpPr>
          <p:nvPr/>
        </p:nvCxnSpPr>
        <p:spPr>
          <a:xfrm>
            <a:off x="2663511" y="1605877"/>
            <a:ext cx="1978610" cy="248796"/>
          </a:xfrm>
          <a:prstGeom prst="bentConnector3">
            <a:avLst>
              <a:gd name="adj1" fmla="val 50000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Connector: Elbow 176">
            <a:extLst>
              <a:ext uri="{FF2B5EF4-FFF2-40B4-BE49-F238E27FC236}">
                <a16:creationId xmlns:a16="http://schemas.microsoft.com/office/drawing/2014/main" id="{65234785-D26B-4A07-A1E9-D4C3CED3A0CB}"/>
              </a:ext>
            </a:extLst>
          </p:cNvPr>
          <p:cNvCxnSpPr>
            <a:cxnSpLocks/>
            <a:stCxn id="110" idx="3"/>
            <a:endCxn id="33" idx="1"/>
          </p:cNvCxnSpPr>
          <p:nvPr/>
        </p:nvCxnSpPr>
        <p:spPr>
          <a:xfrm>
            <a:off x="2663511" y="1605877"/>
            <a:ext cx="1023986" cy="2706124"/>
          </a:xfrm>
          <a:prstGeom prst="bentConnector3">
            <a:avLst>
              <a:gd name="adj1" fmla="val 50000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Connector: Elbow 180">
            <a:extLst>
              <a:ext uri="{FF2B5EF4-FFF2-40B4-BE49-F238E27FC236}">
                <a16:creationId xmlns:a16="http://schemas.microsoft.com/office/drawing/2014/main" id="{CA7F64FF-D01C-47F4-A5E3-36A8F881E6ED}"/>
              </a:ext>
            </a:extLst>
          </p:cNvPr>
          <p:cNvCxnSpPr>
            <a:cxnSpLocks/>
            <a:stCxn id="110" idx="3"/>
            <a:endCxn id="14" idx="1"/>
          </p:cNvCxnSpPr>
          <p:nvPr/>
        </p:nvCxnSpPr>
        <p:spPr>
          <a:xfrm>
            <a:off x="2663511" y="1605877"/>
            <a:ext cx="3451539" cy="4501844"/>
          </a:xfrm>
          <a:prstGeom prst="bentConnector3">
            <a:avLst>
              <a:gd name="adj1" fmla="val 11280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TextBox 185">
            <a:extLst>
              <a:ext uri="{FF2B5EF4-FFF2-40B4-BE49-F238E27FC236}">
                <a16:creationId xmlns:a16="http://schemas.microsoft.com/office/drawing/2014/main" id="{02D3A0DB-84F7-4592-B98F-0A8CF6CE0F59}"/>
              </a:ext>
            </a:extLst>
          </p:cNvPr>
          <p:cNvSpPr txBox="1"/>
          <p:nvPr/>
        </p:nvSpPr>
        <p:spPr>
          <a:xfrm>
            <a:off x="330301" y="2844286"/>
            <a:ext cx="2263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C with LabView</a:t>
            </a:r>
            <a:endParaRPr lang="en-IN" sz="2400" dirty="0"/>
          </a:p>
        </p:txBody>
      </p:sp>
      <p:sp>
        <p:nvSpPr>
          <p:cNvPr id="187" name="TextBox 186">
            <a:extLst>
              <a:ext uri="{FF2B5EF4-FFF2-40B4-BE49-F238E27FC236}">
                <a16:creationId xmlns:a16="http://schemas.microsoft.com/office/drawing/2014/main" id="{A506A633-C3E2-427A-8B4A-DBBC401168ED}"/>
              </a:ext>
            </a:extLst>
          </p:cNvPr>
          <p:cNvSpPr txBox="1"/>
          <p:nvPr/>
        </p:nvSpPr>
        <p:spPr>
          <a:xfrm>
            <a:off x="3454778" y="5579072"/>
            <a:ext cx="2690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pectrum Analyzer</a:t>
            </a:r>
            <a:endParaRPr lang="en-IN" sz="2400" dirty="0"/>
          </a:p>
        </p:txBody>
      </p:sp>
      <p:sp>
        <p:nvSpPr>
          <p:cNvPr id="190" name="TextBox 189">
            <a:extLst>
              <a:ext uri="{FF2B5EF4-FFF2-40B4-BE49-F238E27FC236}">
                <a16:creationId xmlns:a16="http://schemas.microsoft.com/office/drawing/2014/main" id="{AD324DA7-227B-4736-9E02-8AD4AC14951B}"/>
              </a:ext>
            </a:extLst>
          </p:cNvPr>
          <p:cNvSpPr txBox="1"/>
          <p:nvPr/>
        </p:nvSpPr>
        <p:spPr>
          <a:xfrm>
            <a:off x="6115050" y="6440206"/>
            <a:ext cx="2690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RF Signal Generator</a:t>
            </a:r>
            <a:endParaRPr lang="en-IN" sz="2400" dirty="0"/>
          </a:p>
        </p:txBody>
      </p:sp>
      <p:sp>
        <p:nvSpPr>
          <p:cNvPr id="193" name="TextBox 192">
            <a:extLst>
              <a:ext uri="{FF2B5EF4-FFF2-40B4-BE49-F238E27FC236}">
                <a16:creationId xmlns:a16="http://schemas.microsoft.com/office/drawing/2014/main" id="{72E4922B-365A-4ECF-8782-B4F2A38C2C83}"/>
              </a:ext>
            </a:extLst>
          </p:cNvPr>
          <p:cNvSpPr txBox="1"/>
          <p:nvPr/>
        </p:nvSpPr>
        <p:spPr>
          <a:xfrm>
            <a:off x="6460739" y="2441670"/>
            <a:ext cx="2690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Electromagnet</a:t>
            </a:r>
            <a:endParaRPr lang="en-IN" sz="2400" dirty="0"/>
          </a:p>
        </p:txBody>
      </p:sp>
      <p:grpSp>
        <p:nvGrpSpPr>
          <p:cNvPr id="248" name="Group 247">
            <a:extLst>
              <a:ext uri="{FF2B5EF4-FFF2-40B4-BE49-F238E27FC236}">
                <a16:creationId xmlns:a16="http://schemas.microsoft.com/office/drawing/2014/main" id="{C34048C6-20E7-44E2-B72C-79EEE72B6A8B}"/>
              </a:ext>
            </a:extLst>
          </p:cNvPr>
          <p:cNvGrpSpPr/>
          <p:nvPr/>
        </p:nvGrpSpPr>
        <p:grpSpPr>
          <a:xfrm>
            <a:off x="143852" y="4149571"/>
            <a:ext cx="2745725" cy="818786"/>
            <a:chOff x="140204" y="4399299"/>
            <a:chExt cx="2745725" cy="818786"/>
          </a:xfrm>
        </p:grpSpPr>
        <p:sp>
          <p:nvSpPr>
            <p:cNvPr id="196" name="Rectangle: Rounded Corners 195">
              <a:extLst>
                <a:ext uri="{FF2B5EF4-FFF2-40B4-BE49-F238E27FC236}">
                  <a16:creationId xmlns:a16="http://schemas.microsoft.com/office/drawing/2014/main" id="{1F55B6A5-EAAD-4B7D-99AE-B00A7AF23ED2}"/>
                </a:ext>
              </a:extLst>
            </p:cNvPr>
            <p:cNvSpPr/>
            <p:nvPr/>
          </p:nvSpPr>
          <p:spPr>
            <a:xfrm>
              <a:off x="140204" y="4399299"/>
              <a:ext cx="2745725" cy="818786"/>
            </a:xfrm>
            <a:prstGeom prst="round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7" name="Rectangle 196">
              <a:extLst>
                <a:ext uri="{FF2B5EF4-FFF2-40B4-BE49-F238E27FC236}">
                  <a16:creationId xmlns:a16="http://schemas.microsoft.com/office/drawing/2014/main" id="{83F81998-A9A4-498A-A73F-F2B4BEB4B16F}"/>
                </a:ext>
              </a:extLst>
            </p:cNvPr>
            <p:cNvSpPr/>
            <p:nvPr/>
          </p:nvSpPr>
          <p:spPr>
            <a:xfrm>
              <a:off x="818028" y="4457375"/>
              <a:ext cx="659551" cy="232321"/>
            </a:xfrm>
            <a:prstGeom prst="rect">
              <a:avLst/>
            </a:prstGeom>
            <a:solidFill>
              <a:srgbClr val="AF0D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8" name="Rectangle 197">
              <a:extLst>
                <a:ext uri="{FF2B5EF4-FFF2-40B4-BE49-F238E27FC236}">
                  <a16:creationId xmlns:a16="http://schemas.microsoft.com/office/drawing/2014/main" id="{27BF10B7-9DCF-4B66-8B3D-DC8957603B7D}"/>
                </a:ext>
              </a:extLst>
            </p:cNvPr>
            <p:cNvSpPr/>
            <p:nvPr/>
          </p:nvSpPr>
          <p:spPr>
            <a:xfrm>
              <a:off x="1577584" y="4457375"/>
              <a:ext cx="499455" cy="232321"/>
            </a:xfrm>
            <a:prstGeom prst="rect">
              <a:avLst/>
            </a:prstGeom>
            <a:solidFill>
              <a:srgbClr val="AF0D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9" name="Rectangle 198">
              <a:extLst>
                <a:ext uri="{FF2B5EF4-FFF2-40B4-BE49-F238E27FC236}">
                  <a16:creationId xmlns:a16="http://schemas.microsoft.com/office/drawing/2014/main" id="{FB198E36-874D-4F40-858A-3CD447AFDA50}"/>
                </a:ext>
              </a:extLst>
            </p:cNvPr>
            <p:cNvSpPr/>
            <p:nvPr/>
          </p:nvSpPr>
          <p:spPr>
            <a:xfrm>
              <a:off x="2136239" y="4457375"/>
              <a:ext cx="594074" cy="232321"/>
            </a:xfrm>
            <a:prstGeom prst="rect">
              <a:avLst/>
            </a:prstGeom>
            <a:solidFill>
              <a:srgbClr val="AF0D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0" name="Oval 199">
              <a:extLst>
                <a:ext uri="{FF2B5EF4-FFF2-40B4-BE49-F238E27FC236}">
                  <a16:creationId xmlns:a16="http://schemas.microsoft.com/office/drawing/2014/main" id="{B40079CA-EC53-46AD-9D1C-99FC8002DED5}"/>
                </a:ext>
              </a:extLst>
            </p:cNvPr>
            <p:cNvSpPr/>
            <p:nvPr/>
          </p:nvSpPr>
          <p:spPr>
            <a:xfrm>
              <a:off x="2314174" y="4741535"/>
              <a:ext cx="369790" cy="38488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1" name="Rectangle: Rounded Corners 200">
              <a:extLst>
                <a:ext uri="{FF2B5EF4-FFF2-40B4-BE49-F238E27FC236}">
                  <a16:creationId xmlns:a16="http://schemas.microsoft.com/office/drawing/2014/main" id="{1CD962C8-0B57-44E1-BBE5-B8656947A4F1}"/>
                </a:ext>
              </a:extLst>
            </p:cNvPr>
            <p:cNvSpPr/>
            <p:nvPr/>
          </p:nvSpPr>
          <p:spPr>
            <a:xfrm>
              <a:off x="1580628" y="4754210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202" name="Rectangle: Rounded Corners 201">
              <a:extLst>
                <a:ext uri="{FF2B5EF4-FFF2-40B4-BE49-F238E27FC236}">
                  <a16:creationId xmlns:a16="http://schemas.microsoft.com/office/drawing/2014/main" id="{84910231-0A91-4DC8-86E6-E63BB614DE58}"/>
                </a:ext>
              </a:extLst>
            </p:cNvPr>
            <p:cNvSpPr/>
            <p:nvPr/>
          </p:nvSpPr>
          <p:spPr>
            <a:xfrm>
              <a:off x="1744922" y="4755749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3" name="Rectangle: Rounded Corners 202">
              <a:extLst>
                <a:ext uri="{FF2B5EF4-FFF2-40B4-BE49-F238E27FC236}">
                  <a16:creationId xmlns:a16="http://schemas.microsoft.com/office/drawing/2014/main" id="{BC59C0E0-7041-41AD-B055-410A73D94E87}"/>
                </a:ext>
              </a:extLst>
            </p:cNvPr>
            <p:cNvSpPr/>
            <p:nvPr/>
          </p:nvSpPr>
          <p:spPr>
            <a:xfrm>
              <a:off x="1926800" y="4752671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4" name="Rectangle: Rounded Corners 203">
              <a:extLst>
                <a:ext uri="{FF2B5EF4-FFF2-40B4-BE49-F238E27FC236}">
                  <a16:creationId xmlns:a16="http://schemas.microsoft.com/office/drawing/2014/main" id="{62CFF6DA-70C8-4AEB-80D6-B133D765EF79}"/>
                </a:ext>
              </a:extLst>
            </p:cNvPr>
            <p:cNvSpPr/>
            <p:nvPr/>
          </p:nvSpPr>
          <p:spPr>
            <a:xfrm>
              <a:off x="2091094" y="4754210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5" name="Rectangle: Rounded Corners 204">
              <a:extLst>
                <a:ext uri="{FF2B5EF4-FFF2-40B4-BE49-F238E27FC236}">
                  <a16:creationId xmlns:a16="http://schemas.microsoft.com/office/drawing/2014/main" id="{26ECBCE7-C9AD-4027-93B4-0F7A95F177C7}"/>
                </a:ext>
              </a:extLst>
            </p:cNvPr>
            <p:cNvSpPr/>
            <p:nvPr/>
          </p:nvSpPr>
          <p:spPr>
            <a:xfrm>
              <a:off x="1583794" y="4884852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6" name="Rectangle: Rounded Corners 205">
              <a:extLst>
                <a:ext uri="{FF2B5EF4-FFF2-40B4-BE49-F238E27FC236}">
                  <a16:creationId xmlns:a16="http://schemas.microsoft.com/office/drawing/2014/main" id="{26527E46-93C7-4CCC-A339-BB92C30E4F51}"/>
                </a:ext>
              </a:extLst>
            </p:cNvPr>
            <p:cNvSpPr/>
            <p:nvPr/>
          </p:nvSpPr>
          <p:spPr>
            <a:xfrm>
              <a:off x="1748088" y="4886391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7" name="Rectangle: Rounded Corners 206">
              <a:extLst>
                <a:ext uri="{FF2B5EF4-FFF2-40B4-BE49-F238E27FC236}">
                  <a16:creationId xmlns:a16="http://schemas.microsoft.com/office/drawing/2014/main" id="{8D631E71-1081-4072-8654-D48BBF18E2DB}"/>
                </a:ext>
              </a:extLst>
            </p:cNvPr>
            <p:cNvSpPr/>
            <p:nvPr/>
          </p:nvSpPr>
          <p:spPr>
            <a:xfrm>
              <a:off x="1929966" y="4883313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8" name="Rectangle: Rounded Corners 207">
              <a:extLst>
                <a:ext uri="{FF2B5EF4-FFF2-40B4-BE49-F238E27FC236}">
                  <a16:creationId xmlns:a16="http://schemas.microsoft.com/office/drawing/2014/main" id="{34BED055-222A-48E3-8455-E7B7DBF46657}"/>
                </a:ext>
              </a:extLst>
            </p:cNvPr>
            <p:cNvSpPr/>
            <p:nvPr/>
          </p:nvSpPr>
          <p:spPr>
            <a:xfrm>
              <a:off x="2094260" y="4884852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9" name="Rectangle: Rounded Corners 208">
              <a:extLst>
                <a:ext uri="{FF2B5EF4-FFF2-40B4-BE49-F238E27FC236}">
                  <a16:creationId xmlns:a16="http://schemas.microsoft.com/office/drawing/2014/main" id="{B64A7323-9084-4ADA-8ECA-AAAF5EBFC20C}"/>
                </a:ext>
              </a:extLst>
            </p:cNvPr>
            <p:cNvSpPr/>
            <p:nvPr/>
          </p:nvSpPr>
          <p:spPr>
            <a:xfrm>
              <a:off x="1583794" y="5028973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0" name="Rectangle: Rounded Corners 209">
              <a:extLst>
                <a:ext uri="{FF2B5EF4-FFF2-40B4-BE49-F238E27FC236}">
                  <a16:creationId xmlns:a16="http://schemas.microsoft.com/office/drawing/2014/main" id="{BCD296A0-AEBE-4A70-9332-2EDD05B77C6B}"/>
                </a:ext>
              </a:extLst>
            </p:cNvPr>
            <p:cNvSpPr/>
            <p:nvPr/>
          </p:nvSpPr>
          <p:spPr>
            <a:xfrm>
              <a:off x="1748088" y="5030512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1" name="Rectangle: Rounded Corners 210">
              <a:extLst>
                <a:ext uri="{FF2B5EF4-FFF2-40B4-BE49-F238E27FC236}">
                  <a16:creationId xmlns:a16="http://schemas.microsoft.com/office/drawing/2014/main" id="{B241BF97-6246-41A1-A56C-B0ECA439F9E1}"/>
                </a:ext>
              </a:extLst>
            </p:cNvPr>
            <p:cNvSpPr/>
            <p:nvPr/>
          </p:nvSpPr>
          <p:spPr>
            <a:xfrm>
              <a:off x="1929966" y="502743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2" name="Rectangle: Rounded Corners 211">
              <a:extLst>
                <a:ext uri="{FF2B5EF4-FFF2-40B4-BE49-F238E27FC236}">
                  <a16:creationId xmlns:a16="http://schemas.microsoft.com/office/drawing/2014/main" id="{64A158A6-C4AC-4FFF-8968-AA4C65F4CBC1}"/>
                </a:ext>
              </a:extLst>
            </p:cNvPr>
            <p:cNvSpPr/>
            <p:nvPr/>
          </p:nvSpPr>
          <p:spPr>
            <a:xfrm>
              <a:off x="2094260" y="5028973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3" name="Rectangle: Rounded Corners 212">
              <a:extLst>
                <a:ext uri="{FF2B5EF4-FFF2-40B4-BE49-F238E27FC236}">
                  <a16:creationId xmlns:a16="http://schemas.microsoft.com/office/drawing/2014/main" id="{1D5E8952-1129-42AC-9415-DA0B20213DC1}"/>
                </a:ext>
              </a:extLst>
            </p:cNvPr>
            <p:cNvSpPr/>
            <p:nvPr/>
          </p:nvSpPr>
          <p:spPr>
            <a:xfrm>
              <a:off x="836189" y="475225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4" name="Rectangle: Rounded Corners 213">
              <a:extLst>
                <a:ext uri="{FF2B5EF4-FFF2-40B4-BE49-F238E27FC236}">
                  <a16:creationId xmlns:a16="http://schemas.microsoft.com/office/drawing/2014/main" id="{9BA5E316-A967-4B52-B4BD-CF1CDF2BCB71}"/>
                </a:ext>
              </a:extLst>
            </p:cNvPr>
            <p:cNvSpPr/>
            <p:nvPr/>
          </p:nvSpPr>
          <p:spPr>
            <a:xfrm>
              <a:off x="1000483" y="475379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5" name="Rectangle: Rounded Corners 214">
              <a:extLst>
                <a:ext uri="{FF2B5EF4-FFF2-40B4-BE49-F238E27FC236}">
                  <a16:creationId xmlns:a16="http://schemas.microsoft.com/office/drawing/2014/main" id="{6F82106B-52F1-43ED-9107-16D566C5473F}"/>
                </a:ext>
              </a:extLst>
            </p:cNvPr>
            <p:cNvSpPr/>
            <p:nvPr/>
          </p:nvSpPr>
          <p:spPr>
            <a:xfrm>
              <a:off x="1182361" y="4750716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6" name="Rectangle: Rounded Corners 215">
              <a:extLst>
                <a:ext uri="{FF2B5EF4-FFF2-40B4-BE49-F238E27FC236}">
                  <a16:creationId xmlns:a16="http://schemas.microsoft.com/office/drawing/2014/main" id="{B34375E8-E25D-4DA4-9F46-19091801039C}"/>
                </a:ext>
              </a:extLst>
            </p:cNvPr>
            <p:cNvSpPr/>
            <p:nvPr/>
          </p:nvSpPr>
          <p:spPr>
            <a:xfrm>
              <a:off x="1346655" y="475225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7" name="Rectangle: Rounded Corners 216">
              <a:extLst>
                <a:ext uri="{FF2B5EF4-FFF2-40B4-BE49-F238E27FC236}">
                  <a16:creationId xmlns:a16="http://schemas.microsoft.com/office/drawing/2014/main" id="{8186827E-22DC-4911-B90B-61164102A7C3}"/>
                </a:ext>
              </a:extLst>
            </p:cNvPr>
            <p:cNvSpPr/>
            <p:nvPr/>
          </p:nvSpPr>
          <p:spPr>
            <a:xfrm>
              <a:off x="839355" y="4882897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8" name="Rectangle: Rounded Corners 217">
              <a:extLst>
                <a:ext uri="{FF2B5EF4-FFF2-40B4-BE49-F238E27FC236}">
                  <a16:creationId xmlns:a16="http://schemas.microsoft.com/office/drawing/2014/main" id="{16E9E047-FA70-4D7B-9362-4A2949A6AD53}"/>
                </a:ext>
              </a:extLst>
            </p:cNvPr>
            <p:cNvSpPr/>
            <p:nvPr/>
          </p:nvSpPr>
          <p:spPr>
            <a:xfrm>
              <a:off x="1003649" y="4884436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9" name="Rectangle: Rounded Corners 218">
              <a:extLst>
                <a:ext uri="{FF2B5EF4-FFF2-40B4-BE49-F238E27FC236}">
                  <a16:creationId xmlns:a16="http://schemas.microsoft.com/office/drawing/2014/main" id="{59B01CE5-EFCF-4544-A81A-A433391BE1EE}"/>
                </a:ext>
              </a:extLst>
            </p:cNvPr>
            <p:cNvSpPr/>
            <p:nvPr/>
          </p:nvSpPr>
          <p:spPr>
            <a:xfrm>
              <a:off x="1185527" y="4881358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0" name="Rectangle: Rounded Corners 219">
              <a:extLst>
                <a:ext uri="{FF2B5EF4-FFF2-40B4-BE49-F238E27FC236}">
                  <a16:creationId xmlns:a16="http://schemas.microsoft.com/office/drawing/2014/main" id="{C8FF55EE-B146-4689-8CC4-B92CB903FDFD}"/>
                </a:ext>
              </a:extLst>
            </p:cNvPr>
            <p:cNvSpPr/>
            <p:nvPr/>
          </p:nvSpPr>
          <p:spPr>
            <a:xfrm>
              <a:off x="1349821" y="4882897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1" name="Rectangle: Rounded Corners 220">
              <a:extLst>
                <a:ext uri="{FF2B5EF4-FFF2-40B4-BE49-F238E27FC236}">
                  <a16:creationId xmlns:a16="http://schemas.microsoft.com/office/drawing/2014/main" id="{B0D9950C-6E1E-4DE8-8285-EA935F75B881}"/>
                </a:ext>
              </a:extLst>
            </p:cNvPr>
            <p:cNvSpPr/>
            <p:nvPr/>
          </p:nvSpPr>
          <p:spPr>
            <a:xfrm>
              <a:off x="839355" y="5027018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2" name="Rectangle: Rounded Corners 221">
              <a:extLst>
                <a:ext uri="{FF2B5EF4-FFF2-40B4-BE49-F238E27FC236}">
                  <a16:creationId xmlns:a16="http://schemas.microsoft.com/office/drawing/2014/main" id="{E2B22B04-3349-481C-B77F-DCC582688BBB}"/>
                </a:ext>
              </a:extLst>
            </p:cNvPr>
            <p:cNvSpPr/>
            <p:nvPr/>
          </p:nvSpPr>
          <p:spPr>
            <a:xfrm>
              <a:off x="1003649" y="5028557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3" name="Rectangle: Rounded Corners 222">
              <a:extLst>
                <a:ext uri="{FF2B5EF4-FFF2-40B4-BE49-F238E27FC236}">
                  <a16:creationId xmlns:a16="http://schemas.microsoft.com/office/drawing/2014/main" id="{FB6C4EB4-7A4E-4827-9E2B-D4880628CF65}"/>
                </a:ext>
              </a:extLst>
            </p:cNvPr>
            <p:cNvSpPr/>
            <p:nvPr/>
          </p:nvSpPr>
          <p:spPr>
            <a:xfrm>
              <a:off x="1185527" y="5025479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4" name="Rectangle: Rounded Corners 223">
              <a:extLst>
                <a:ext uri="{FF2B5EF4-FFF2-40B4-BE49-F238E27FC236}">
                  <a16:creationId xmlns:a16="http://schemas.microsoft.com/office/drawing/2014/main" id="{68A7EB2D-0373-47B6-B731-AC186D19D2CF}"/>
                </a:ext>
              </a:extLst>
            </p:cNvPr>
            <p:cNvSpPr/>
            <p:nvPr/>
          </p:nvSpPr>
          <p:spPr>
            <a:xfrm>
              <a:off x="1349821" y="5027018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7" name="Rectangle: Rounded Corners 236">
              <a:extLst>
                <a:ext uri="{FF2B5EF4-FFF2-40B4-BE49-F238E27FC236}">
                  <a16:creationId xmlns:a16="http://schemas.microsoft.com/office/drawing/2014/main" id="{EDE9F4C5-138D-4623-B548-CC69D46311D9}"/>
                </a:ext>
              </a:extLst>
            </p:cNvPr>
            <p:cNvSpPr/>
            <p:nvPr/>
          </p:nvSpPr>
          <p:spPr>
            <a:xfrm>
              <a:off x="352600" y="446245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8" name="Rectangle: Rounded Corners 237">
              <a:extLst>
                <a:ext uri="{FF2B5EF4-FFF2-40B4-BE49-F238E27FC236}">
                  <a16:creationId xmlns:a16="http://schemas.microsoft.com/office/drawing/2014/main" id="{D156E8E9-D0AE-4E30-B664-27C111BB830E}"/>
                </a:ext>
              </a:extLst>
            </p:cNvPr>
            <p:cNvSpPr/>
            <p:nvPr/>
          </p:nvSpPr>
          <p:spPr>
            <a:xfrm>
              <a:off x="516894" y="4463993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9" name="Rectangle: Rounded Corners 238">
              <a:extLst>
                <a:ext uri="{FF2B5EF4-FFF2-40B4-BE49-F238E27FC236}">
                  <a16:creationId xmlns:a16="http://schemas.microsoft.com/office/drawing/2014/main" id="{CDC7C68D-480B-49FD-9150-1684B0A30A5B}"/>
                </a:ext>
              </a:extLst>
            </p:cNvPr>
            <p:cNvSpPr/>
            <p:nvPr/>
          </p:nvSpPr>
          <p:spPr>
            <a:xfrm>
              <a:off x="355766" y="4593096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40" name="Rectangle: Rounded Corners 239">
              <a:extLst>
                <a:ext uri="{FF2B5EF4-FFF2-40B4-BE49-F238E27FC236}">
                  <a16:creationId xmlns:a16="http://schemas.microsoft.com/office/drawing/2014/main" id="{B6FE75B4-04FB-429E-80F7-7B95EC39C946}"/>
                </a:ext>
              </a:extLst>
            </p:cNvPr>
            <p:cNvSpPr/>
            <p:nvPr/>
          </p:nvSpPr>
          <p:spPr>
            <a:xfrm>
              <a:off x="520060" y="459463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41" name="Rectangle: Rounded Corners 240">
              <a:extLst>
                <a:ext uri="{FF2B5EF4-FFF2-40B4-BE49-F238E27FC236}">
                  <a16:creationId xmlns:a16="http://schemas.microsoft.com/office/drawing/2014/main" id="{C938245F-C4AC-4EC5-ABF5-0ACD879F74BE}"/>
                </a:ext>
              </a:extLst>
            </p:cNvPr>
            <p:cNvSpPr/>
            <p:nvPr/>
          </p:nvSpPr>
          <p:spPr>
            <a:xfrm>
              <a:off x="355766" y="4754801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42" name="Rectangle: Rounded Corners 241">
              <a:extLst>
                <a:ext uri="{FF2B5EF4-FFF2-40B4-BE49-F238E27FC236}">
                  <a16:creationId xmlns:a16="http://schemas.microsoft.com/office/drawing/2014/main" id="{482A74BD-3A78-4741-8AFB-FA8D2477442B}"/>
                </a:ext>
              </a:extLst>
            </p:cNvPr>
            <p:cNvSpPr/>
            <p:nvPr/>
          </p:nvSpPr>
          <p:spPr>
            <a:xfrm>
              <a:off x="520060" y="4756340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43" name="Rectangle: Rounded Corners 242">
              <a:extLst>
                <a:ext uri="{FF2B5EF4-FFF2-40B4-BE49-F238E27FC236}">
                  <a16:creationId xmlns:a16="http://schemas.microsoft.com/office/drawing/2014/main" id="{11D9A951-A82E-4BE7-B1B4-E5B740989435}"/>
                </a:ext>
              </a:extLst>
            </p:cNvPr>
            <p:cNvSpPr/>
            <p:nvPr/>
          </p:nvSpPr>
          <p:spPr>
            <a:xfrm>
              <a:off x="355228" y="4906976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44" name="Rectangle: Rounded Corners 243">
              <a:extLst>
                <a:ext uri="{FF2B5EF4-FFF2-40B4-BE49-F238E27FC236}">
                  <a16:creationId xmlns:a16="http://schemas.microsoft.com/office/drawing/2014/main" id="{D0C637DF-D90B-4B25-ACE6-0968893DF056}"/>
                </a:ext>
              </a:extLst>
            </p:cNvPr>
            <p:cNvSpPr/>
            <p:nvPr/>
          </p:nvSpPr>
          <p:spPr>
            <a:xfrm>
              <a:off x="510730" y="490851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45" name="Rectangle: Rounded Corners 244">
              <a:extLst>
                <a:ext uri="{FF2B5EF4-FFF2-40B4-BE49-F238E27FC236}">
                  <a16:creationId xmlns:a16="http://schemas.microsoft.com/office/drawing/2014/main" id="{439ACD52-09B3-43F8-9D21-8C51A337371D}"/>
                </a:ext>
              </a:extLst>
            </p:cNvPr>
            <p:cNvSpPr/>
            <p:nvPr/>
          </p:nvSpPr>
          <p:spPr>
            <a:xfrm>
              <a:off x="349602" y="5037618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46" name="Rectangle: Rounded Corners 245">
              <a:extLst>
                <a:ext uri="{FF2B5EF4-FFF2-40B4-BE49-F238E27FC236}">
                  <a16:creationId xmlns:a16="http://schemas.microsoft.com/office/drawing/2014/main" id="{4BF576FD-E7DA-47E0-B5F3-ED927F107F32}"/>
                </a:ext>
              </a:extLst>
            </p:cNvPr>
            <p:cNvSpPr/>
            <p:nvPr/>
          </p:nvSpPr>
          <p:spPr>
            <a:xfrm>
              <a:off x="513896" y="5039157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247" name="TextBox 246">
            <a:extLst>
              <a:ext uri="{FF2B5EF4-FFF2-40B4-BE49-F238E27FC236}">
                <a16:creationId xmlns:a16="http://schemas.microsoft.com/office/drawing/2014/main" id="{B6947FD3-A1C5-40C3-8771-CA31A1BF5282}"/>
              </a:ext>
            </a:extLst>
          </p:cNvPr>
          <p:cNvSpPr txBox="1"/>
          <p:nvPr/>
        </p:nvSpPr>
        <p:spPr>
          <a:xfrm>
            <a:off x="184916" y="4952052"/>
            <a:ext cx="2690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Lockin</a:t>
            </a:r>
            <a:r>
              <a:rPr lang="en-US" sz="2400" dirty="0"/>
              <a:t>-Amplifier</a:t>
            </a:r>
            <a:endParaRPr lang="en-IN" sz="2400" dirty="0"/>
          </a:p>
        </p:txBody>
      </p:sp>
      <p:pic>
        <p:nvPicPr>
          <p:cNvPr id="127" name="Picture 2">
            <a:extLst>
              <a:ext uri="{FF2B5EF4-FFF2-40B4-BE49-F238E27FC236}">
                <a16:creationId xmlns:a16="http://schemas.microsoft.com/office/drawing/2014/main" id="{8CB5025A-D8E5-4116-991C-D5DFA9C83F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84662" y="3083444"/>
            <a:ext cx="3408258" cy="990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205500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38043-EC22-4B1E-B6E6-B305B8314E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ock-in Amplifi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783607-5453-4BD5-81F5-364B36DA03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9DCD2F-329D-41CC-95DD-73F683B439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06953B-12EE-4FF4-A414-4DB1B8EA2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8</a:t>
            </a:fld>
            <a:endParaRPr lang="en-IN" dirty="0"/>
          </a:p>
        </p:txBody>
      </p:sp>
      <p:pic>
        <p:nvPicPr>
          <p:cNvPr id="7" name="Picture 6" descr="A picture containing text, indoor, oven, stove&#10;&#10;Description automatically generated">
            <a:extLst>
              <a:ext uri="{FF2B5EF4-FFF2-40B4-BE49-F238E27FC236}">
                <a16:creationId xmlns:a16="http://schemas.microsoft.com/office/drawing/2014/main" id="{07F8D3C1-749E-47B7-B319-3659AB5152F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" t="12948" r="1346" b="45769"/>
          <a:stretch/>
        </p:blipFill>
        <p:spPr>
          <a:xfrm>
            <a:off x="5155140" y="845458"/>
            <a:ext cx="3988860" cy="126793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EDE34ED-FBE1-4B03-B137-66D9BC685D63}"/>
              </a:ext>
            </a:extLst>
          </p:cNvPr>
          <p:cNvSpPr txBox="1"/>
          <p:nvPr/>
        </p:nvSpPr>
        <p:spPr>
          <a:xfrm>
            <a:off x="96714" y="694593"/>
            <a:ext cx="505842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For retrieving signals buried in nois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IN" sz="2400" dirty="0"/>
              <a:t>Noise to signal ratio is high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IN" sz="2400" dirty="0"/>
              <a:t>Amplifying signal, amplifies no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576FA6B-6FF0-42C9-8081-1714D1B2170C}"/>
                  </a:ext>
                </a:extLst>
              </p:cNvPr>
              <p:cNvSpPr txBox="1"/>
              <p:nvPr/>
            </p:nvSpPr>
            <p:spPr>
              <a:xfrm>
                <a:off x="395653" y="2549769"/>
                <a:ext cx="360484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𝑆𝑖𝑔𝑛𝑎𝑙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IN" sz="24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4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576FA6B-6FF0-42C9-8081-1714D1B21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" y="2549769"/>
                <a:ext cx="3604847" cy="461665"/>
              </a:xfrm>
              <a:prstGeom prst="rect">
                <a:avLst/>
              </a:prstGeom>
              <a:blipFill>
                <a:blip r:embed="rId3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4284A9A-1C50-4603-A257-65C21C55A301}"/>
                  </a:ext>
                </a:extLst>
              </p:cNvPr>
              <p:cNvSpPr txBox="1"/>
              <p:nvPr/>
            </p:nvSpPr>
            <p:spPr>
              <a:xfrm>
                <a:off x="4571999" y="2549769"/>
                <a:ext cx="41763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𝑅𝑒𝑓𝑒𝑟𝑒𝑛𝑐𝑒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IN" sz="24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4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4284A9A-1C50-4603-A257-65C21C55A3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9" y="2549769"/>
                <a:ext cx="4176348" cy="461665"/>
              </a:xfrm>
              <a:prstGeom prst="rect">
                <a:avLst/>
              </a:prstGeom>
              <a:blipFill>
                <a:blip r:embed="rId4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BACD61E-97A0-4A98-9536-6F26E6DD3C30}"/>
                  </a:ext>
                </a:extLst>
              </p:cNvPr>
              <p:cNvSpPr txBox="1"/>
              <p:nvPr/>
            </p:nvSpPr>
            <p:spPr>
              <a:xfrm>
                <a:off x="1626594" y="3586785"/>
                <a:ext cx="556553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𝑃𝑆𝐷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IN" sz="2400" b="0" i="0" smtClean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IN" sz="240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4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BACD61E-97A0-4A98-9536-6F26E6DD3C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6594" y="3586785"/>
                <a:ext cx="5565532" cy="461665"/>
              </a:xfrm>
              <a:prstGeom prst="rect">
                <a:avLst/>
              </a:prstGeom>
              <a:blipFill>
                <a:blip r:embed="rId5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Flowchart: Connector 26">
            <a:extLst>
              <a:ext uri="{FF2B5EF4-FFF2-40B4-BE49-F238E27FC236}">
                <a16:creationId xmlns:a16="http://schemas.microsoft.com/office/drawing/2014/main" id="{9287392E-AC59-4A22-B6C8-55BE2D93C620}"/>
              </a:ext>
            </a:extLst>
          </p:cNvPr>
          <p:cNvSpPr/>
          <p:nvPr/>
        </p:nvSpPr>
        <p:spPr>
          <a:xfrm>
            <a:off x="4163176" y="2888193"/>
            <a:ext cx="492369" cy="509954"/>
          </a:xfrm>
          <a:prstGeom prst="flowChartConnector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>
                <a:solidFill>
                  <a:schemeClr val="tx1"/>
                </a:solidFill>
              </a:rPr>
              <a:t>X</a:t>
            </a:r>
            <a:endParaRPr lang="en-IN" dirty="0">
              <a:solidFill>
                <a:schemeClr val="tx1"/>
              </a:solidFill>
            </a:endParaRPr>
          </a:p>
        </p:txBody>
      </p:sp>
      <p:cxnSp>
        <p:nvCxnSpPr>
          <p:cNvPr id="10" name="Connector: Elbow 9">
            <a:extLst>
              <a:ext uri="{FF2B5EF4-FFF2-40B4-BE49-F238E27FC236}">
                <a16:creationId xmlns:a16="http://schemas.microsoft.com/office/drawing/2014/main" id="{500FCEE4-3878-4832-88C0-D886872627E1}"/>
              </a:ext>
            </a:extLst>
          </p:cNvPr>
          <p:cNvCxnSpPr>
            <a:stCxn id="6" idx="2"/>
            <a:endCxn id="27" idx="2"/>
          </p:cNvCxnSpPr>
          <p:nvPr/>
        </p:nvCxnSpPr>
        <p:spPr>
          <a:xfrm rot="16200000" flipH="1">
            <a:off x="3114758" y="2094752"/>
            <a:ext cx="131736" cy="1965099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or: Elbow 27">
            <a:extLst>
              <a:ext uri="{FF2B5EF4-FFF2-40B4-BE49-F238E27FC236}">
                <a16:creationId xmlns:a16="http://schemas.microsoft.com/office/drawing/2014/main" id="{33757437-D20A-4FB8-A1E2-4066DD244D30}"/>
              </a:ext>
            </a:extLst>
          </p:cNvPr>
          <p:cNvCxnSpPr>
            <a:cxnSpLocks/>
            <a:stCxn id="23" idx="2"/>
            <a:endCxn id="27" idx="6"/>
          </p:cNvCxnSpPr>
          <p:nvPr/>
        </p:nvCxnSpPr>
        <p:spPr>
          <a:xfrm rot="5400000">
            <a:off x="5591991" y="2074988"/>
            <a:ext cx="131736" cy="2004628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ctor: Elbow 31">
            <a:extLst>
              <a:ext uri="{FF2B5EF4-FFF2-40B4-BE49-F238E27FC236}">
                <a16:creationId xmlns:a16="http://schemas.microsoft.com/office/drawing/2014/main" id="{8C54D935-9CB8-4846-9708-544FBE0621F7}"/>
              </a:ext>
            </a:extLst>
          </p:cNvPr>
          <p:cNvCxnSpPr>
            <a:cxnSpLocks/>
            <a:stCxn id="27" idx="4"/>
            <a:endCxn id="26" idx="0"/>
          </p:cNvCxnSpPr>
          <p:nvPr/>
        </p:nvCxnSpPr>
        <p:spPr>
          <a:xfrm rot="5400000">
            <a:off x="4315042" y="3492466"/>
            <a:ext cx="188638" cy="1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226CA3A-21AC-4D0D-8407-DA0F3F5BEBF3}"/>
                  </a:ext>
                </a:extLst>
              </p:cNvPr>
              <p:cNvSpPr txBox="1"/>
              <p:nvPr/>
            </p:nvSpPr>
            <p:spPr>
              <a:xfrm>
                <a:off x="0" y="4028615"/>
                <a:ext cx="9143996" cy="668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𝑃𝑆𝐷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func>
                        <m:func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+(</m:t>
                      </m:r>
                      <m:sSub>
                        <m:sSub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))−</m:t>
                      </m:r>
                      <m:f>
                        <m:f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func>
                        <m:func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0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I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IN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000" i="1">
                          <a:latin typeface="Cambria Math" panose="02040503050406030204" pitchFamily="18" charset="0"/>
                        </a:rPr>
                        <m:t>+(</m:t>
                      </m:r>
                      <m:sSub>
                        <m:sSub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000" i="1"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226CA3A-21AC-4D0D-8407-DA0F3F5BEB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028615"/>
                <a:ext cx="9143996" cy="6685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6433327-ED85-4C45-8E52-1F94F4A665AB}"/>
                  </a:ext>
                </a:extLst>
              </p:cNvPr>
              <p:cNvSpPr txBox="1"/>
              <p:nvPr/>
            </p:nvSpPr>
            <p:spPr>
              <a:xfrm>
                <a:off x="506051" y="4723893"/>
                <a:ext cx="1839536" cy="46166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𝐹𝑜𝑟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6433327-ED85-4C45-8E52-1F94F4A665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051" y="4723893"/>
                <a:ext cx="1839536" cy="461665"/>
              </a:xfrm>
              <a:prstGeom prst="rect">
                <a:avLst/>
              </a:prstGeom>
              <a:blipFill>
                <a:blip r:embed="rId7"/>
                <a:stretch>
                  <a:fillRect l="-33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76D93BF-AEE9-4F2C-86B7-C23AFA7D1FFA}"/>
                  </a:ext>
                </a:extLst>
              </p:cNvPr>
              <p:cNvSpPr txBox="1"/>
              <p:nvPr/>
            </p:nvSpPr>
            <p:spPr>
              <a:xfrm>
                <a:off x="0" y="5166395"/>
                <a:ext cx="9143996" cy="668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𝑃𝑆𝐷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func>
                        <m:func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 2</m:t>
                              </m:r>
                              <m:sSub>
                                <m:sSubPr>
                                  <m:ctrlP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+(</m:t>
                      </m:r>
                      <m:sSub>
                        <m:sSub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))−</m:t>
                      </m:r>
                      <m:f>
                        <m:f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IN" sz="20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000" i="1"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76D93BF-AEE9-4F2C-86B7-C23AFA7D1F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166395"/>
                <a:ext cx="9143996" cy="6685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ight Brace 38">
            <a:extLst>
              <a:ext uri="{FF2B5EF4-FFF2-40B4-BE49-F238E27FC236}">
                <a16:creationId xmlns:a16="http://schemas.microsoft.com/office/drawing/2014/main" id="{C75B4853-A792-4DD2-87EB-9DDFAD5FA613}"/>
              </a:ext>
            </a:extLst>
          </p:cNvPr>
          <p:cNvSpPr/>
          <p:nvPr/>
        </p:nvSpPr>
        <p:spPr>
          <a:xfrm rot="5400000">
            <a:off x="3620138" y="4387687"/>
            <a:ext cx="260777" cy="3155226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0" name="Right Brace 39">
            <a:extLst>
              <a:ext uri="{FF2B5EF4-FFF2-40B4-BE49-F238E27FC236}">
                <a16:creationId xmlns:a16="http://schemas.microsoft.com/office/drawing/2014/main" id="{11E46A9F-B3F6-4A02-B22D-589DE8DAC761}"/>
              </a:ext>
            </a:extLst>
          </p:cNvPr>
          <p:cNvSpPr/>
          <p:nvPr/>
        </p:nvSpPr>
        <p:spPr>
          <a:xfrm rot="5400000">
            <a:off x="6529784" y="4878433"/>
            <a:ext cx="260777" cy="2170487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65D6128B-7312-42C3-AE44-A72B0F37352F}"/>
              </a:ext>
            </a:extLst>
          </p:cNvPr>
          <p:cNvSpPr txBox="1"/>
          <p:nvPr/>
        </p:nvSpPr>
        <p:spPr>
          <a:xfrm>
            <a:off x="2296309" y="6061383"/>
            <a:ext cx="31552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High frequency component 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9199548-4D10-4ACB-B400-EE0188D1C48C}"/>
              </a:ext>
            </a:extLst>
          </p:cNvPr>
          <p:cNvSpPr txBox="1"/>
          <p:nvPr/>
        </p:nvSpPr>
        <p:spPr>
          <a:xfrm>
            <a:off x="5841882" y="6061383"/>
            <a:ext cx="1735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DC component </a:t>
            </a:r>
          </a:p>
        </p:txBody>
      </p:sp>
    </p:spTree>
    <p:extLst>
      <p:ext uri="{BB962C8B-B14F-4D97-AF65-F5344CB8AC3E}">
        <p14:creationId xmlns:p14="http://schemas.microsoft.com/office/powerpoint/2010/main" val="108936382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38043-EC22-4B1E-B6E6-B305B8314E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ock-in Amplifi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783607-5453-4BD5-81F5-364B36DA03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9DCD2F-329D-41CC-95DD-73F683B439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06953B-12EE-4FF4-A414-4DB1B8EA2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9</a:t>
            </a:fld>
            <a:endParaRPr lang="en-IN" dirty="0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E253D41B-E8DA-4995-88EA-41508D164D46}"/>
              </a:ext>
            </a:extLst>
          </p:cNvPr>
          <p:cNvGrpSpPr/>
          <p:nvPr/>
        </p:nvGrpSpPr>
        <p:grpSpPr>
          <a:xfrm>
            <a:off x="109905" y="1156435"/>
            <a:ext cx="3077307" cy="2813534"/>
            <a:chOff x="677008" y="1151793"/>
            <a:chExt cx="3077307" cy="2813534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C0BC3DF1-AFDF-42F8-B6C8-B60154859155}"/>
                </a:ext>
              </a:extLst>
            </p:cNvPr>
            <p:cNvSpPr/>
            <p:nvPr/>
          </p:nvSpPr>
          <p:spPr>
            <a:xfrm>
              <a:off x="677008" y="1151793"/>
              <a:ext cx="3077307" cy="250580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6BBEE307-3E31-4031-948C-65778D66B0B3}"/>
                </a:ext>
              </a:extLst>
            </p:cNvPr>
            <p:cNvCxnSpPr/>
            <p:nvPr/>
          </p:nvCxnSpPr>
          <p:spPr>
            <a:xfrm flipV="1">
              <a:off x="2013433" y="2066192"/>
              <a:ext cx="0" cy="1591409"/>
            </a:xfrm>
            <a:prstGeom prst="line">
              <a:avLst/>
            </a:prstGeom>
            <a:ln w="571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95092516-8DF9-42AF-819F-85728290B09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62549" y="2259623"/>
              <a:ext cx="0" cy="139797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77C026BD-C5E5-4B3F-8BC7-65611BD27438}"/>
                </a:ext>
              </a:extLst>
            </p:cNvPr>
            <p:cNvCxnSpPr>
              <a:cxnSpLocks/>
              <a:stCxn id="18" idx="3"/>
            </p:cNvCxnSpPr>
            <p:nvPr/>
          </p:nvCxnSpPr>
          <p:spPr>
            <a:xfrm>
              <a:off x="1692199" y="1490297"/>
              <a:ext cx="233316" cy="575895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5481012-93BD-4240-9F10-74E9EF83C4F9}"/>
                </a:ext>
              </a:extLst>
            </p:cNvPr>
            <p:cNvSpPr txBox="1"/>
            <p:nvPr/>
          </p:nvSpPr>
          <p:spPr>
            <a:xfrm>
              <a:off x="773723" y="1259464"/>
              <a:ext cx="91847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Signal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80D0D0E5-A82C-48D3-81CB-F60A0D819CA1}"/>
                </a:ext>
              </a:extLst>
            </p:cNvPr>
            <p:cNvSpPr txBox="1"/>
            <p:nvPr/>
          </p:nvSpPr>
          <p:spPr>
            <a:xfrm>
              <a:off x="2402338" y="1259464"/>
              <a:ext cx="91847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Noise</a:t>
              </a:r>
            </a:p>
          </p:txBody>
        </p: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1CE26D01-D50D-46AC-ABFA-6965E49260BB}"/>
                </a:ext>
              </a:extLst>
            </p:cNvPr>
            <p:cNvCxnSpPr>
              <a:cxnSpLocks/>
              <a:stCxn id="43" idx="2"/>
            </p:cNvCxnSpPr>
            <p:nvPr/>
          </p:nvCxnSpPr>
          <p:spPr>
            <a:xfrm flipH="1">
              <a:off x="2402338" y="1721129"/>
              <a:ext cx="459238" cy="538494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B1EA41EF-41F6-45FD-AB44-09899A6BB1DF}"/>
                </a:ext>
              </a:extLst>
            </p:cNvPr>
            <p:cNvSpPr txBox="1"/>
            <p:nvPr/>
          </p:nvSpPr>
          <p:spPr>
            <a:xfrm>
              <a:off x="1666573" y="3626773"/>
              <a:ext cx="58821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dirty="0"/>
                <a:t>500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F16CC577-AEB2-4614-87C5-DB5DCD859A63}"/>
                </a:ext>
              </a:extLst>
            </p:cNvPr>
            <p:cNvSpPr txBox="1"/>
            <p:nvPr/>
          </p:nvSpPr>
          <p:spPr>
            <a:xfrm>
              <a:off x="2057400" y="3626773"/>
              <a:ext cx="58821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dirty="0"/>
                <a:t>600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85CBDCBA-1C98-435B-8C5C-75087D3BDB55}"/>
                </a:ext>
              </a:extLst>
            </p:cNvPr>
            <p:cNvSpPr txBox="1"/>
            <p:nvPr/>
          </p:nvSpPr>
          <p:spPr>
            <a:xfrm>
              <a:off x="3320814" y="3626773"/>
              <a:ext cx="43350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dirty="0"/>
                <a:t>Hz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B80FB76-0272-4B8F-9857-6089B72EC7B6}"/>
                  </a:ext>
                </a:extLst>
              </p:cNvPr>
              <p:cNvSpPr txBox="1"/>
              <p:nvPr/>
            </p:nvSpPr>
            <p:spPr>
              <a:xfrm>
                <a:off x="588220" y="4362916"/>
                <a:ext cx="205739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𝑆𝑖𝑔𝑛𝑎𝑙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:500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𝐻𝑧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IN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𝑁𝑜𝑖𝑠𝑒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:600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𝐻𝑧</m:t>
                      </m:r>
                    </m:oMath>
                  </m:oMathPara>
                </a14:m>
                <a:endParaRPr lang="en-IN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𝑅𝑒𝑓𝑒𝑟𝑒𝑛𝑐𝑒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:500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𝐻𝑧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B80FB76-0272-4B8F-9857-6089B72EC7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220" y="4362916"/>
                <a:ext cx="2057399" cy="1200329"/>
              </a:xfrm>
              <a:prstGeom prst="rect">
                <a:avLst/>
              </a:prstGeom>
              <a:blipFill>
                <a:blip r:embed="rId2"/>
                <a:stretch>
                  <a:fillRect l="-2367" r="-31361" b="-609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0" name="Group 79">
            <a:extLst>
              <a:ext uri="{FF2B5EF4-FFF2-40B4-BE49-F238E27FC236}">
                <a16:creationId xmlns:a16="http://schemas.microsoft.com/office/drawing/2014/main" id="{BB2A9E1D-A0F7-4C33-9E59-4C8825D77D4B}"/>
              </a:ext>
            </a:extLst>
          </p:cNvPr>
          <p:cNvGrpSpPr/>
          <p:nvPr/>
        </p:nvGrpSpPr>
        <p:grpSpPr>
          <a:xfrm>
            <a:off x="3279525" y="2159800"/>
            <a:ext cx="2175318" cy="611691"/>
            <a:chOff x="3279525" y="2159800"/>
            <a:chExt cx="2175318" cy="611691"/>
          </a:xfrm>
        </p:grpSpPr>
        <p:sp>
          <p:nvSpPr>
            <p:cNvPr id="33" name="Arrow: Right 32">
              <a:extLst>
                <a:ext uri="{FF2B5EF4-FFF2-40B4-BE49-F238E27FC236}">
                  <a16:creationId xmlns:a16="http://schemas.microsoft.com/office/drawing/2014/main" id="{FFBAA819-38CF-4434-AF9B-681B6EB87869}"/>
                </a:ext>
              </a:extLst>
            </p:cNvPr>
            <p:cNvSpPr/>
            <p:nvPr/>
          </p:nvSpPr>
          <p:spPr>
            <a:xfrm>
              <a:off x="3279525" y="2294792"/>
              <a:ext cx="657443" cy="32566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4" name="Rectangle: Rounded Corners 33">
              <a:extLst>
                <a:ext uri="{FF2B5EF4-FFF2-40B4-BE49-F238E27FC236}">
                  <a16:creationId xmlns:a16="http://schemas.microsoft.com/office/drawing/2014/main" id="{253D0143-1867-4EA7-9A73-753F1C59146C}"/>
                </a:ext>
              </a:extLst>
            </p:cNvPr>
            <p:cNvSpPr/>
            <p:nvPr/>
          </p:nvSpPr>
          <p:spPr>
            <a:xfrm>
              <a:off x="3953386" y="2159800"/>
              <a:ext cx="790498" cy="611691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sz="2400" dirty="0"/>
                <a:t>PSD</a:t>
              </a:r>
            </a:p>
          </p:txBody>
        </p:sp>
        <p:sp>
          <p:nvSpPr>
            <p:cNvPr id="47" name="Arrow: Right 46">
              <a:extLst>
                <a:ext uri="{FF2B5EF4-FFF2-40B4-BE49-F238E27FC236}">
                  <a16:creationId xmlns:a16="http://schemas.microsoft.com/office/drawing/2014/main" id="{44DBC558-02A6-4E4E-BD82-23342212E45F}"/>
                </a:ext>
              </a:extLst>
            </p:cNvPr>
            <p:cNvSpPr/>
            <p:nvPr/>
          </p:nvSpPr>
          <p:spPr>
            <a:xfrm>
              <a:off x="4797400" y="2302810"/>
              <a:ext cx="657443" cy="32566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DF8F09CC-73BE-4275-9747-45455119DF69}"/>
              </a:ext>
            </a:extLst>
          </p:cNvPr>
          <p:cNvGrpSpPr/>
          <p:nvPr/>
        </p:nvGrpSpPr>
        <p:grpSpPr>
          <a:xfrm>
            <a:off x="5613571" y="1156435"/>
            <a:ext cx="3433156" cy="2813534"/>
            <a:chOff x="677008" y="1151793"/>
            <a:chExt cx="3433156" cy="2813534"/>
          </a:xfrm>
        </p:grpSpPr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4BB32DB0-B38A-4C32-8A8B-B19517165E1D}"/>
                </a:ext>
              </a:extLst>
            </p:cNvPr>
            <p:cNvSpPr/>
            <p:nvPr/>
          </p:nvSpPr>
          <p:spPr>
            <a:xfrm>
              <a:off x="677008" y="1151793"/>
              <a:ext cx="3077307" cy="250580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0AB079E0-ADCA-4D6D-AE86-856711262F14}"/>
                </a:ext>
              </a:extLst>
            </p:cNvPr>
            <p:cNvCxnSpPr/>
            <p:nvPr/>
          </p:nvCxnSpPr>
          <p:spPr>
            <a:xfrm flipV="1">
              <a:off x="879232" y="2066192"/>
              <a:ext cx="0" cy="1591409"/>
            </a:xfrm>
            <a:prstGeom prst="line">
              <a:avLst/>
            </a:prstGeom>
            <a:ln w="571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E7333A02-D6EC-41CF-85D4-A7B6366671B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28348" y="2259623"/>
              <a:ext cx="0" cy="139797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4936BF5-402E-46FC-9E0B-5A69419FE8B1}"/>
                </a:ext>
              </a:extLst>
            </p:cNvPr>
            <p:cNvSpPr txBox="1"/>
            <p:nvPr/>
          </p:nvSpPr>
          <p:spPr>
            <a:xfrm>
              <a:off x="740133" y="3626773"/>
              <a:ext cx="2636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dirty="0"/>
                <a:t>0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EFC181FB-82EC-4A96-9EB0-422F5BB85F20}"/>
                </a:ext>
              </a:extLst>
            </p:cNvPr>
            <p:cNvSpPr txBox="1"/>
            <p:nvPr/>
          </p:nvSpPr>
          <p:spPr>
            <a:xfrm>
              <a:off x="919239" y="3626773"/>
              <a:ext cx="5498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dirty="0"/>
                <a:t>100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D09C6F6B-3AD4-4C51-85C2-168F4F41012C}"/>
                </a:ext>
              </a:extLst>
            </p:cNvPr>
            <p:cNvSpPr txBox="1"/>
            <p:nvPr/>
          </p:nvSpPr>
          <p:spPr>
            <a:xfrm>
              <a:off x="3676663" y="3626773"/>
              <a:ext cx="43350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dirty="0"/>
                <a:t>Hz</a:t>
              </a:r>
            </a:p>
          </p:txBody>
        </p:sp>
      </p:grp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CF99AEB3-032A-4F95-99D0-5AE5DA10FD14}"/>
              </a:ext>
            </a:extLst>
          </p:cNvPr>
          <p:cNvCxnSpPr/>
          <p:nvPr/>
        </p:nvCxnSpPr>
        <p:spPr>
          <a:xfrm flipV="1">
            <a:off x="8217370" y="2070834"/>
            <a:ext cx="0" cy="1591409"/>
          </a:xfrm>
          <a:prstGeom prst="line">
            <a:avLst/>
          </a:prstGeom>
          <a:ln w="571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A1B55DE-50ED-4A8D-99CA-BDEFECBAE91E}"/>
              </a:ext>
            </a:extLst>
          </p:cNvPr>
          <p:cNvCxnSpPr>
            <a:cxnSpLocks/>
          </p:cNvCxnSpPr>
          <p:nvPr/>
        </p:nvCxnSpPr>
        <p:spPr>
          <a:xfrm flipV="1">
            <a:off x="8466486" y="2264265"/>
            <a:ext cx="0" cy="139797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D5D1B54B-172C-4430-BFA4-F3FC51753FC4}"/>
              </a:ext>
            </a:extLst>
          </p:cNvPr>
          <p:cNvSpPr txBox="1"/>
          <p:nvPr/>
        </p:nvSpPr>
        <p:spPr>
          <a:xfrm>
            <a:off x="7884790" y="3645606"/>
            <a:ext cx="6651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dirty="0"/>
              <a:t>1000</a:t>
            </a:r>
          </a:p>
        </p:txBody>
      </p:sp>
      <p:sp>
        <p:nvSpPr>
          <p:cNvPr id="62" name="Right Brace 61">
            <a:extLst>
              <a:ext uri="{FF2B5EF4-FFF2-40B4-BE49-F238E27FC236}">
                <a16:creationId xmlns:a16="http://schemas.microsoft.com/office/drawing/2014/main" id="{B7074F72-92F4-4E61-88F4-9CA0CBB0603B}"/>
              </a:ext>
            </a:extLst>
          </p:cNvPr>
          <p:cNvSpPr/>
          <p:nvPr/>
        </p:nvSpPr>
        <p:spPr>
          <a:xfrm rot="5400000">
            <a:off x="5910775" y="3721002"/>
            <a:ext cx="260777" cy="728937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3" name="Right Brace 62">
            <a:extLst>
              <a:ext uri="{FF2B5EF4-FFF2-40B4-BE49-F238E27FC236}">
                <a16:creationId xmlns:a16="http://schemas.microsoft.com/office/drawing/2014/main" id="{877D9AC8-9C48-4B6D-8FDB-102F3393E4F6}"/>
              </a:ext>
            </a:extLst>
          </p:cNvPr>
          <p:cNvSpPr/>
          <p:nvPr/>
        </p:nvSpPr>
        <p:spPr>
          <a:xfrm rot="5400000">
            <a:off x="8154787" y="3721001"/>
            <a:ext cx="260777" cy="728937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EDB5323F-F9D7-444A-96A5-C9206580A9E7}"/>
              </a:ext>
            </a:extLst>
          </p:cNvPr>
          <p:cNvSpPr txBox="1"/>
          <p:nvPr/>
        </p:nvSpPr>
        <p:spPr>
          <a:xfrm>
            <a:off x="7395051" y="4204073"/>
            <a:ext cx="17802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High frequency </a:t>
            </a:r>
          </a:p>
          <a:p>
            <a:pPr algn="ctr"/>
            <a:r>
              <a:rPr lang="en-IN" sz="2000" dirty="0"/>
              <a:t>component 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91D271F-2AE9-4DDB-946D-153CBDDE55F1}"/>
              </a:ext>
            </a:extLst>
          </p:cNvPr>
          <p:cNvSpPr txBox="1"/>
          <p:nvPr/>
        </p:nvSpPr>
        <p:spPr>
          <a:xfrm>
            <a:off x="5412048" y="4215858"/>
            <a:ext cx="14060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DC</a:t>
            </a:r>
          </a:p>
          <a:p>
            <a:pPr algn="ctr"/>
            <a:r>
              <a:rPr lang="en-IN" sz="2000" dirty="0"/>
              <a:t>component 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3C241578-6B5A-42FD-A8D9-0F4C50DD870E}"/>
              </a:ext>
            </a:extLst>
          </p:cNvPr>
          <p:cNvGrpSpPr/>
          <p:nvPr/>
        </p:nvGrpSpPr>
        <p:grpSpPr>
          <a:xfrm>
            <a:off x="5454843" y="1965327"/>
            <a:ext cx="563176" cy="1696915"/>
            <a:chOff x="5454843" y="1965327"/>
            <a:chExt cx="563176" cy="1696915"/>
          </a:xfrm>
        </p:grpSpPr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00043D1D-DD68-474B-9694-37411845267E}"/>
                </a:ext>
              </a:extLst>
            </p:cNvPr>
            <p:cNvCxnSpPr/>
            <p:nvPr/>
          </p:nvCxnSpPr>
          <p:spPr>
            <a:xfrm>
              <a:off x="5454843" y="1965327"/>
              <a:ext cx="485511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3A45AD60-E790-4064-93F5-1E3BC94397DB}"/>
                </a:ext>
              </a:extLst>
            </p:cNvPr>
            <p:cNvCxnSpPr>
              <a:cxnSpLocks/>
            </p:cNvCxnSpPr>
            <p:nvPr/>
          </p:nvCxnSpPr>
          <p:spPr>
            <a:xfrm>
              <a:off x="5918172" y="1965327"/>
              <a:ext cx="99847" cy="1696915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36C4188-357C-4B92-9232-DB91308233C2}"/>
                  </a:ext>
                </a:extLst>
              </p:cNvPr>
              <p:cNvSpPr txBox="1"/>
              <p:nvPr/>
            </p:nvSpPr>
            <p:spPr>
              <a:xfrm>
                <a:off x="3941882" y="5142103"/>
                <a:ext cx="1260234" cy="85093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36C4188-357C-4B92-9232-DB9130823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1882" y="5142103"/>
                <a:ext cx="1260234" cy="85093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TextBox 78">
            <a:extLst>
              <a:ext uri="{FF2B5EF4-FFF2-40B4-BE49-F238E27FC236}">
                <a16:creationId xmlns:a16="http://schemas.microsoft.com/office/drawing/2014/main" id="{79720354-E420-4231-9440-907862592167}"/>
              </a:ext>
            </a:extLst>
          </p:cNvPr>
          <p:cNvSpPr txBox="1"/>
          <p:nvPr/>
        </p:nvSpPr>
        <p:spPr>
          <a:xfrm>
            <a:off x="5613571" y="5372100"/>
            <a:ext cx="33018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Trade off: </a:t>
            </a:r>
          </a:p>
          <a:p>
            <a:pPr algn="ctr"/>
            <a:r>
              <a:rPr lang="en-IN" sz="2400" dirty="0"/>
              <a:t>low cut-off frequency, higher settling time</a:t>
            </a:r>
          </a:p>
        </p:txBody>
      </p:sp>
    </p:spTree>
    <p:extLst>
      <p:ext uri="{BB962C8B-B14F-4D97-AF65-F5344CB8AC3E}">
        <p14:creationId xmlns:p14="http://schemas.microsoft.com/office/powerpoint/2010/main" val="3796497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787873-7A4D-4CDD-9779-867BC9827D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 (ANN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086901F-4118-467B-8AAB-F43374513E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A9B6F2D-9C09-4AEB-A529-095374BE5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0580232-42EB-4EFD-9245-118960EAA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</a:t>
            </a:fld>
            <a:endParaRPr lang="en-IN" dirty="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A8537005-AA54-4627-8B5E-A7FBAAE1644F}"/>
              </a:ext>
            </a:extLst>
          </p:cNvPr>
          <p:cNvSpPr txBox="1"/>
          <p:nvPr/>
        </p:nvSpPr>
        <p:spPr>
          <a:xfrm>
            <a:off x="104110" y="4223741"/>
            <a:ext cx="442878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System of interconnected neurons</a:t>
            </a:r>
            <a:endParaRPr lang="en-IN" sz="2400" dirty="0"/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8DC4C77D-AE4B-4255-B6D4-F91DAE1110FF}"/>
              </a:ext>
            </a:extLst>
          </p:cNvPr>
          <p:cNvSpPr txBox="1"/>
          <p:nvPr/>
        </p:nvSpPr>
        <p:spPr>
          <a:xfrm>
            <a:off x="10354" y="4646647"/>
            <a:ext cx="89326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NN Architecture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/>
              <a:t>Output of a neuron, connected to all other neurons in the next layer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/>
              <a:t>Three layers: Input, Hidden and Output layer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/>
              <a:t>Weights and biases are the optimizing parameters</a:t>
            </a:r>
            <a:endParaRPr lang="en-IN" sz="2400" dirty="0"/>
          </a:p>
        </p:txBody>
      </p: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0FB5F6CD-3224-4B0D-827E-9970531E7E29}"/>
              </a:ext>
            </a:extLst>
          </p:cNvPr>
          <p:cNvGrpSpPr/>
          <p:nvPr/>
        </p:nvGrpSpPr>
        <p:grpSpPr>
          <a:xfrm>
            <a:off x="20401" y="778784"/>
            <a:ext cx="3829292" cy="3299937"/>
            <a:chOff x="39063" y="778784"/>
            <a:chExt cx="3829292" cy="3299937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AFFB35C4-E0DF-4FC6-AAA3-22E146E3ADE6}"/>
                </a:ext>
              </a:extLst>
            </p:cNvPr>
            <p:cNvSpPr/>
            <p:nvPr/>
          </p:nvSpPr>
          <p:spPr>
            <a:xfrm>
              <a:off x="53233" y="778784"/>
              <a:ext cx="826900" cy="236034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9C42944E-A227-47D4-9B16-E0A9A756C71C}"/>
                </a:ext>
              </a:extLst>
            </p:cNvPr>
            <p:cNvSpPr/>
            <p:nvPr/>
          </p:nvSpPr>
          <p:spPr>
            <a:xfrm>
              <a:off x="2916127" y="779333"/>
              <a:ext cx="826900" cy="2360344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83C85FAA-FDB5-483C-A294-2656E2038955}"/>
                </a:ext>
              </a:extLst>
            </p:cNvPr>
            <p:cNvSpPr/>
            <p:nvPr/>
          </p:nvSpPr>
          <p:spPr>
            <a:xfrm>
              <a:off x="1371593" y="778784"/>
              <a:ext cx="826900" cy="2360344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9B8904CD-B521-4CDF-904A-1A03D815123F}"/>
                </a:ext>
              </a:extLst>
            </p:cNvPr>
            <p:cNvGrpSpPr/>
            <p:nvPr/>
          </p:nvGrpSpPr>
          <p:grpSpPr>
            <a:xfrm>
              <a:off x="178828" y="878521"/>
              <a:ext cx="3465914" cy="2168384"/>
              <a:chOff x="150841" y="878521"/>
              <a:chExt cx="3263330" cy="1945106"/>
            </a:xfrm>
          </p:grpSpPr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E5F37CC2-7617-46C7-961A-F725003ECD72}"/>
                  </a:ext>
                </a:extLst>
              </p:cNvPr>
              <p:cNvSpPr/>
              <p:nvPr/>
            </p:nvSpPr>
            <p:spPr>
              <a:xfrm>
                <a:off x="150841" y="1584537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8FAAB348-6E7C-4379-99CD-8324843614D8}"/>
                  </a:ext>
                </a:extLst>
              </p:cNvPr>
              <p:cNvSpPr/>
              <p:nvPr/>
            </p:nvSpPr>
            <p:spPr>
              <a:xfrm>
                <a:off x="1404253" y="1584537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9DAF78EE-5CB1-4237-96B0-B9421C237EBD}"/>
                  </a:ext>
                </a:extLst>
              </p:cNvPr>
              <p:cNvSpPr/>
              <p:nvPr/>
            </p:nvSpPr>
            <p:spPr>
              <a:xfrm>
                <a:off x="1404252" y="878521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6BE1BE43-C08F-4E18-8C1B-6CBC8E5B19E6}"/>
                  </a:ext>
                </a:extLst>
              </p:cNvPr>
              <p:cNvSpPr/>
              <p:nvPr/>
            </p:nvSpPr>
            <p:spPr>
              <a:xfrm>
                <a:off x="1404252" y="2290553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883775E2-9FF9-48D4-8F11-65F915BA56BD}"/>
                  </a:ext>
                </a:extLst>
              </p:cNvPr>
              <p:cNvSpPr/>
              <p:nvPr/>
            </p:nvSpPr>
            <p:spPr>
              <a:xfrm>
                <a:off x="2867602" y="1206117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C822ED1E-5A48-47C5-9F79-24002DCB5D27}"/>
                  </a:ext>
                </a:extLst>
              </p:cNvPr>
              <p:cNvSpPr/>
              <p:nvPr/>
            </p:nvSpPr>
            <p:spPr>
              <a:xfrm>
                <a:off x="2867602" y="2024016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E1212B86-6450-40B7-A2C1-E031F366B9BA}"/>
                  </a:ext>
                </a:extLst>
              </p:cNvPr>
              <p:cNvCxnSpPr>
                <a:stCxn id="6" idx="7"/>
                <a:endCxn id="11" idx="2"/>
              </p:cNvCxnSpPr>
              <p:nvPr/>
            </p:nvCxnSpPr>
            <p:spPr>
              <a:xfrm flipV="1">
                <a:off x="617367" y="1145058"/>
                <a:ext cx="786885" cy="51754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E7014B74-0B9F-4FB4-BCD2-D56CEFEB9E69}"/>
                  </a:ext>
                </a:extLst>
              </p:cNvPr>
              <p:cNvCxnSpPr>
                <a:stCxn id="6" idx="6"/>
                <a:endCxn id="10" idx="2"/>
              </p:cNvCxnSpPr>
              <p:nvPr/>
            </p:nvCxnSpPr>
            <p:spPr>
              <a:xfrm>
                <a:off x="697410" y="1851074"/>
                <a:ext cx="706843" cy="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5B58D967-79A6-41B8-A7B6-6340A83F4BA5}"/>
                  </a:ext>
                </a:extLst>
              </p:cNvPr>
              <p:cNvCxnSpPr>
                <a:stCxn id="6" idx="5"/>
                <a:endCxn id="12" idx="2"/>
              </p:cNvCxnSpPr>
              <p:nvPr/>
            </p:nvCxnSpPr>
            <p:spPr>
              <a:xfrm>
                <a:off x="617367" y="2039544"/>
                <a:ext cx="786885" cy="51754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E3329F77-CA98-4BA6-9E5E-B04D6A6EDC8C}"/>
                  </a:ext>
                </a:extLst>
              </p:cNvPr>
              <p:cNvCxnSpPr>
                <a:cxnSpLocks/>
                <a:stCxn id="11" idx="6"/>
                <a:endCxn id="13" idx="1"/>
              </p:cNvCxnSpPr>
              <p:nvPr/>
            </p:nvCxnSpPr>
            <p:spPr>
              <a:xfrm>
                <a:off x="1950821" y="1145058"/>
                <a:ext cx="996824" cy="13912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509F629A-EC43-4C99-BBE2-88039138673C}"/>
                  </a:ext>
                </a:extLst>
              </p:cNvPr>
              <p:cNvCxnSpPr>
                <a:cxnSpLocks/>
                <a:stCxn id="11" idx="5"/>
                <a:endCxn id="14" idx="1"/>
              </p:cNvCxnSpPr>
              <p:nvPr/>
            </p:nvCxnSpPr>
            <p:spPr>
              <a:xfrm>
                <a:off x="1870778" y="1333528"/>
                <a:ext cx="1076867" cy="768555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63052DFE-7B60-453F-ACC9-1AC68DEAE5A9}"/>
                  </a:ext>
                </a:extLst>
              </p:cNvPr>
              <p:cNvCxnSpPr>
                <a:cxnSpLocks/>
                <a:stCxn id="10" idx="6"/>
                <a:endCxn id="13" idx="2"/>
              </p:cNvCxnSpPr>
              <p:nvPr/>
            </p:nvCxnSpPr>
            <p:spPr>
              <a:xfrm flipV="1">
                <a:off x="1950822" y="1472654"/>
                <a:ext cx="916780" cy="37842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B55C83E9-F5CB-4CCB-8198-CC18FEF02F4B}"/>
                  </a:ext>
                </a:extLst>
              </p:cNvPr>
              <p:cNvCxnSpPr>
                <a:cxnSpLocks/>
                <a:stCxn id="10" idx="5"/>
                <a:endCxn id="14" idx="2"/>
              </p:cNvCxnSpPr>
              <p:nvPr/>
            </p:nvCxnSpPr>
            <p:spPr>
              <a:xfrm>
                <a:off x="1870779" y="2039544"/>
                <a:ext cx="996823" cy="251009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C0444D41-C7C2-4277-B77F-705F63DC3E99}"/>
                  </a:ext>
                </a:extLst>
              </p:cNvPr>
              <p:cNvCxnSpPr>
                <a:stCxn id="12" idx="6"/>
                <a:endCxn id="14" idx="3"/>
              </p:cNvCxnSpPr>
              <p:nvPr/>
            </p:nvCxnSpPr>
            <p:spPr>
              <a:xfrm flipV="1">
                <a:off x="1950821" y="2479023"/>
                <a:ext cx="996824" cy="78067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B4DBB52C-1714-4767-885D-34011B596638}"/>
                  </a:ext>
                </a:extLst>
              </p:cNvPr>
              <p:cNvCxnSpPr>
                <a:cxnSpLocks/>
                <a:stCxn id="12" idx="7"/>
                <a:endCxn id="13" idx="3"/>
              </p:cNvCxnSpPr>
              <p:nvPr/>
            </p:nvCxnSpPr>
            <p:spPr>
              <a:xfrm flipV="1">
                <a:off x="1870778" y="1661124"/>
                <a:ext cx="1076867" cy="70749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9D9A2A0D-4721-47AB-AA70-F8F999C66BE6}"/>
                    </a:ext>
                  </a:extLst>
                </p:cNvPr>
                <p:cNvSpPr txBox="1"/>
                <p:nvPr/>
              </p:nvSpPr>
              <p:spPr>
                <a:xfrm>
                  <a:off x="958900" y="2105666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9D9A2A0D-4721-47AB-AA70-F8F999C66B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8900" y="2105666"/>
                  <a:ext cx="325576" cy="461665"/>
                </a:xfrm>
                <a:prstGeom prst="rect">
                  <a:avLst/>
                </a:prstGeom>
                <a:blipFill>
                  <a:blip r:embed="rId2"/>
                  <a:stretch>
                    <a:fillRect r="-53704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793DF439-E41E-4EB1-88A3-2AECC914BF32}"/>
                    </a:ext>
                  </a:extLst>
                </p:cNvPr>
                <p:cNvSpPr txBox="1"/>
                <p:nvPr/>
              </p:nvSpPr>
              <p:spPr>
                <a:xfrm>
                  <a:off x="752921" y="965850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793DF439-E41E-4EB1-88A3-2AECC914BF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921" y="965850"/>
                  <a:ext cx="325576" cy="461665"/>
                </a:xfrm>
                <a:prstGeom prst="rect">
                  <a:avLst/>
                </a:prstGeom>
                <a:blipFill>
                  <a:blip r:embed="rId3"/>
                  <a:stretch>
                    <a:fillRect r="-51852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E9384056-77BA-4863-99B1-5988DB676C84}"/>
                    </a:ext>
                  </a:extLst>
                </p:cNvPr>
                <p:cNvSpPr txBox="1"/>
                <p:nvPr/>
              </p:nvSpPr>
              <p:spPr>
                <a:xfrm>
                  <a:off x="850258" y="1513372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E9384056-77BA-4863-99B1-5988DB676C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258" y="1513372"/>
                  <a:ext cx="325576" cy="461665"/>
                </a:xfrm>
                <a:prstGeom prst="rect">
                  <a:avLst/>
                </a:prstGeom>
                <a:blipFill>
                  <a:blip r:embed="rId4"/>
                  <a:stretch>
                    <a:fillRect r="-53704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8BB850E-6682-42A9-8E2C-C20CEC5FDD2B}"/>
                    </a:ext>
                  </a:extLst>
                </p:cNvPr>
                <p:cNvSpPr txBox="1"/>
                <p:nvPr/>
              </p:nvSpPr>
              <p:spPr>
                <a:xfrm>
                  <a:off x="1594255" y="919031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8BB850E-6682-42A9-8E2C-C20CEC5FDD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4255" y="919031"/>
                  <a:ext cx="325576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5556" r="-33333" b="-1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8BA58F77-7E89-425F-99E2-7624B7DE062E}"/>
                    </a:ext>
                  </a:extLst>
                </p:cNvPr>
                <p:cNvSpPr txBox="1"/>
                <p:nvPr/>
              </p:nvSpPr>
              <p:spPr>
                <a:xfrm>
                  <a:off x="1597313" y="1693842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8BA58F77-7E89-425F-99E2-7624B7DE06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7313" y="1693842"/>
                  <a:ext cx="325576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5660" r="-3773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237B8D61-7A47-4766-B65F-7B82AB113287}"/>
                    </a:ext>
                  </a:extLst>
                </p:cNvPr>
                <p:cNvSpPr txBox="1"/>
                <p:nvPr/>
              </p:nvSpPr>
              <p:spPr>
                <a:xfrm>
                  <a:off x="1581048" y="2518938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237B8D61-7A47-4766-B65F-7B82AB1132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81048" y="2518938"/>
                  <a:ext cx="325576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5556" r="-35185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9FA87A0-B211-453E-BBA7-08F28715080F}"/>
                </a:ext>
              </a:extLst>
            </p:cNvPr>
            <p:cNvSpPr txBox="1"/>
            <p:nvPr/>
          </p:nvSpPr>
          <p:spPr>
            <a:xfrm>
              <a:off x="39063" y="3247051"/>
              <a:ext cx="842766" cy="83099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Input layer</a:t>
              </a:r>
              <a:endParaRPr lang="en-IN" sz="2400" dirty="0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FE555B8D-ABCF-4FC8-978D-2A0F9428F3D2}"/>
                </a:ext>
              </a:extLst>
            </p:cNvPr>
            <p:cNvSpPr txBox="1"/>
            <p:nvPr/>
          </p:nvSpPr>
          <p:spPr>
            <a:xfrm>
              <a:off x="1259696" y="3247724"/>
              <a:ext cx="1077556" cy="830997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Hidden layer</a:t>
              </a:r>
              <a:endParaRPr lang="en-IN" sz="2400" dirty="0"/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052365A6-0DD5-48F8-810C-7B10612B5E8E}"/>
                </a:ext>
              </a:extLst>
            </p:cNvPr>
            <p:cNvSpPr txBox="1"/>
            <p:nvPr/>
          </p:nvSpPr>
          <p:spPr>
            <a:xfrm>
              <a:off x="2790799" y="3244333"/>
              <a:ext cx="1077556" cy="830997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Output layer</a:t>
              </a:r>
              <a:endParaRPr lang="en-IN" sz="2400" dirty="0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92FED21-89F0-44E7-8432-D414DA810F31}"/>
              </a:ext>
            </a:extLst>
          </p:cNvPr>
          <p:cNvGrpSpPr/>
          <p:nvPr/>
        </p:nvGrpSpPr>
        <p:grpSpPr>
          <a:xfrm>
            <a:off x="3785295" y="774297"/>
            <a:ext cx="5308963" cy="3433493"/>
            <a:chOff x="3785295" y="774297"/>
            <a:chExt cx="5308963" cy="3433493"/>
          </a:xfrm>
        </p:grpSpPr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8FFBB896-1B95-4AAF-87EC-3CD4BCC2B3B0}"/>
                </a:ext>
              </a:extLst>
            </p:cNvPr>
            <p:cNvGrpSpPr/>
            <p:nvPr/>
          </p:nvGrpSpPr>
          <p:grpSpPr>
            <a:xfrm>
              <a:off x="3785295" y="774297"/>
              <a:ext cx="1628654" cy="3239839"/>
              <a:chOff x="542998" y="991098"/>
              <a:chExt cx="1812521" cy="3355548"/>
            </a:xfrm>
          </p:grpSpPr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5D6A03AB-E24A-4580-919B-46B12497B795}"/>
                  </a:ext>
                </a:extLst>
              </p:cNvPr>
              <p:cNvCxnSpPr/>
              <p:nvPr/>
            </p:nvCxnSpPr>
            <p:spPr>
              <a:xfrm>
                <a:off x="1374999" y="2204776"/>
                <a:ext cx="9044" cy="1702005"/>
              </a:xfrm>
              <a:prstGeom prst="line">
                <a:avLst/>
              </a:prstGeom>
              <a:ln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Rounded Rectangle 31">
                <a:extLst>
                  <a:ext uri="{FF2B5EF4-FFF2-40B4-BE49-F238E27FC236}">
                    <a16:creationId xmlns:a16="http://schemas.microsoft.com/office/drawing/2014/main" id="{8BDB1092-8638-47BC-9CDB-51F26D70D728}"/>
                  </a:ext>
                </a:extLst>
              </p:cNvPr>
              <p:cNvSpPr/>
              <p:nvPr/>
            </p:nvSpPr>
            <p:spPr>
              <a:xfrm>
                <a:off x="1283114" y="2377753"/>
                <a:ext cx="166454" cy="280349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sz="1108" dirty="0"/>
              </a:p>
            </p:txBody>
          </p:sp>
          <p:sp>
            <p:nvSpPr>
              <p:cNvPr id="67" name="Arc 66">
                <a:extLst>
                  <a:ext uri="{FF2B5EF4-FFF2-40B4-BE49-F238E27FC236}">
                    <a16:creationId xmlns:a16="http://schemas.microsoft.com/office/drawing/2014/main" id="{EEF62117-11E0-4BCB-8FDF-F83BDFCE7752}"/>
                  </a:ext>
                </a:extLst>
              </p:cNvPr>
              <p:cNvSpPr/>
              <p:nvPr/>
            </p:nvSpPr>
            <p:spPr>
              <a:xfrm rot="1622313">
                <a:off x="543312" y="1388340"/>
                <a:ext cx="542611" cy="527761"/>
              </a:xfrm>
              <a:prstGeom prst="arc">
                <a:avLst>
                  <a:gd name="adj1" fmla="val 16200000"/>
                  <a:gd name="adj2" fmla="val 3395031"/>
                </a:avLst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 sz="1108"/>
              </a:p>
            </p:txBody>
          </p:sp>
          <p:sp>
            <p:nvSpPr>
              <p:cNvPr id="68" name="Arc 67">
                <a:extLst>
                  <a:ext uri="{FF2B5EF4-FFF2-40B4-BE49-F238E27FC236}">
                    <a16:creationId xmlns:a16="http://schemas.microsoft.com/office/drawing/2014/main" id="{A6689A35-FBCA-4B74-8E09-5EA5C8C5378B}"/>
                  </a:ext>
                </a:extLst>
              </p:cNvPr>
              <p:cNvSpPr/>
              <p:nvPr/>
            </p:nvSpPr>
            <p:spPr>
              <a:xfrm rot="20634130">
                <a:off x="723954" y="1861854"/>
                <a:ext cx="636135" cy="784573"/>
              </a:xfrm>
              <a:prstGeom prst="arc">
                <a:avLst>
                  <a:gd name="adj1" fmla="val 15548075"/>
                  <a:gd name="adj2" fmla="val 2231085"/>
                </a:avLst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 sz="1108" dirty="0"/>
              </a:p>
            </p:txBody>
          </p:sp>
          <p:sp>
            <p:nvSpPr>
              <p:cNvPr id="72" name="Arc 71">
                <a:extLst>
                  <a:ext uri="{FF2B5EF4-FFF2-40B4-BE49-F238E27FC236}">
                    <a16:creationId xmlns:a16="http://schemas.microsoft.com/office/drawing/2014/main" id="{E4359EFC-B3BF-46C6-8C1F-22EC9AB12A9D}"/>
                  </a:ext>
                </a:extLst>
              </p:cNvPr>
              <p:cNvSpPr/>
              <p:nvPr/>
            </p:nvSpPr>
            <p:spPr>
              <a:xfrm rot="5400000">
                <a:off x="976079" y="942158"/>
                <a:ext cx="542611" cy="703383"/>
              </a:xfrm>
              <a:prstGeom prst="arc">
                <a:avLst>
                  <a:gd name="adj1" fmla="val 16200000"/>
                  <a:gd name="adj2" fmla="val 4221222"/>
                </a:avLst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 sz="1108" dirty="0"/>
              </a:p>
            </p:txBody>
          </p:sp>
          <p:sp>
            <p:nvSpPr>
              <p:cNvPr id="73" name="Arc 72">
                <a:extLst>
                  <a:ext uri="{FF2B5EF4-FFF2-40B4-BE49-F238E27FC236}">
                    <a16:creationId xmlns:a16="http://schemas.microsoft.com/office/drawing/2014/main" id="{26CEEE79-74D7-4920-AD43-EC4A00DC877F}"/>
                  </a:ext>
                </a:extLst>
              </p:cNvPr>
              <p:cNvSpPr/>
              <p:nvPr/>
            </p:nvSpPr>
            <p:spPr>
              <a:xfrm rot="14899068">
                <a:off x="1556391" y="1644481"/>
                <a:ext cx="575127" cy="1023128"/>
              </a:xfrm>
              <a:prstGeom prst="arc">
                <a:avLst>
                  <a:gd name="adj1" fmla="val 16095109"/>
                  <a:gd name="adj2" fmla="val 2591307"/>
                </a:avLst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 sz="1108" dirty="0"/>
              </a:p>
            </p:txBody>
          </p:sp>
          <p:sp>
            <p:nvSpPr>
              <p:cNvPr id="74" name="Arc 73">
                <a:extLst>
                  <a:ext uri="{FF2B5EF4-FFF2-40B4-BE49-F238E27FC236}">
                    <a16:creationId xmlns:a16="http://schemas.microsoft.com/office/drawing/2014/main" id="{6C5D960B-1787-4C20-B75F-DA27B7AAB320}"/>
                  </a:ext>
                </a:extLst>
              </p:cNvPr>
              <p:cNvSpPr/>
              <p:nvPr/>
            </p:nvSpPr>
            <p:spPr>
              <a:xfrm rot="10003927">
                <a:off x="1611244" y="1038815"/>
                <a:ext cx="510512" cy="804681"/>
              </a:xfrm>
              <a:prstGeom prst="arc">
                <a:avLst>
                  <a:gd name="adj1" fmla="val 16200000"/>
                  <a:gd name="adj2" fmla="val 2231085"/>
                </a:avLst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 sz="1108" dirty="0"/>
              </a:p>
            </p:txBody>
          </p:sp>
          <p:cxnSp>
            <p:nvCxnSpPr>
              <p:cNvPr id="75" name="Straight Connector 40">
                <a:extLst>
                  <a:ext uri="{FF2B5EF4-FFF2-40B4-BE49-F238E27FC236}">
                    <a16:creationId xmlns:a16="http://schemas.microsoft.com/office/drawing/2014/main" id="{C65CC7FD-B432-40FF-92EC-064B01B2B5AF}"/>
                  </a:ext>
                </a:extLst>
              </p:cNvPr>
              <p:cNvCxnSpPr>
                <a:cxnSpLocks/>
                <a:stCxn id="67" idx="2"/>
              </p:cNvCxnSpPr>
              <p:nvPr/>
            </p:nvCxnSpPr>
            <p:spPr>
              <a:xfrm rot="10800000" flipV="1">
                <a:off x="542998" y="1916641"/>
                <a:ext cx="301175" cy="288136"/>
              </a:xfrm>
              <a:prstGeom prst="curvedConnector3">
                <a:avLst>
                  <a:gd name="adj1" fmla="val 50000"/>
                </a:avLst>
              </a:prstGeom>
              <a:ln w="38100">
                <a:solidFill>
                  <a:schemeClr val="accent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40">
                <a:extLst>
                  <a:ext uri="{FF2B5EF4-FFF2-40B4-BE49-F238E27FC236}">
                    <a16:creationId xmlns:a16="http://schemas.microsoft.com/office/drawing/2014/main" id="{0BE4A32B-E76E-4832-90CE-A1AA7D86C572}"/>
                  </a:ext>
                </a:extLst>
              </p:cNvPr>
              <p:cNvCxnSpPr>
                <a:endCxn id="72" idx="0"/>
              </p:cNvCxnSpPr>
              <p:nvPr/>
            </p:nvCxnSpPr>
            <p:spPr>
              <a:xfrm rot="10800000" flipV="1">
                <a:off x="1599075" y="1041338"/>
                <a:ext cx="318001" cy="252510"/>
              </a:xfrm>
              <a:prstGeom prst="curvedConnector4">
                <a:avLst>
                  <a:gd name="adj1" fmla="val 62639"/>
                  <a:gd name="adj2" fmla="val 37325"/>
                </a:avLst>
              </a:prstGeom>
              <a:ln w="38100">
                <a:solidFill>
                  <a:schemeClr val="accent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40">
                <a:extLst>
                  <a:ext uri="{FF2B5EF4-FFF2-40B4-BE49-F238E27FC236}">
                    <a16:creationId xmlns:a16="http://schemas.microsoft.com/office/drawing/2014/main" id="{7AEA57F8-CA81-46D6-94B0-F29B34D9CE3A}"/>
                  </a:ext>
                </a:extLst>
              </p:cNvPr>
              <p:cNvCxnSpPr/>
              <p:nvPr/>
            </p:nvCxnSpPr>
            <p:spPr>
              <a:xfrm rot="10800000" flipV="1">
                <a:off x="1958351" y="1529146"/>
                <a:ext cx="301175" cy="288136"/>
              </a:xfrm>
              <a:prstGeom prst="curvedConnector3">
                <a:avLst>
                  <a:gd name="adj1" fmla="val 22975"/>
                </a:avLst>
              </a:prstGeom>
              <a:ln w="38100">
                <a:solidFill>
                  <a:schemeClr val="accent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40">
                <a:extLst>
                  <a:ext uri="{FF2B5EF4-FFF2-40B4-BE49-F238E27FC236}">
                    <a16:creationId xmlns:a16="http://schemas.microsoft.com/office/drawing/2014/main" id="{1A43567A-84F5-4641-914F-E2C418F534AA}"/>
                  </a:ext>
                </a:extLst>
              </p:cNvPr>
              <p:cNvCxnSpPr/>
              <p:nvPr/>
            </p:nvCxnSpPr>
            <p:spPr>
              <a:xfrm rot="16200000" flipH="1">
                <a:off x="1416278" y="1039958"/>
                <a:ext cx="226578" cy="128857"/>
              </a:xfrm>
              <a:prstGeom prst="curvedConnector3">
                <a:avLst>
                  <a:gd name="adj1" fmla="val 50000"/>
                </a:avLst>
              </a:prstGeom>
              <a:ln w="38100">
                <a:solidFill>
                  <a:schemeClr val="accent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40">
                <a:extLst>
                  <a:ext uri="{FF2B5EF4-FFF2-40B4-BE49-F238E27FC236}">
                    <a16:creationId xmlns:a16="http://schemas.microsoft.com/office/drawing/2014/main" id="{F5C90548-E187-4923-B1F7-5CE23967F63E}"/>
                  </a:ext>
                </a:extLst>
              </p:cNvPr>
              <p:cNvCxnSpPr>
                <a:cxnSpLocks/>
                <a:endCxn id="67" idx="0"/>
              </p:cNvCxnSpPr>
              <p:nvPr/>
            </p:nvCxnSpPr>
            <p:spPr>
              <a:xfrm>
                <a:off x="648506" y="1236223"/>
                <a:ext cx="286068" cy="180959"/>
              </a:xfrm>
              <a:prstGeom prst="curvedConnector5">
                <a:avLst>
                  <a:gd name="adj1" fmla="val 55323"/>
                  <a:gd name="adj2" fmla="val 42031"/>
                  <a:gd name="adj3" fmla="val 60483"/>
                </a:avLst>
              </a:prstGeom>
              <a:ln w="38100">
                <a:solidFill>
                  <a:schemeClr val="accent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40">
                <a:extLst>
                  <a:ext uri="{FF2B5EF4-FFF2-40B4-BE49-F238E27FC236}">
                    <a16:creationId xmlns:a16="http://schemas.microsoft.com/office/drawing/2014/main" id="{FFBED3BD-D7E3-440D-940E-6F546018E2FF}"/>
                  </a:ext>
                </a:extLst>
              </p:cNvPr>
              <p:cNvCxnSpPr/>
              <p:nvPr/>
            </p:nvCxnSpPr>
            <p:spPr>
              <a:xfrm rot="10800000" flipV="1">
                <a:off x="577693" y="1397923"/>
                <a:ext cx="301175" cy="288136"/>
              </a:xfrm>
              <a:prstGeom prst="curvedConnector3">
                <a:avLst>
                  <a:gd name="adj1" fmla="val 50000"/>
                </a:avLst>
              </a:prstGeom>
              <a:ln w="38100">
                <a:solidFill>
                  <a:schemeClr val="accent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40">
                <a:extLst>
                  <a:ext uri="{FF2B5EF4-FFF2-40B4-BE49-F238E27FC236}">
                    <a16:creationId xmlns:a16="http://schemas.microsoft.com/office/drawing/2014/main" id="{3E20F1CB-0E84-4B76-BB16-ECA80FB3AB97}"/>
                  </a:ext>
                </a:extLst>
              </p:cNvPr>
              <p:cNvCxnSpPr>
                <a:cxnSpLocks/>
                <a:endCxn id="74" idx="0"/>
              </p:cNvCxnSpPr>
              <p:nvPr/>
            </p:nvCxnSpPr>
            <p:spPr>
              <a:xfrm rot="10800000">
                <a:off x="1963716" y="1832758"/>
                <a:ext cx="229641" cy="176335"/>
              </a:xfrm>
              <a:prstGeom prst="curvedConnector3">
                <a:avLst>
                  <a:gd name="adj1" fmla="val 50000"/>
                </a:avLst>
              </a:prstGeom>
              <a:ln w="38100">
                <a:solidFill>
                  <a:schemeClr val="accent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id="{A5E18F2A-3D81-43A6-A3D8-028E3A1461F9}"/>
                  </a:ext>
                </a:extLst>
              </p:cNvPr>
              <p:cNvSpPr/>
              <p:nvPr/>
            </p:nvSpPr>
            <p:spPr>
              <a:xfrm>
                <a:off x="1242133" y="1632036"/>
                <a:ext cx="316558" cy="32313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3305" tIns="31652" rIns="63305" bIns="3165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IN" sz="1108" dirty="0"/>
              </a:p>
            </p:txBody>
          </p:sp>
          <p:sp>
            <p:nvSpPr>
              <p:cNvPr id="86" name="Arc 1">
                <a:extLst>
                  <a:ext uri="{FF2B5EF4-FFF2-40B4-BE49-F238E27FC236}">
                    <a16:creationId xmlns:a16="http://schemas.microsoft.com/office/drawing/2014/main" id="{2306116B-05B0-4F1E-9399-2CC0CF614C88}"/>
                  </a:ext>
                </a:extLst>
              </p:cNvPr>
              <p:cNvSpPr/>
              <p:nvPr/>
            </p:nvSpPr>
            <p:spPr>
              <a:xfrm rot="6994877">
                <a:off x="1055319" y="3965705"/>
                <a:ext cx="397201" cy="171814"/>
              </a:xfrm>
              <a:custGeom>
                <a:avLst/>
                <a:gdLst>
                  <a:gd name="connsiteX0" fmla="*/ 118597 w 692331"/>
                  <a:gd name="connsiteY0" fmla="*/ 61164 h 496345"/>
                  <a:gd name="connsiteX1" fmla="*/ 432262 w 692331"/>
                  <a:gd name="connsiteY1" fmla="*/ 7798 h 496345"/>
                  <a:gd name="connsiteX2" fmla="*/ 692332 w 692331"/>
                  <a:gd name="connsiteY2" fmla="*/ 248173 h 496345"/>
                  <a:gd name="connsiteX3" fmla="*/ 346166 w 692331"/>
                  <a:gd name="connsiteY3" fmla="*/ 248173 h 496345"/>
                  <a:gd name="connsiteX4" fmla="*/ 118597 w 692331"/>
                  <a:gd name="connsiteY4" fmla="*/ 61164 h 496345"/>
                  <a:gd name="connsiteX0" fmla="*/ 118597 w 692331"/>
                  <a:gd name="connsiteY0" fmla="*/ 61164 h 496345"/>
                  <a:gd name="connsiteX1" fmla="*/ 432262 w 692331"/>
                  <a:gd name="connsiteY1" fmla="*/ 7798 h 496345"/>
                  <a:gd name="connsiteX2" fmla="*/ 692332 w 692331"/>
                  <a:gd name="connsiteY2" fmla="*/ 248173 h 496345"/>
                  <a:gd name="connsiteX0" fmla="*/ 0 w 573735"/>
                  <a:gd name="connsiteY0" fmla="*/ 61167 h 248176"/>
                  <a:gd name="connsiteX1" fmla="*/ 313665 w 573735"/>
                  <a:gd name="connsiteY1" fmla="*/ 7801 h 248176"/>
                  <a:gd name="connsiteX2" fmla="*/ 573735 w 573735"/>
                  <a:gd name="connsiteY2" fmla="*/ 248176 h 248176"/>
                  <a:gd name="connsiteX3" fmla="*/ 227569 w 573735"/>
                  <a:gd name="connsiteY3" fmla="*/ 248176 h 248176"/>
                  <a:gd name="connsiteX4" fmla="*/ 0 w 573735"/>
                  <a:gd name="connsiteY4" fmla="*/ 61167 h 248176"/>
                  <a:gd name="connsiteX0" fmla="*/ 0 w 573735"/>
                  <a:gd name="connsiteY0" fmla="*/ 61167 h 248176"/>
                  <a:gd name="connsiteX1" fmla="*/ 300432 w 573735"/>
                  <a:gd name="connsiteY1" fmla="*/ 75959 h 248176"/>
                  <a:gd name="connsiteX2" fmla="*/ 573735 w 573735"/>
                  <a:gd name="connsiteY2" fmla="*/ 248176 h 248176"/>
                  <a:gd name="connsiteX0" fmla="*/ 0 w 573735"/>
                  <a:gd name="connsiteY0" fmla="*/ 61167 h 248176"/>
                  <a:gd name="connsiteX1" fmla="*/ 313665 w 573735"/>
                  <a:gd name="connsiteY1" fmla="*/ 7801 h 248176"/>
                  <a:gd name="connsiteX2" fmla="*/ 573735 w 573735"/>
                  <a:gd name="connsiteY2" fmla="*/ 248176 h 248176"/>
                  <a:gd name="connsiteX3" fmla="*/ 227569 w 573735"/>
                  <a:gd name="connsiteY3" fmla="*/ 248176 h 248176"/>
                  <a:gd name="connsiteX4" fmla="*/ 0 w 573735"/>
                  <a:gd name="connsiteY4" fmla="*/ 61167 h 248176"/>
                  <a:gd name="connsiteX0" fmla="*/ 0 w 573735"/>
                  <a:gd name="connsiteY0" fmla="*/ 61167 h 248176"/>
                  <a:gd name="connsiteX1" fmla="*/ 300432 w 573735"/>
                  <a:gd name="connsiteY1" fmla="*/ 75959 h 248176"/>
                  <a:gd name="connsiteX2" fmla="*/ 490799 w 573735"/>
                  <a:gd name="connsiteY2" fmla="*/ 122677 h 248176"/>
                  <a:gd name="connsiteX3" fmla="*/ 573735 w 573735"/>
                  <a:gd name="connsiteY3" fmla="*/ 248176 h 248176"/>
                  <a:gd name="connsiteX0" fmla="*/ 0 w 573735"/>
                  <a:gd name="connsiteY0" fmla="*/ 61167 h 248176"/>
                  <a:gd name="connsiteX1" fmla="*/ 313665 w 573735"/>
                  <a:gd name="connsiteY1" fmla="*/ 7801 h 248176"/>
                  <a:gd name="connsiteX2" fmla="*/ 573735 w 573735"/>
                  <a:gd name="connsiteY2" fmla="*/ 248176 h 248176"/>
                  <a:gd name="connsiteX3" fmla="*/ 227569 w 573735"/>
                  <a:gd name="connsiteY3" fmla="*/ 248176 h 248176"/>
                  <a:gd name="connsiteX4" fmla="*/ 0 w 573735"/>
                  <a:gd name="connsiteY4" fmla="*/ 61167 h 248176"/>
                  <a:gd name="connsiteX0" fmla="*/ 0 w 573735"/>
                  <a:gd name="connsiteY0" fmla="*/ 61167 h 248176"/>
                  <a:gd name="connsiteX1" fmla="*/ 153777 w 573735"/>
                  <a:gd name="connsiteY1" fmla="*/ 16754 h 248176"/>
                  <a:gd name="connsiteX2" fmla="*/ 300432 w 573735"/>
                  <a:gd name="connsiteY2" fmla="*/ 75959 h 248176"/>
                  <a:gd name="connsiteX3" fmla="*/ 490799 w 573735"/>
                  <a:gd name="connsiteY3" fmla="*/ 122677 h 248176"/>
                  <a:gd name="connsiteX4" fmla="*/ 573735 w 573735"/>
                  <a:gd name="connsiteY4" fmla="*/ 248176 h 2481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73735" h="248176" stroke="0" extrusionOk="0">
                    <a:moveTo>
                      <a:pt x="0" y="61167"/>
                    </a:moveTo>
                    <a:cubicBezTo>
                      <a:pt x="85916" y="7431"/>
                      <a:pt x="203231" y="-12528"/>
                      <a:pt x="313665" y="7801"/>
                    </a:cubicBezTo>
                    <a:cubicBezTo>
                      <a:pt x="466722" y="35977"/>
                      <a:pt x="573735" y="134886"/>
                      <a:pt x="573735" y="248176"/>
                    </a:cubicBezTo>
                    <a:lnTo>
                      <a:pt x="227569" y="248176"/>
                    </a:lnTo>
                    <a:lnTo>
                      <a:pt x="0" y="61167"/>
                    </a:lnTo>
                    <a:close/>
                  </a:path>
                  <a:path w="573735" h="248176" fill="none">
                    <a:moveTo>
                      <a:pt x="0" y="61167"/>
                    </a:moveTo>
                    <a:cubicBezTo>
                      <a:pt x="26893" y="57866"/>
                      <a:pt x="103705" y="14289"/>
                      <a:pt x="153777" y="16754"/>
                    </a:cubicBezTo>
                    <a:cubicBezTo>
                      <a:pt x="203849" y="19219"/>
                      <a:pt x="245525" y="62407"/>
                      <a:pt x="300432" y="75959"/>
                    </a:cubicBezTo>
                    <a:cubicBezTo>
                      <a:pt x="390438" y="93150"/>
                      <a:pt x="445249" y="93974"/>
                      <a:pt x="490799" y="122677"/>
                    </a:cubicBezTo>
                    <a:cubicBezTo>
                      <a:pt x="536350" y="151380"/>
                      <a:pt x="568118" y="234199"/>
                      <a:pt x="573735" y="248176"/>
                    </a:cubicBezTo>
                  </a:path>
                </a:pathLst>
              </a:cu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 sz="1108" dirty="0"/>
              </a:p>
            </p:txBody>
          </p:sp>
          <p:sp>
            <p:nvSpPr>
              <p:cNvPr id="88" name="Arc 29">
                <a:extLst>
                  <a:ext uri="{FF2B5EF4-FFF2-40B4-BE49-F238E27FC236}">
                    <a16:creationId xmlns:a16="http://schemas.microsoft.com/office/drawing/2014/main" id="{D5E69CE8-6DC9-4882-9000-DEBC9180BA74}"/>
                  </a:ext>
                </a:extLst>
              </p:cNvPr>
              <p:cNvSpPr/>
              <p:nvPr/>
            </p:nvSpPr>
            <p:spPr>
              <a:xfrm rot="4287367">
                <a:off x="1201741" y="4017192"/>
                <a:ext cx="397197" cy="171815"/>
              </a:xfrm>
              <a:custGeom>
                <a:avLst/>
                <a:gdLst>
                  <a:gd name="connsiteX0" fmla="*/ 118597 w 692331"/>
                  <a:gd name="connsiteY0" fmla="*/ 61164 h 496345"/>
                  <a:gd name="connsiteX1" fmla="*/ 431731 w 692331"/>
                  <a:gd name="connsiteY1" fmla="*/ 7701 h 496345"/>
                  <a:gd name="connsiteX2" fmla="*/ 692326 w 692331"/>
                  <a:gd name="connsiteY2" fmla="*/ 246729 h 496345"/>
                  <a:gd name="connsiteX3" fmla="*/ 346166 w 692331"/>
                  <a:gd name="connsiteY3" fmla="*/ 248173 h 496345"/>
                  <a:gd name="connsiteX4" fmla="*/ 118597 w 692331"/>
                  <a:gd name="connsiteY4" fmla="*/ 61164 h 496345"/>
                  <a:gd name="connsiteX0" fmla="*/ 118597 w 692331"/>
                  <a:gd name="connsiteY0" fmla="*/ 61164 h 496345"/>
                  <a:gd name="connsiteX1" fmla="*/ 431731 w 692331"/>
                  <a:gd name="connsiteY1" fmla="*/ 7701 h 496345"/>
                  <a:gd name="connsiteX2" fmla="*/ 692326 w 692331"/>
                  <a:gd name="connsiteY2" fmla="*/ 246729 h 496345"/>
                  <a:gd name="connsiteX0" fmla="*/ 0 w 573729"/>
                  <a:gd name="connsiteY0" fmla="*/ 62375 h 249384"/>
                  <a:gd name="connsiteX1" fmla="*/ 313134 w 573729"/>
                  <a:gd name="connsiteY1" fmla="*/ 8912 h 249384"/>
                  <a:gd name="connsiteX2" fmla="*/ 573729 w 573729"/>
                  <a:gd name="connsiteY2" fmla="*/ 247940 h 249384"/>
                  <a:gd name="connsiteX3" fmla="*/ 227569 w 573729"/>
                  <a:gd name="connsiteY3" fmla="*/ 249384 h 249384"/>
                  <a:gd name="connsiteX4" fmla="*/ 0 w 573729"/>
                  <a:gd name="connsiteY4" fmla="*/ 62375 h 249384"/>
                  <a:gd name="connsiteX0" fmla="*/ 0 w 573729"/>
                  <a:gd name="connsiteY0" fmla="*/ 62375 h 249384"/>
                  <a:gd name="connsiteX1" fmla="*/ 174182 w 573729"/>
                  <a:gd name="connsiteY1" fmla="*/ 84003 h 249384"/>
                  <a:gd name="connsiteX2" fmla="*/ 313134 w 573729"/>
                  <a:gd name="connsiteY2" fmla="*/ 8912 h 249384"/>
                  <a:gd name="connsiteX3" fmla="*/ 573729 w 573729"/>
                  <a:gd name="connsiteY3" fmla="*/ 247940 h 249384"/>
                  <a:gd name="connsiteX0" fmla="*/ 0 w 573729"/>
                  <a:gd name="connsiteY0" fmla="*/ 61168 h 248177"/>
                  <a:gd name="connsiteX1" fmla="*/ 313134 w 573729"/>
                  <a:gd name="connsiteY1" fmla="*/ 7705 h 248177"/>
                  <a:gd name="connsiteX2" fmla="*/ 573729 w 573729"/>
                  <a:gd name="connsiteY2" fmla="*/ 246733 h 248177"/>
                  <a:gd name="connsiteX3" fmla="*/ 227569 w 573729"/>
                  <a:gd name="connsiteY3" fmla="*/ 248177 h 248177"/>
                  <a:gd name="connsiteX4" fmla="*/ 0 w 573729"/>
                  <a:gd name="connsiteY4" fmla="*/ 61168 h 248177"/>
                  <a:gd name="connsiteX0" fmla="*/ 0 w 573729"/>
                  <a:gd name="connsiteY0" fmla="*/ 61168 h 248177"/>
                  <a:gd name="connsiteX1" fmla="*/ 174182 w 573729"/>
                  <a:gd name="connsiteY1" fmla="*/ 82796 h 248177"/>
                  <a:gd name="connsiteX2" fmla="*/ 291592 w 573729"/>
                  <a:gd name="connsiteY2" fmla="*/ 71923 h 248177"/>
                  <a:gd name="connsiteX3" fmla="*/ 573729 w 573729"/>
                  <a:gd name="connsiteY3" fmla="*/ 246733 h 248177"/>
                  <a:gd name="connsiteX0" fmla="*/ 0 w 573729"/>
                  <a:gd name="connsiteY0" fmla="*/ 61168 h 248177"/>
                  <a:gd name="connsiteX1" fmla="*/ 313134 w 573729"/>
                  <a:gd name="connsiteY1" fmla="*/ 7705 h 248177"/>
                  <a:gd name="connsiteX2" fmla="*/ 573729 w 573729"/>
                  <a:gd name="connsiteY2" fmla="*/ 246733 h 248177"/>
                  <a:gd name="connsiteX3" fmla="*/ 227569 w 573729"/>
                  <a:gd name="connsiteY3" fmla="*/ 248177 h 248177"/>
                  <a:gd name="connsiteX4" fmla="*/ 0 w 573729"/>
                  <a:gd name="connsiteY4" fmla="*/ 61168 h 248177"/>
                  <a:gd name="connsiteX0" fmla="*/ 0 w 573729"/>
                  <a:gd name="connsiteY0" fmla="*/ 61168 h 248177"/>
                  <a:gd name="connsiteX1" fmla="*/ 174182 w 573729"/>
                  <a:gd name="connsiteY1" fmla="*/ 82796 h 248177"/>
                  <a:gd name="connsiteX2" fmla="*/ 291592 w 573729"/>
                  <a:gd name="connsiteY2" fmla="*/ 71923 h 248177"/>
                  <a:gd name="connsiteX3" fmla="*/ 483250 w 573729"/>
                  <a:gd name="connsiteY3" fmla="*/ 173077 h 248177"/>
                  <a:gd name="connsiteX4" fmla="*/ 573729 w 573729"/>
                  <a:gd name="connsiteY4" fmla="*/ 246733 h 2481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73729" h="248177" stroke="0" extrusionOk="0">
                    <a:moveTo>
                      <a:pt x="0" y="61168"/>
                    </a:moveTo>
                    <a:cubicBezTo>
                      <a:pt x="85770" y="7523"/>
                      <a:pt x="202844" y="-12465"/>
                      <a:pt x="313134" y="7705"/>
                    </a:cubicBezTo>
                    <a:cubicBezTo>
                      <a:pt x="465724" y="35611"/>
                      <a:pt x="572813" y="133837"/>
                      <a:pt x="573729" y="246733"/>
                    </a:cubicBezTo>
                    <a:lnTo>
                      <a:pt x="227569" y="248177"/>
                    </a:lnTo>
                    <a:lnTo>
                      <a:pt x="0" y="61168"/>
                    </a:lnTo>
                    <a:close/>
                  </a:path>
                  <a:path w="573729" h="248177" fill="none">
                    <a:moveTo>
                      <a:pt x="0" y="61168"/>
                    </a:moveTo>
                    <a:cubicBezTo>
                      <a:pt x="27269" y="52275"/>
                      <a:pt x="121993" y="91707"/>
                      <a:pt x="174182" y="82796"/>
                    </a:cubicBezTo>
                    <a:cubicBezTo>
                      <a:pt x="226371" y="73885"/>
                      <a:pt x="231596" y="59984"/>
                      <a:pt x="291592" y="71923"/>
                    </a:cubicBezTo>
                    <a:cubicBezTo>
                      <a:pt x="351588" y="83862"/>
                      <a:pt x="436227" y="143942"/>
                      <a:pt x="483250" y="173077"/>
                    </a:cubicBezTo>
                    <a:cubicBezTo>
                      <a:pt x="530273" y="202212"/>
                      <a:pt x="567134" y="231350"/>
                      <a:pt x="573729" y="246733"/>
                    </a:cubicBezTo>
                  </a:path>
                </a:pathLst>
              </a:cu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 sz="1108"/>
              </a:p>
            </p:txBody>
          </p:sp>
          <p:sp>
            <p:nvSpPr>
              <p:cNvPr id="89" name="Arc 30">
                <a:extLst>
                  <a:ext uri="{FF2B5EF4-FFF2-40B4-BE49-F238E27FC236}">
                    <a16:creationId xmlns:a16="http://schemas.microsoft.com/office/drawing/2014/main" id="{9484D5EC-1F70-43C3-AD7F-E7AAC3F39914}"/>
                  </a:ext>
                </a:extLst>
              </p:cNvPr>
              <p:cNvSpPr/>
              <p:nvPr/>
            </p:nvSpPr>
            <p:spPr>
              <a:xfrm rot="9273700">
                <a:off x="1453602" y="3799899"/>
                <a:ext cx="398111" cy="404772"/>
              </a:xfrm>
              <a:custGeom>
                <a:avLst/>
                <a:gdLst>
                  <a:gd name="connsiteX0" fmla="*/ 118597 w 692331"/>
                  <a:gd name="connsiteY0" fmla="*/ 61164 h 496345"/>
                  <a:gd name="connsiteX1" fmla="*/ 432262 w 692331"/>
                  <a:gd name="connsiteY1" fmla="*/ 7798 h 496345"/>
                  <a:gd name="connsiteX2" fmla="*/ 692332 w 692331"/>
                  <a:gd name="connsiteY2" fmla="*/ 248173 h 496345"/>
                  <a:gd name="connsiteX3" fmla="*/ 346166 w 692331"/>
                  <a:gd name="connsiteY3" fmla="*/ 248173 h 496345"/>
                  <a:gd name="connsiteX4" fmla="*/ 118597 w 692331"/>
                  <a:gd name="connsiteY4" fmla="*/ 61164 h 496345"/>
                  <a:gd name="connsiteX0" fmla="*/ 118597 w 692331"/>
                  <a:gd name="connsiteY0" fmla="*/ 61164 h 496345"/>
                  <a:gd name="connsiteX1" fmla="*/ 432262 w 692331"/>
                  <a:gd name="connsiteY1" fmla="*/ 7798 h 496345"/>
                  <a:gd name="connsiteX2" fmla="*/ 692332 w 692331"/>
                  <a:gd name="connsiteY2" fmla="*/ 248173 h 496345"/>
                  <a:gd name="connsiteX0" fmla="*/ 0 w 573735"/>
                  <a:gd name="connsiteY0" fmla="*/ 395998 h 583007"/>
                  <a:gd name="connsiteX1" fmla="*/ 313665 w 573735"/>
                  <a:gd name="connsiteY1" fmla="*/ 342632 h 583007"/>
                  <a:gd name="connsiteX2" fmla="*/ 573735 w 573735"/>
                  <a:gd name="connsiteY2" fmla="*/ 583007 h 583007"/>
                  <a:gd name="connsiteX3" fmla="*/ 227569 w 573735"/>
                  <a:gd name="connsiteY3" fmla="*/ 583007 h 583007"/>
                  <a:gd name="connsiteX4" fmla="*/ 0 w 573735"/>
                  <a:gd name="connsiteY4" fmla="*/ 395998 h 583007"/>
                  <a:gd name="connsiteX0" fmla="*/ 223332 w 573735"/>
                  <a:gd name="connsiteY0" fmla="*/ 5318 h 583007"/>
                  <a:gd name="connsiteX1" fmla="*/ 313665 w 573735"/>
                  <a:gd name="connsiteY1" fmla="*/ 342632 h 583007"/>
                  <a:gd name="connsiteX2" fmla="*/ 573735 w 573735"/>
                  <a:gd name="connsiteY2" fmla="*/ 583007 h 583007"/>
                  <a:gd name="connsiteX0" fmla="*/ 0 w 575049"/>
                  <a:gd name="connsiteY0" fmla="*/ 397661 h 584670"/>
                  <a:gd name="connsiteX1" fmla="*/ 313665 w 575049"/>
                  <a:gd name="connsiteY1" fmla="*/ 344295 h 584670"/>
                  <a:gd name="connsiteX2" fmla="*/ 573735 w 575049"/>
                  <a:gd name="connsiteY2" fmla="*/ 584670 h 584670"/>
                  <a:gd name="connsiteX3" fmla="*/ 227569 w 575049"/>
                  <a:gd name="connsiteY3" fmla="*/ 584670 h 584670"/>
                  <a:gd name="connsiteX4" fmla="*/ 0 w 575049"/>
                  <a:gd name="connsiteY4" fmla="*/ 397661 h 584670"/>
                  <a:gd name="connsiteX0" fmla="*/ 223332 w 575049"/>
                  <a:gd name="connsiteY0" fmla="*/ 6981 h 584670"/>
                  <a:gd name="connsiteX1" fmla="*/ 444302 w 575049"/>
                  <a:gd name="connsiteY1" fmla="*/ 247048 h 584670"/>
                  <a:gd name="connsiteX2" fmla="*/ 573735 w 575049"/>
                  <a:gd name="connsiteY2" fmla="*/ 584670 h 5846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575049" h="584670" stroke="0" extrusionOk="0">
                    <a:moveTo>
                      <a:pt x="0" y="397661"/>
                    </a:moveTo>
                    <a:cubicBezTo>
                      <a:pt x="85916" y="343925"/>
                      <a:pt x="203231" y="323966"/>
                      <a:pt x="313665" y="344295"/>
                    </a:cubicBezTo>
                    <a:cubicBezTo>
                      <a:pt x="466722" y="372471"/>
                      <a:pt x="573735" y="471380"/>
                      <a:pt x="573735" y="584670"/>
                    </a:cubicBezTo>
                    <a:lnTo>
                      <a:pt x="227569" y="584670"/>
                    </a:lnTo>
                    <a:lnTo>
                      <a:pt x="0" y="397661"/>
                    </a:lnTo>
                    <a:close/>
                  </a:path>
                  <a:path w="575049" h="584670" fill="none">
                    <a:moveTo>
                      <a:pt x="223332" y="6981"/>
                    </a:moveTo>
                    <a:cubicBezTo>
                      <a:pt x="309248" y="-46755"/>
                      <a:pt x="333868" y="226719"/>
                      <a:pt x="444302" y="247048"/>
                    </a:cubicBezTo>
                    <a:cubicBezTo>
                      <a:pt x="597359" y="275224"/>
                      <a:pt x="573735" y="471380"/>
                      <a:pt x="573735" y="584670"/>
                    </a:cubicBezTo>
                  </a:path>
                </a:pathLst>
              </a:cu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 sz="1108"/>
              </a:p>
            </p:txBody>
          </p:sp>
          <p:sp>
            <p:nvSpPr>
              <p:cNvPr id="91" name="Arc 32">
                <a:extLst>
                  <a:ext uri="{FF2B5EF4-FFF2-40B4-BE49-F238E27FC236}">
                    <a16:creationId xmlns:a16="http://schemas.microsoft.com/office/drawing/2014/main" id="{F9E7F083-EE8C-4DA2-8F95-561B7E0D32C5}"/>
                  </a:ext>
                </a:extLst>
              </p:cNvPr>
              <p:cNvSpPr/>
              <p:nvPr/>
            </p:nvSpPr>
            <p:spPr>
              <a:xfrm rot="8153392">
                <a:off x="1012731" y="3887971"/>
                <a:ext cx="397201" cy="171814"/>
              </a:xfrm>
              <a:custGeom>
                <a:avLst/>
                <a:gdLst>
                  <a:gd name="connsiteX0" fmla="*/ 118597 w 692331"/>
                  <a:gd name="connsiteY0" fmla="*/ 61164 h 496345"/>
                  <a:gd name="connsiteX1" fmla="*/ 432262 w 692331"/>
                  <a:gd name="connsiteY1" fmla="*/ 7798 h 496345"/>
                  <a:gd name="connsiteX2" fmla="*/ 692332 w 692331"/>
                  <a:gd name="connsiteY2" fmla="*/ 248173 h 496345"/>
                  <a:gd name="connsiteX3" fmla="*/ 346166 w 692331"/>
                  <a:gd name="connsiteY3" fmla="*/ 248173 h 496345"/>
                  <a:gd name="connsiteX4" fmla="*/ 118597 w 692331"/>
                  <a:gd name="connsiteY4" fmla="*/ 61164 h 496345"/>
                  <a:gd name="connsiteX0" fmla="*/ 118597 w 692331"/>
                  <a:gd name="connsiteY0" fmla="*/ 61164 h 496345"/>
                  <a:gd name="connsiteX1" fmla="*/ 432262 w 692331"/>
                  <a:gd name="connsiteY1" fmla="*/ 7798 h 496345"/>
                  <a:gd name="connsiteX2" fmla="*/ 692332 w 692331"/>
                  <a:gd name="connsiteY2" fmla="*/ 248173 h 496345"/>
                  <a:gd name="connsiteX0" fmla="*/ 0 w 573735"/>
                  <a:gd name="connsiteY0" fmla="*/ 61167 h 248176"/>
                  <a:gd name="connsiteX1" fmla="*/ 313665 w 573735"/>
                  <a:gd name="connsiteY1" fmla="*/ 7801 h 248176"/>
                  <a:gd name="connsiteX2" fmla="*/ 573735 w 573735"/>
                  <a:gd name="connsiteY2" fmla="*/ 248176 h 248176"/>
                  <a:gd name="connsiteX3" fmla="*/ 227569 w 573735"/>
                  <a:gd name="connsiteY3" fmla="*/ 248176 h 248176"/>
                  <a:gd name="connsiteX4" fmla="*/ 0 w 573735"/>
                  <a:gd name="connsiteY4" fmla="*/ 61167 h 248176"/>
                  <a:gd name="connsiteX0" fmla="*/ 0 w 573735"/>
                  <a:gd name="connsiteY0" fmla="*/ 61167 h 248176"/>
                  <a:gd name="connsiteX1" fmla="*/ 313665 w 573735"/>
                  <a:gd name="connsiteY1" fmla="*/ 7801 h 248176"/>
                  <a:gd name="connsiteX2" fmla="*/ 417003 w 573735"/>
                  <a:gd name="connsiteY2" fmla="*/ 121986 h 248176"/>
                  <a:gd name="connsiteX3" fmla="*/ 573735 w 573735"/>
                  <a:gd name="connsiteY3" fmla="*/ 248176 h 248176"/>
                  <a:gd name="connsiteX0" fmla="*/ 0 w 573735"/>
                  <a:gd name="connsiteY0" fmla="*/ 61167 h 248176"/>
                  <a:gd name="connsiteX1" fmla="*/ 313665 w 573735"/>
                  <a:gd name="connsiteY1" fmla="*/ 7801 h 248176"/>
                  <a:gd name="connsiteX2" fmla="*/ 573735 w 573735"/>
                  <a:gd name="connsiteY2" fmla="*/ 248176 h 248176"/>
                  <a:gd name="connsiteX3" fmla="*/ 227569 w 573735"/>
                  <a:gd name="connsiteY3" fmla="*/ 248176 h 248176"/>
                  <a:gd name="connsiteX4" fmla="*/ 0 w 573735"/>
                  <a:gd name="connsiteY4" fmla="*/ 61167 h 248176"/>
                  <a:gd name="connsiteX0" fmla="*/ 0 w 573735"/>
                  <a:gd name="connsiteY0" fmla="*/ 61167 h 248176"/>
                  <a:gd name="connsiteX1" fmla="*/ 137951 w 573735"/>
                  <a:gd name="connsiteY1" fmla="*/ 81413 h 248176"/>
                  <a:gd name="connsiteX2" fmla="*/ 313665 w 573735"/>
                  <a:gd name="connsiteY2" fmla="*/ 7801 h 248176"/>
                  <a:gd name="connsiteX3" fmla="*/ 417003 w 573735"/>
                  <a:gd name="connsiteY3" fmla="*/ 121986 h 248176"/>
                  <a:gd name="connsiteX4" fmla="*/ 573735 w 573735"/>
                  <a:gd name="connsiteY4" fmla="*/ 248176 h 248176"/>
                  <a:gd name="connsiteX0" fmla="*/ 0 w 573735"/>
                  <a:gd name="connsiteY0" fmla="*/ 61167 h 248176"/>
                  <a:gd name="connsiteX1" fmla="*/ 313665 w 573735"/>
                  <a:gd name="connsiteY1" fmla="*/ 7801 h 248176"/>
                  <a:gd name="connsiteX2" fmla="*/ 573735 w 573735"/>
                  <a:gd name="connsiteY2" fmla="*/ 248176 h 248176"/>
                  <a:gd name="connsiteX3" fmla="*/ 227569 w 573735"/>
                  <a:gd name="connsiteY3" fmla="*/ 248176 h 248176"/>
                  <a:gd name="connsiteX4" fmla="*/ 0 w 573735"/>
                  <a:gd name="connsiteY4" fmla="*/ 61167 h 248176"/>
                  <a:gd name="connsiteX0" fmla="*/ 0 w 573735"/>
                  <a:gd name="connsiteY0" fmla="*/ 61167 h 248176"/>
                  <a:gd name="connsiteX1" fmla="*/ 137951 w 573735"/>
                  <a:gd name="connsiteY1" fmla="*/ 81413 h 248176"/>
                  <a:gd name="connsiteX2" fmla="*/ 273343 w 573735"/>
                  <a:gd name="connsiteY2" fmla="*/ 110215 h 248176"/>
                  <a:gd name="connsiteX3" fmla="*/ 417003 w 573735"/>
                  <a:gd name="connsiteY3" fmla="*/ 121986 h 248176"/>
                  <a:gd name="connsiteX4" fmla="*/ 573735 w 573735"/>
                  <a:gd name="connsiteY4" fmla="*/ 248176 h 2481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73735" h="248176" stroke="0" extrusionOk="0">
                    <a:moveTo>
                      <a:pt x="0" y="61167"/>
                    </a:moveTo>
                    <a:cubicBezTo>
                      <a:pt x="85916" y="7431"/>
                      <a:pt x="203231" y="-12528"/>
                      <a:pt x="313665" y="7801"/>
                    </a:cubicBezTo>
                    <a:cubicBezTo>
                      <a:pt x="466722" y="35977"/>
                      <a:pt x="573735" y="134886"/>
                      <a:pt x="573735" y="248176"/>
                    </a:cubicBezTo>
                    <a:lnTo>
                      <a:pt x="227569" y="248176"/>
                    </a:lnTo>
                    <a:lnTo>
                      <a:pt x="0" y="61167"/>
                    </a:lnTo>
                    <a:close/>
                  </a:path>
                  <a:path w="573735" h="248176" fill="none">
                    <a:moveTo>
                      <a:pt x="0" y="61167"/>
                    </a:moveTo>
                    <a:cubicBezTo>
                      <a:pt x="22821" y="53567"/>
                      <a:pt x="85674" y="90307"/>
                      <a:pt x="137951" y="81413"/>
                    </a:cubicBezTo>
                    <a:cubicBezTo>
                      <a:pt x="190229" y="72519"/>
                      <a:pt x="226664" y="92478"/>
                      <a:pt x="273343" y="110215"/>
                    </a:cubicBezTo>
                    <a:cubicBezTo>
                      <a:pt x="343640" y="107366"/>
                      <a:pt x="373658" y="81924"/>
                      <a:pt x="417003" y="121986"/>
                    </a:cubicBezTo>
                    <a:cubicBezTo>
                      <a:pt x="460348" y="162048"/>
                      <a:pt x="548409" y="214159"/>
                      <a:pt x="573735" y="248176"/>
                    </a:cubicBezTo>
                  </a:path>
                </a:pathLst>
              </a:cu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 sz="1108"/>
              </a:p>
            </p:txBody>
          </p:sp>
          <p:sp>
            <p:nvSpPr>
              <p:cNvPr id="92" name="Arc 37">
                <a:extLst>
                  <a:ext uri="{FF2B5EF4-FFF2-40B4-BE49-F238E27FC236}">
                    <a16:creationId xmlns:a16="http://schemas.microsoft.com/office/drawing/2014/main" id="{5EC9D754-EE0B-4B2D-A80C-7757543BF3CD}"/>
                  </a:ext>
                </a:extLst>
              </p:cNvPr>
              <p:cNvSpPr/>
              <p:nvPr/>
            </p:nvSpPr>
            <p:spPr>
              <a:xfrm rot="14040971">
                <a:off x="1258495" y="3980113"/>
                <a:ext cx="479330" cy="253735"/>
              </a:xfrm>
              <a:custGeom>
                <a:avLst/>
                <a:gdLst>
                  <a:gd name="connsiteX0" fmla="*/ 41885 w 692331"/>
                  <a:gd name="connsiteY0" fmla="*/ 366505 h 496345"/>
                  <a:gd name="connsiteX1" fmla="*/ 148345 w 692331"/>
                  <a:gd name="connsiteY1" fmla="*/ 44515 h 496345"/>
                  <a:gd name="connsiteX2" fmla="*/ 446572 w 692331"/>
                  <a:gd name="connsiteY2" fmla="*/ 10668 h 496345"/>
                  <a:gd name="connsiteX3" fmla="*/ 692332 w 692331"/>
                  <a:gd name="connsiteY3" fmla="*/ 248172 h 496345"/>
                  <a:gd name="connsiteX4" fmla="*/ 346166 w 692331"/>
                  <a:gd name="connsiteY4" fmla="*/ 248173 h 496345"/>
                  <a:gd name="connsiteX5" fmla="*/ 41885 w 692331"/>
                  <a:gd name="connsiteY5" fmla="*/ 366505 h 496345"/>
                  <a:gd name="connsiteX0" fmla="*/ 41885 w 692331"/>
                  <a:gd name="connsiteY0" fmla="*/ 366505 h 496345"/>
                  <a:gd name="connsiteX1" fmla="*/ 148345 w 692331"/>
                  <a:gd name="connsiteY1" fmla="*/ 44515 h 496345"/>
                  <a:gd name="connsiteX2" fmla="*/ 446572 w 692331"/>
                  <a:gd name="connsiteY2" fmla="*/ 10668 h 496345"/>
                  <a:gd name="connsiteX3" fmla="*/ 692332 w 692331"/>
                  <a:gd name="connsiteY3" fmla="*/ 248172 h 496345"/>
                  <a:gd name="connsiteX0" fmla="*/ 41919 w 692366"/>
                  <a:gd name="connsiteY0" fmla="*/ 366506 h 366506"/>
                  <a:gd name="connsiteX1" fmla="*/ 148379 w 692366"/>
                  <a:gd name="connsiteY1" fmla="*/ 44516 h 366506"/>
                  <a:gd name="connsiteX2" fmla="*/ 446606 w 692366"/>
                  <a:gd name="connsiteY2" fmla="*/ 10669 h 366506"/>
                  <a:gd name="connsiteX3" fmla="*/ 692366 w 692366"/>
                  <a:gd name="connsiteY3" fmla="*/ 248173 h 366506"/>
                  <a:gd name="connsiteX4" fmla="*/ 346200 w 692366"/>
                  <a:gd name="connsiteY4" fmla="*/ 248174 h 366506"/>
                  <a:gd name="connsiteX5" fmla="*/ 41919 w 692366"/>
                  <a:gd name="connsiteY5" fmla="*/ 366506 h 366506"/>
                  <a:gd name="connsiteX0" fmla="*/ 41919 w 692366"/>
                  <a:gd name="connsiteY0" fmla="*/ 366506 h 366506"/>
                  <a:gd name="connsiteX1" fmla="*/ 148379 w 692366"/>
                  <a:gd name="connsiteY1" fmla="*/ 44516 h 366506"/>
                  <a:gd name="connsiteX2" fmla="*/ 446606 w 692366"/>
                  <a:gd name="connsiteY2" fmla="*/ 10669 h 366506"/>
                  <a:gd name="connsiteX3" fmla="*/ 561855 w 692366"/>
                  <a:gd name="connsiteY3" fmla="*/ 143175 h 366506"/>
                  <a:gd name="connsiteX4" fmla="*/ 692366 w 692366"/>
                  <a:gd name="connsiteY4" fmla="*/ 248173 h 366506"/>
                  <a:gd name="connsiteX0" fmla="*/ 41919 w 692366"/>
                  <a:gd name="connsiteY0" fmla="*/ 366506 h 366506"/>
                  <a:gd name="connsiteX1" fmla="*/ 148379 w 692366"/>
                  <a:gd name="connsiteY1" fmla="*/ 44516 h 366506"/>
                  <a:gd name="connsiteX2" fmla="*/ 446606 w 692366"/>
                  <a:gd name="connsiteY2" fmla="*/ 10669 h 366506"/>
                  <a:gd name="connsiteX3" fmla="*/ 692366 w 692366"/>
                  <a:gd name="connsiteY3" fmla="*/ 248173 h 366506"/>
                  <a:gd name="connsiteX4" fmla="*/ 346200 w 692366"/>
                  <a:gd name="connsiteY4" fmla="*/ 248174 h 366506"/>
                  <a:gd name="connsiteX5" fmla="*/ 41919 w 692366"/>
                  <a:gd name="connsiteY5" fmla="*/ 366506 h 366506"/>
                  <a:gd name="connsiteX0" fmla="*/ 41919 w 692366"/>
                  <a:gd name="connsiteY0" fmla="*/ 366506 h 366506"/>
                  <a:gd name="connsiteX1" fmla="*/ 148379 w 692366"/>
                  <a:gd name="connsiteY1" fmla="*/ 44516 h 366506"/>
                  <a:gd name="connsiteX2" fmla="*/ 452322 w 692366"/>
                  <a:gd name="connsiteY2" fmla="*/ 161306 h 366506"/>
                  <a:gd name="connsiteX3" fmla="*/ 561855 w 692366"/>
                  <a:gd name="connsiteY3" fmla="*/ 143175 h 366506"/>
                  <a:gd name="connsiteX4" fmla="*/ 692366 w 692366"/>
                  <a:gd name="connsiteY4" fmla="*/ 248173 h 366506"/>
                  <a:gd name="connsiteX0" fmla="*/ 41919 w 692366"/>
                  <a:gd name="connsiteY0" fmla="*/ 366506 h 366506"/>
                  <a:gd name="connsiteX1" fmla="*/ 148379 w 692366"/>
                  <a:gd name="connsiteY1" fmla="*/ 44516 h 366506"/>
                  <a:gd name="connsiteX2" fmla="*/ 446606 w 692366"/>
                  <a:gd name="connsiteY2" fmla="*/ 10669 h 366506"/>
                  <a:gd name="connsiteX3" fmla="*/ 692366 w 692366"/>
                  <a:gd name="connsiteY3" fmla="*/ 248173 h 366506"/>
                  <a:gd name="connsiteX4" fmla="*/ 346200 w 692366"/>
                  <a:gd name="connsiteY4" fmla="*/ 248174 h 366506"/>
                  <a:gd name="connsiteX5" fmla="*/ 41919 w 692366"/>
                  <a:gd name="connsiteY5" fmla="*/ 366506 h 366506"/>
                  <a:gd name="connsiteX0" fmla="*/ 41919 w 692366"/>
                  <a:gd name="connsiteY0" fmla="*/ 366506 h 366506"/>
                  <a:gd name="connsiteX1" fmla="*/ 148379 w 692366"/>
                  <a:gd name="connsiteY1" fmla="*/ 44516 h 366506"/>
                  <a:gd name="connsiteX2" fmla="*/ 452322 w 692366"/>
                  <a:gd name="connsiteY2" fmla="*/ 161306 h 366506"/>
                  <a:gd name="connsiteX3" fmla="*/ 609812 w 692366"/>
                  <a:gd name="connsiteY3" fmla="*/ 177997 h 366506"/>
                  <a:gd name="connsiteX4" fmla="*/ 692366 w 692366"/>
                  <a:gd name="connsiteY4" fmla="*/ 248173 h 366506"/>
                  <a:gd name="connsiteX0" fmla="*/ 41919 w 692366"/>
                  <a:gd name="connsiteY0" fmla="*/ 366506 h 366506"/>
                  <a:gd name="connsiteX1" fmla="*/ 148379 w 692366"/>
                  <a:gd name="connsiteY1" fmla="*/ 44516 h 366506"/>
                  <a:gd name="connsiteX2" fmla="*/ 446606 w 692366"/>
                  <a:gd name="connsiteY2" fmla="*/ 10669 h 366506"/>
                  <a:gd name="connsiteX3" fmla="*/ 692366 w 692366"/>
                  <a:gd name="connsiteY3" fmla="*/ 248173 h 366506"/>
                  <a:gd name="connsiteX4" fmla="*/ 346200 w 692366"/>
                  <a:gd name="connsiteY4" fmla="*/ 248174 h 366506"/>
                  <a:gd name="connsiteX5" fmla="*/ 41919 w 692366"/>
                  <a:gd name="connsiteY5" fmla="*/ 366506 h 366506"/>
                  <a:gd name="connsiteX0" fmla="*/ 41919 w 692366"/>
                  <a:gd name="connsiteY0" fmla="*/ 366506 h 366506"/>
                  <a:gd name="connsiteX1" fmla="*/ 148379 w 692366"/>
                  <a:gd name="connsiteY1" fmla="*/ 44516 h 366506"/>
                  <a:gd name="connsiteX2" fmla="*/ 358288 w 692366"/>
                  <a:gd name="connsiteY2" fmla="*/ 120920 h 366506"/>
                  <a:gd name="connsiteX3" fmla="*/ 452322 w 692366"/>
                  <a:gd name="connsiteY3" fmla="*/ 161306 h 366506"/>
                  <a:gd name="connsiteX4" fmla="*/ 609812 w 692366"/>
                  <a:gd name="connsiteY4" fmla="*/ 177997 h 366506"/>
                  <a:gd name="connsiteX5" fmla="*/ 692366 w 692366"/>
                  <a:gd name="connsiteY5" fmla="*/ 248173 h 366506"/>
                  <a:gd name="connsiteX0" fmla="*/ 41919 w 692366"/>
                  <a:gd name="connsiteY0" fmla="*/ 366506 h 366506"/>
                  <a:gd name="connsiteX1" fmla="*/ 148379 w 692366"/>
                  <a:gd name="connsiteY1" fmla="*/ 44516 h 366506"/>
                  <a:gd name="connsiteX2" fmla="*/ 446606 w 692366"/>
                  <a:gd name="connsiteY2" fmla="*/ 10669 h 366506"/>
                  <a:gd name="connsiteX3" fmla="*/ 692366 w 692366"/>
                  <a:gd name="connsiteY3" fmla="*/ 248173 h 366506"/>
                  <a:gd name="connsiteX4" fmla="*/ 346200 w 692366"/>
                  <a:gd name="connsiteY4" fmla="*/ 248174 h 366506"/>
                  <a:gd name="connsiteX5" fmla="*/ 41919 w 692366"/>
                  <a:gd name="connsiteY5" fmla="*/ 366506 h 366506"/>
                  <a:gd name="connsiteX0" fmla="*/ 41919 w 692366"/>
                  <a:gd name="connsiteY0" fmla="*/ 366506 h 366506"/>
                  <a:gd name="connsiteX1" fmla="*/ 282020 w 692366"/>
                  <a:gd name="connsiteY1" fmla="*/ 199101 h 366506"/>
                  <a:gd name="connsiteX2" fmla="*/ 358288 w 692366"/>
                  <a:gd name="connsiteY2" fmla="*/ 120920 h 366506"/>
                  <a:gd name="connsiteX3" fmla="*/ 452322 w 692366"/>
                  <a:gd name="connsiteY3" fmla="*/ 161306 h 366506"/>
                  <a:gd name="connsiteX4" fmla="*/ 609812 w 692366"/>
                  <a:gd name="connsiteY4" fmla="*/ 177997 h 366506"/>
                  <a:gd name="connsiteX5" fmla="*/ 692366 w 692366"/>
                  <a:gd name="connsiteY5" fmla="*/ 248173 h 3665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92366" h="366506" stroke="0" extrusionOk="0">
                    <a:moveTo>
                      <a:pt x="41919" y="366506"/>
                    </a:moveTo>
                    <a:cubicBezTo>
                      <a:pt x="-42148" y="255401"/>
                      <a:pt x="3695" y="116748"/>
                      <a:pt x="148379" y="44516"/>
                    </a:cubicBezTo>
                    <a:cubicBezTo>
                      <a:pt x="235325" y="1109"/>
                      <a:pt x="345210" y="-11362"/>
                      <a:pt x="446606" y="10669"/>
                    </a:cubicBezTo>
                    <a:cubicBezTo>
                      <a:pt x="592558" y="42382"/>
                      <a:pt x="692366" y="138837"/>
                      <a:pt x="692366" y="248173"/>
                    </a:cubicBezTo>
                    <a:lnTo>
                      <a:pt x="346200" y="248174"/>
                    </a:lnTo>
                    <a:lnTo>
                      <a:pt x="41919" y="366506"/>
                    </a:lnTo>
                    <a:close/>
                  </a:path>
                  <a:path w="692366" h="366506" fill="none">
                    <a:moveTo>
                      <a:pt x="41919" y="366506"/>
                    </a:moveTo>
                    <a:cubicBezTo>
                      <a:pt x="-42148" y="255401"/>
                      <a:pt x="229292" y="240032"/>
                      <a:pt x="282020" y="199101"/>
                    </a:cubicBezTo>
                    <a:cubicBezTo>
                      <a:pt x="334748" y="158170"/>
                      <a:pt x="307631" y="101455"/>
                      <a:pt x="358288" y="120920"/>
                    </a:cubicBezTo>
                    <a:cubicBezTo>
                      <a:pt x="408945" y="140385"/>
                      <a:pt x="389332" y="139982"/>
                      <a:pt x="452322" y="161306"/>
                    </a:cubicBezTo>
                    <a:cubicBezTo>
                      <a:pt x="533420" y="171775"/>
                      <a:pt x="568852" y="138413"/>
                      <a:pt x="609812" y="177997"/>
                    </a:cubicBezTo>
                    <a:cubicBezTo>
                      <a:pt x="650772" y="217581"/>
                      <a:pt x="682800" y="224699"/>
                      <a:pt x="692366" y="248173"/>
                    </a:cubicBezTo>
                  </a:path>
                </a:pathLst>
              </a:cu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 sz="1108"/>
              </a:p>
            </p:txBody>
          </p:sp>
          <p:sp>
            <p:nvSpPr>
              <p:cNvPr id="93" name="Arc 30">
                <a:extLst>
                  <a:ext uri="{FF2B5EF4-FFF2-40B4-BE49-F238E27FC236}">
                    <a16:creationId xmlns:a16="http://schemas.microsoft.com/office/drawing/2014/main" id="{528B614D-7F67-480C-9E02-1588B0643E8B}"/>
                  </a:ext>
                </a:extLst>
              </p:cNvPr>
              <p:cNvSpPr/>
              <p:nvPr/>
            </p:nvSpPr>
            <p:spPr>
              <a:xfrm rot="9273700">
                <a:off x="1451159" y="3771530"/>
                <a:ext cx="397201" cy="399939"/>
              </a:xfrm>
              <a:custGeom>
                <a:avLst/>
                <a:gdLst>
                  <a:gd name="connsiteX0" fmla="*/ 118597 w 692331"/>
                  <a:gd name="connsiteY0" fmla="*/ 61164 h 496345"/>
                  <a:gd name="connsiteX1" fmla="*/ 432262 w 692331"/>
                  <a:gd name="connsiteY1" fmla="*/ 7798 h 496345"/>
                  <a:gd name="connsiteX2" fmla="*/ 692332 w 692331"/>
                  <a:gd name="connsiteY2" fmla="*/ 248173 h 496345"/>
                  <a:gd name="connsiteX3" fmla="*/ 346166 w 692331"/>
                  <a:gd name="connsiteY3" fmla="*/ 248173 h 496345"/>
                  <a:gd name="connsiteX4" fmla="*/ 118597 w 692331"/>
                  <a:gd name="connsiteY4" fmla="*/ 61164 h 496345"/>
                  <a:gd name="connsiteX0" fmla="*/ 118597 w 692331"/>
                  <a:gd name="connsiteY0" fmla="*/ 61164 h 496345"/>
                  <a:gd name="connsiteX1" fmla="*/ 432262 w 692331"/>
                  <a:gd name="connsiteY1" fmla="*/ 7798 h 496345"/>
                  <a:gd name="connsiteX2" fmla="*/ 692332 w 692331"/>
                  <a:gd name="connsiteY2" fmla="*/ 248173 h 496345"/>
                  <a:gd name="connsiteX0" fmla="*/ 0 w 573735"/>
                  <a:gd name="connsiteY0" fmla="*/ 395998 h 583007"/>
                  <a:gd name="connsiteX1" fmla="*/ 313665 w 573735"/>
                  <a:gd name="connsiteY1" fmla="*/ 342632 h 583007"/>
                  <a:gd name="connsiteX2" fmla="*/ 573735 w 573735"/>
                  <a:gd name="connsiteY2" fmla="*/ 583007 h 583007"/>
                  <a:gd name="connsiteX3" fmla="*/ 227569 w 573735"/>
                  <a:gd name="connsiteY3" fmla="*/ 583007 h 583007"/>
                  <a:gd name="connsiteX4" fmla="*/ 0 w 573735"/>
                  <a:gd name="connsiteY4" fmla="*/ 395998 h 583007"/>
                  <a:gd name="connsiteX0" fmla="*/ 223332 w 573735"/>
                  <a:gd name="connsiteY0" fmla="*/ 5318 h 583007"/>
                  <a:gd name="connsiteX1" fmla="*/ 313665 w 573735"/>
                  <a:gd name="connsiteY1" fmla="*/ 342632 h 583007"/>
                  <a:gd name="connsiteX2" fmla="*/ 573735 w 573735"/>
                  <a:gd name="connsiteY2" fmla="*/ 583007 h 583007"/>
                  <a:gd name="connsiteX0" fmla="*/ 0 w 575049"/>
                  <a:gd name="connsiteY0" fmla="*/ 397661 h 584670"/>
                  <a:gd name="connsiteX1" fmla="*/ 313665 w 575049"/>
                  <a:gd name="connsiteY1" fmla="*/ 344295 h 584670"/>
                  <a:gd name="connsiteX2" fmla="*/ 573735 w 575049"/>
                  <a:gd name="connsiteY2" fmla="*/ 584670 h 584670"/>
                  <a:gd name="connsiteX3" fmla="*/ 227569 w 575049"/>
                  <a:gd name="connsiteY3" fmla="*/ 584670 h 584670"/>
                  <a:gd name="connsiteX4" fmla="*/ 0 w 575049"/>
                  <a:gd name="connsiteY4" fmla="*/ 397661 h 584670"/>
                  <a:gd name="connsiteX0" fmla="*/ 223332 w 575049"/>
                  <a:gd name="connsiteY0" fmla="*/ 6981 h 584670"/>
                  <a:gd name="connsiteX1" fmla="*/ 444302 w 575049"/>
                  <a:gd name="connsiteY1" fmla="*/ 247048 h 584670"/>
                  <a:gd name="connsiteX2" fmla="*/ 573735 w 575049"/>
                  <a:gd name="connsiteY2" fmla="*/ 584670 h 584670"/>
                  <a:gd name="connsiteX0" fmla="*/ 0 w 573735"/>
                  <a:gd name="connsiteY0" fmla="*/ 397661 h 584670"/>
                  <a:gd name="connsiteX1" fmla="*/ 313665 w 573735"/>
                  <a:gd name="connsiteY1" fmla="*/ 344295 h 584670"/>
                  <a:gd name="connsiteX2" fmla="*/ 573735 w 573735"/>
                  <a:gd name="connsiteY2" fmla="*/ 584670 h 584670"/>
                  <a:gd name="connsiteX3" fmla="*/ 227569 w 573735"/>
                  <a:gd name="connsiteY3" fmla="*/ 584670 h 584670"/>
                  <a:gd name="connsiteX4" fmla="*/ 0 w 573735"/>
                  <a:gd name="connsiteY4" fmla="*/ 397661 h 584670"/>
                  <a:gd name="connsiteX0" fmla="*/ 223332 w 573735"/>
                  <a:gd name="connsiteY0" fmla="*/ 6981 h 584670"/>
                  <a:gd name="connsiteX1" fmla="*/ 444302 w 573735"/>
                  <a:gd name="connsiteY1" fmla="*/ 247048 h 584670"/>
                  <a:gd name="connsiteX2" fmla="*/ 408377 w 573735"/>
                  <a:gd name="connsiteY2" fmla="*/ 388478 h 584670"/>
                  <a:gd name="connsiteX3" fmla="*/ 573735 w 573735"/>
                  <a:gd name="connsiteY3" fmla="*/ 584670 h 584670"/>
                  <a:gd name="connsiteX0" fmla="*/ 0 w 573735"/>
                  <a:gd name="connsiteY0" fmla="*/ 390680 h 577689"/>
                  <a:gd name="connsiteX1" fmla="*/ 313665 w 573735"/>
                  <a:gd name="connsiteY1" fmla="*/ 337314 h 577689"/>
                  <a:gd name="connsiteX2" fmla="*/ 573735 w 573735"/>
                  <a:gd name="connsiteY2" fmla="*/ 577689 h 577689"/>
                  <a:gd name="connsiteX3" fmla="*/ 227569 w 573735"/>
                  <a:gd name="connsiteY3" fmla="*/ 577689 h 577689"/>
                  <a:gd name="connsiteX4" fmla="*/ 0 w 573735"/>
                  <a:gd name="connsiteY4" fmla="*/ 390680 h 577689"/>
                  <a:gd name="connsiteX0" fmla="*/ 223332 w 573735"/>
                  <a:gd name="connsiteY0" fmla="*/ 0 h 577689"/>
                  <a:gd name="connsiteX1" fmla="*/ 264738 w 573735"/>
                  <a:gd name="connsiteY1" fmla="*/ 299111 h 577689"/>
                  <a:gd name="connsiteX2" fmla="*/ 444302 w 573735"/>
                  <a:gd name="connsiteY2" fmla="*/ 240067 h 577689"/>
                  <a:gd name="connsiteX3" fmla="*/ 408377 w 573735"/>
                  <a:gd name="connsiteY3" fmla="*/ 381497 h 577689"/>
                  <a:gd name="connsiteX4" fmla="*/ 573735 w 573735"/>
                  <a:gd name="connsiteY4" fmla="*/ 577689 h 577689"/>
                  <a:gd name="connsiteX0" fmla="*/ 0 w 573735"/>
                  <a:gd name="connsiteY0" fmla="*/ 390680 h 577689"/>
                  <a:gd name="connsiteX1" fmla="*/ 313665 w 573735"/>
                  <a:gd name="connsiteY1" fmla="*/ 337314 h 577689"/>
                  <a:gd name="connsiteX2" fmla="*/ 573735 w 573735"/>
                  <a:gd name="connsiteY2" fmla="*/ 577689 h 577689"/>
                  <a:gd name="connsiteX3" fmla="*/ 227569 w 573735"/>
                  <a:gd name="connsiteY3" fmla="*/ 577689 h 577689"/>
                  <a:gd name="connsiteX4" fmla="*/ 0 w 573735"/>
                  <a:gd name="connsiteY4" fmla="*/ 390680 h 577689"/>
                  <a:gd name="connsiteX0" fmla="*/ 223332 w 573735"/>
                  <a:gd name="connsiteY0" fmla="*/ 0 h 577689"/>
                  <a:gd name="connsiteX1" fmla="*/ 264738 w 573735"/>
                  <a:gd name="connsiteY1" fmla="*/ 299111 h 577689"/>
                  <a:gd name="connsiteX2" fmla="*/ 332077 w 573735"/>
                  <a:gd name="connsiteY2" fmla="*/ 407014 h 577689"/>
                  <a:gd name="connsiteX3" fmla="*/ 408377 w 573735"/>
                  <a:gd name="connsiteY3" fmla="*/ 381497 h 577689"/>
                  <a:gd name="connsiteX4" fmla="*/ 573735 w 573735"/>
                  <a:gd name="connsiteY4" fmla="*/ 577689 h 5776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73735" h="577689" stroke="0" extrusionOk="0">
                    <a:moveTo>
                      <a:pt x="0" y="390680"/>
                    </a:moveTo>
                    <a:cubicBezTo>
                      <a:pt x="85916" y="336944"/>
                      <a:pt x="203231" y="316985"/>
                      <a:pt x="313665" y="337314"/>
                    </a:cubicBezTo>
                    <a:cubicBezTo>
                      <a:pt x="466722" y="365490"/>
                      <a:pt x="573735" y="464399"/>
                      <a:pt x="573735" y="577689"/>
                    </a:cubicBezTo>
                    <a:lnTo>
                      <a:pt x="227569" y="577689"/>
                    </a:lnTo>
                    <a:lnTo>
                      <a:pt x="0" y="390680"/>
                    </a:lnTo>
                    <a:close/>
                  </a:path>
                  <a:path w="573735" h="577689" fill="none">
                    <a:moveTo>
                      <a:pt x="223332" y="0"/>
                    </a:moveTo>
                    <a:cubicBezTo>
                      <a:pt x="246878" y="29642"/>
                      <a:pt x="227910" y="259100"/>
                      <a:pt x="264738" y="299111"/>
                    </a:cubicBezTo>
                    <a:cubicBezTo>
                      <a:pt x="301566" y="339122"/>
                      <a:pt x="324782" y="373073"/>
                      <a:pt x="332077" y="407014"/>
                    </a:cubicBezTo>
                    <a:cubicBezTo>
                      <a:pt x="382810" y="455057"/>
                      <a:pt x="386805" y="325227"/>
                      <a:pt x="408377" y="381497"/>
                    </a:cubicBezTo>
                    <a:cubicBezTo>
                      <a:pt x="429949" y="437767"/>
                      <a:pt x="566068" y="529451"/>
                      <a:pt x="573735" y="577689"/>
                    </a:cubicBezTo>
                  </a:path>
                </a:pathLst>
              </a:cu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 sz="1108"/>
              </a:p>
            </p:txBody>
          </p:sp>
          <p:sp>
            <p:nvSpPr>
              <p:cNvPr id="94" name="Rounded Rectangle 51">
                <a:extLst>
                  <a:ext uri="{FF2B5EF4-FFF2-40B4-BE49-F238E27FC236}">
                    <a16:creationId xmlns:a16="http://schemas.microsoft.com/office/drawing/2014/main" id="{8835B925-1A09-4AD5-9B9A-809E319F029D}"/>
                  </a:ext>
                </a:extLst>
              </p:cNvPr>
              <p:cNvSpPr/>
              <p:nvPr/>
            </p:nvSpPr>
            <p:spPr>
              <a:xfrm>
                <a:off x="1280528" y="2770884"/>
                <a:ext cx="166454" cy="280349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sz="1108" dirty="0"/>
              </a:p>
            </p:txBody>
          </p:sp>
          <p:sp>
            <p:nvSpPr>
              <p:cNvPr id="95" name="Rounded Rectangle 52">
                <a:extLst>
                  <a:ext uri="{FF2B5EF4-FFF2-40B4-BE49-F238E27FC236}">
                    <a16:creationId xmlns:a16="http://schemas.microsoft.com/office/drawing/2014/main" id="{B914D491-F4D3-4F27-9932-9ADC7BC6085F}"/>
                  </a:ext>
                </a:extLst>
              </p:cNvPr>
              <p:cNvSpPr/>
              <p:nvPr/>
            </p:nvSpPr>
            <p:spPr>
              <a:xfrm>
                <a:off x="1284956" y="3138793"/>
                <a:ext cx="166454" cy="280349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sz="1108" dirty="0"/>
              </a:p>
            </p:txBody>
          </p:sp>
          <p:sp>
            <p:nvSpPr>
              <p:cNvPr id="96" name="Rounded Rectangle 53">
                <a:extLst>
                  <a:ext uri="{FF2B5EF4-FFF2-40B4-BE49-F238E27FC236}">
                    <a16:creationId xmlns:a16="http://schemas.microsoft.com/office/drawing/2014/main" id="{76529171-A4AB-4331-9FFD-1273195A0279}"/>
                  </a:ext>
                </a:extLst>
              </p:cNvPr>
              <p:cNvSpPr/>
              <p:nvPr/>
            </p:nvSpPr>
            <p:spPr>
              <a:xfrm>
                <a:off x="1284956" y="3514633"/>
                <a:ext cx="166454" cy="280349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sz="1108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40A28EF9-E3AA-4731-AFFD-7A5CC1F65982}"/>
                    </a:ext>
                  </a:extLst>
                </p:cNvPr>
                <p:cNvSpPr txBox="1"/>
                <p:nvPr/>
              </p:nvSpPr>
              <p:spPr>
                <a:xfrm>
                  <a:off x="5524089" y="1031082"/>
                  <a:ext cx="1263027" cy="728533"/>
                </a:xfrm>
                <a:prstGeom prst="rect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𝐷𝑒𝑛𝑑𝑟𝑖𝑡𝑒𝑠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𝐼𝑛𝑝𝑢𝑡</m:t>
                            </m:r>
                          </m:den>
                        </m:f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40A28EF9-E3AA-4731-AFFD-7A5CC1F6598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4089" y="1031082"/>
                  <a:ext cx="1263027" cy="72853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8" name="TextBox 157">
                  <a:extLst>
                    <a:ext uri="{FF2B5EF4-FFF2-40B4-BE49-F238E27FC236}">
                      <a16:creationId xmlns:a16="http://schemas.microsoft.com/office/drawing/2014/main" id="{0513A8F0-9CA6-42AE-89EE-A7B73FE6FB43}"/>
                    </a:ext>
                  </a:extLst>
                </p:cNvPr>
                <p:cNvSpPr txBox="1"/>
                <p:nvPr/>
              </p:nvSpPr>
              <p:spPr>
                <a:xfrm>
                  <a:off x="5202953" y="2008988"/>
                  <a:ext cx="1937455" cy="946478"/>
                </a:xfrm>
                <a:prstGeom prst="rect">
                  <a:avLst/>
                </a:prstGeom>
                <a:solidFill>
                  <a:schemeClr val="accent2">
                    <a:lumMod val="60000"/>
                    <a:lumOff val="40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𝑆𝑜𝑚𝑎</m:t>
                            </m:r>
                          </m:num>
                          <m:den>
                            <m:eqArr>
                              <m:eqArr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𝑆𝑢𝑚𝑚𝑎𝑡𝑖𝑜𝑛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𝑎𝑛𝑑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𝑎𝑐𝑡𝑖𝑣𝑎𝑡𝑖𝑜𝑛</m:t>
                                </m:r>
                              </m:e>
                            </m:eqArr>
                          </m:den>
                        </m:f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158" name="TextBox 157">
                  <a:extLst>
                    <a:ext uri="{FF2B5EF4-FFF2-40B4-BE49-F238E27FC236}">
                      <a16:creationId xmlns:a16="http://schemas.microsoft.com/office/drawing/2014/main" id="{0513A8F0-9CA6-42AE-89EE-A7B73FE6FB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02953" y="2008988"/>
                  <a:ext cx="1937455" cy="94647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5" name="TextBox 164">
                  <a:extLst>
                    <a:ext uri="{FF2B5EF4-FFF2-40B4-BE49-F238E27FC236}">
                      <a16:creationId xmlns:a16="http://schemas.microsoft.com/office/drawing/2014/main" id="{4F9D38A3-8BDE-4C2A-9B85-57FB8F84D00E}"/>
                    </a:ext>
                  </a:extLst>
                </p:cNvPr>
                <p:cNvSpPr txBox="1"/>
                <p:nvPr/>
              </p:nvSpPr>
              <p:spPr>
                <a:xfrm>
                  <a:off x="5671636" y="3255731"/>
                  <a:ext cx="955904" cy="722377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𝐴𝑥𝑜𝑛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𝑂𝑢𝑡𝑝𝑢𝑡</m:t>
                            </m:r>
                          </m:den>
                        </m:f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165" name="TextBox 164">
                  <a:extLst>
                    <a:ext uri="{FF2B5EF4-FFF2-40B4-BE49-F238E27FC236}">
                      <a16:creationId xmlns:a16="http://schemas.microsoft.com/office/drawing/2014/main" id="{4F9D38A3-8BDE-4C2A-9B85-57FB8F84D00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71636" y="3255731"/>
                  <a:ext cx="955904" cy="722377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37" name="Group 136">
              <a:extLst>
                <a:ext uri="{FF2B5EF4-FFF2-40B4-BE49-F238E27FC236}">
                  <a16:creationId xmlns:a16="http://schemas.microsoft.com/office/drawing/2014/main" id="{D480DDB7-6DA0-4EE8-89F6-DC03FA66C1BD}"/>
                </a:ext>
              </a:extLst>
            </p:cNvPr>
            <p:cNvGrpSpPr/>
            <p:nvPr/>
          </p:nvGrpSpPr>
          <p:grpSpPr>
            <a:xfrm rot="5400000">
              <a:off x="6701283" y="1467147"/>
              <a:ext cx="3038679" cy="1747270"/>
              <a:chOff x="4937629" y="691319"/>
              <a:chExt cx="3637220" cy="224636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3" name="TextBox 142">
                    <a:extLst>
                      <a:ext uri="{FF2B5EF4-FFF2-40B4-BE49-F238E27FC236}">
                        <a16:creationId xmlns:a16="http://schemas.microsoft.com/office/drawing/2014/main" id="{4A9C77AC-79A1-4E76-B653-60672F1668F2}"/>
                      </a:ext>
                    </a:extLst>
                  </p:cNvPr>
                  <p:cNvSpPr txBox="1"/>
                  <p:nvPr/>
                </p:nvSpPr>
                <p:spPr>
                  <a:xfrm>
                    <a:off x="5471894" y="1432375"/>
                    <a:ext cx="580923" cy="505248"/>
                  </a:xfrm>
                  <a:prstGeom prst="rect">
                    <a:avLst/>
                  </a:prstGeom>
                  <a:noFill/>
                </p:spPr>
                <p:txBody>
                  <a:bodyPr vert="vert270"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kumimoji="0" lang="en-US" sz="2400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43" name="TextBox 142">
                    <a:extLst>
                      <a:ext uri="{FF2B5EF4-FFF2-40B4-BE49-F238E27FC236}">
                        <a16:creationId xmlns:a16="http://schemas.microsoft.com/office/drawing/2014/main" id="{4A9C77AC-79A1-4E76-B653-60672F1668F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71894" y="1432375"/>
                    <a:ext cx="580923" cy="505248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38" name="Group 137">
                <a:extLst>
                  <a:ext uri="{FF2B5EF4-FFF2-40B4-BE49-F238E27FC236}">
                    <a16:creationId xmlns:a16="http://schemas.microsoft.com/office/drawing/2014/main" id="{EF9CEC29-3F42-4AED-AC10-1C5EF236658E}"/>
                  </a:ext>
                </a:extLst>
              </p:cNvPr>
              <p:cNvGrpSpPr/>
              <p:nvPr/>
            </p:nvGrpSpPr>
            <p:grpSpPr>
              <a:xfrm>
                <a:off x="5453762" y="861545"/>
                <a:ext cx="3121087" cy="2076138"/>
                <a:chOff x="4750613" y="878521"/>
                <a:chExt cx="3811310" cy="2475479"/>
              </a:xfrm>
            </p:grpSpPr>
            <p:sp>
              <p:nvSpPr>
                <p:cNvPr id="145" name="Oval 144">
                  <a:extLst>
                    <a:ext uri="{FF2B5EF4-FFF2-40B4-BE49-F238E27FC236}">
                      <a16:creationId xmlns:a16="http://schemas.microsoft.com/office/drawing/2014/main" id="{ED414BAE-2E73-44F1-B04F-59865576E711}"/>
                    </a:ext>
                  </a:extLst>
                </p:cNvPr>
                <p:cNvSpPr/>
                <p:nvPr/>
              </p:nvSpPr>
              <p:spPr>
                <a:xfrm>
                  <a:off x="5532835" y="878521"/>
                  <a:ext cx="2538145" cy="2475479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/>
                </a:p>
              </p:txBody>
            </p:sp>
            <p:cxnSp>
              <p:nvCxnSpPr>
                <p:cNvPr id="146" name="Straight Arrow Connector 145">
                  <a:extLst>
                    <a:ext uri="{FF2B5EF4-FFF2-40B4-BE49-F238E27FC236}">
                      <a16:creationId xmlns:a16="http://schemas.microsoft.com/office/drawing/2014/main" id="{C470A557-50C4-4CAE-8F9B-988D6ACCC6A9}"/>
                    </a:ext>
                  </a:extLst>
                </p:cNvPr>
                <p:cNvCxnSpPr>
                  <a:cxnSpLocks/>
                  <a:endCxn id="145" idx="2"/>
                </p:cNvCxnSpPr>
                <p:nvPr/>
              </p:nvCxnSpPr>
              <p:spPr>
                <a:xfrm>
                  <a:off x="4750613" y="2110288"/>
                  <a:ext cx="782222" cy="5973"/>
                </a:xfrm>
                <a:prstGeom prst="straightConnector1">
                  <a:avLst/>
                </a:prstGeom>
                <a:ln w="38100">
                  <a:solidFill>
                    <a:schemeClr val="accent6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" name="Straight Arrow Connector 146">
                  <a:extLst>
                    <a:ext uri="{FF2B5EF4-FFF2-40B4-BE49-F238E27FC236}">
                      <a16:creationId xmlns:a16="http://schemas.microsoft.com/office/drawing/2014/main" id="{EFD378FC-CE3A-498B-A0D3-CBD2EE39053B}"/>
                    </a:ext>
                  </a:extLst>
                </p:cNvPr>
                <p:cNvCxnSpPr>
                  <a:cxnSpLocks/>
                  <a:endCxn id="145" idx="1"/>
                </p:cNvCxnSpPr>
                <p:nvPr/>
              </p:nvCxnSpPr>
              <p:spPr>
                <a:xfrm>
                  <a:off x="4750613" y="1241047"/>
                  <a:ext cx="1153925" cy="0"/>
                </a:xfrm>
                <a:prstGeom prst="straightConnector1">
                  <a:avLst/>
                </a:prstGeom>
                <a:ln w="38100">
                  <a:solidFill>
                    <a:schemeClr val="accent6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" name="Straight Arrow Connector 147">
                  <a:extLst>
                    <a:ext uri="{FF2B5EF4-FFF2-40B4-BE49-F238E27FC236}">
                      <a16:creationId xmlns:a16="http://schemas.microsoft.com/office/drawing/2014/main" id="{917E0DE2-AD66-4FB4-9572-A6C89268840A}"/>
                    </a:ext>
                  </a:extLst>
                </p:cNvPr>
                <p:cNvCxnSpPr>
                  <a:cxnSpLocks/>
                  <a:endCxn id="145" idx="3"/>
                </p:cNvCxnSpPr>
                <p:nvPr/>
              </p:nvCxnSpPr>
              <p:spPr>
                <a:xfrm>
                  <a:off x="4750613" y="2985501"/>
                  <a:ext cx="1153925" cy="5973"/>
                </a:xfrm>
                <a:prstGeom prst="straightConnector1">
                  <a:avLst/>
                </a:prstGeom>
                <a:ln w="38100">
                  <a:solidFill>
                    <a:schemeClr val="accent6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49" name="Rectangle 148">
                      <a:extLst>
                        <a:ext uri="{FF2B5EF4-FFF2-40B4-BE49-F238E27FC236}">
                          <a16:creationId xmlns:a16="http://schemas.microsoft.com/office/drawing/2014/main" id="{6B2D86B9-836C-46F8-957E-E4A55CB5DB1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0745" y="1871587"/>
                      <a:ext cx="609766" cy="498315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vert="vert270" rtlCol="0" anchor="ctr"/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m:rPr>
                                <m:sty m:val="p"/>
                              </m:rPr>
                              <a:rPr lang="en-US" sz="32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Σ</m:t>
                            </m:r>
                          </m:oMath>
                        </m:oMathPara>
                      </a14:m>
                      <a:endParaRPr lang="en-IN" sz="4000" dirty="0">
                        <a:solidFill>
                          <a:schemeClr val="tx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49" name="Rectangle 148">
                      <a:extLst>
                        <a:ext uri="{FF2B5EF4-FFF2-40B4-BE49-F238E27FC236}">
                          <a16:creationId xmlns:a16="http://schemas.microsoft.com/office/drawing/2014/main" id="{6B2D86B9-836C-46F8-957E-E4A55CB5DB15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40745" y="1871587"/>
                      <a:ext cx="609766" cy="498315"/>
                    </a:xfrm>
                    <a:prstGeom prst="rect">
                      <a:avLst/>
                    </a:prstGeom>
                    <a:blipFill>
                      <a:blip r:embed="rId21"/>
                      <a:stretch>
                        <a:fillRect/>
                      </a:stretch>
                    </a:blipFill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txBody>
                    <a:bodyPr/>
                    <a:lstStyle/>
                    <a:p>
                      <a:r>
                        <a:rPr lang="en-IN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grpSp>
              <p:nvGrpSpPr>
                <p:cNvPr id="150" name="Group 149">
                  <a:extLst>
                    <a:ext uri="{FF2B5EF4-FFF2-40B4-BE49-F238E27FC236}">
                      <a16:creationId xmlns:a16="http://schemas.microsoft.com/office/drawing/2014/main" id="{C2FFD78D-D1B2-4AB8-B3F3-680B12AB066F}"/>
                    </a:ext>
                  </a:extLst>
                </p:cNvPr>
                <p:cNvGrpSpPr/>
                <p:nvPr/>
              </p:nvGrpSpPr>
              <p:grpSpPr>
                <a:xfrm>
                  <a:off x="7169935" y="1877701"/>
                  <a:ext cx="609766" cy="498315"/>
                  <a:chOff x="6765352" y="1681370"/>
                  <a:chExt cx="674772" cy="551439"/>
                </a:xfrm>
              </p:grpSpPr>
              <p:sp>
                <p:nvSpPr>
                  <p:cNvPr id="159" name="Rectangle 158">
                    <a:extLst>
                      <a:ext uri="{FF2B5EF4-FFF2-40B4-BE49-F238E27FC236}">
                        <a16:creationId xmlns:a16="http://schemas.microsoft.com/office/drawing/2014/main" id="{B7FC74C8-07B7-4C1C-889C-D42188E02420}"/>
                      </a:ext>
                    </a:extLst>
                  </p:cNvPr>
                  <p:cNvSpPr/>
                  <p:nvPr/>
                </p:nvSpPr>
                <p:spPr>
                  <a:xfrm>
                    <a:off x="6765352" y="1681370"/>
                    <a:ext cx="674772" cy="551439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60" name="Freeform 124">
                    <a:extLst>
                      <a:ext uri="{FF2B5EF4-FFF2-40B4-BE49-F238E27FC236}">
                        <a16:creationId xmlns:a16="http://schemas.microsoft.com/office/drawing/2014/main" id="{51C4ADE4-6532-4DCA-B9B3-6A9F1D50CC55}"/>
                      </a:ext>
                    </a:extLst>
                  </p:cNvPr>
                  <p:cNvSpPr/>
                  <p:nvPr/>
                </p:nvSpPr>
                <p:spPr>
                  <a:xfrm>
                    <a:off x="6845337" y="1822495"/>
                    <a:ext cx="510440" cy="289672"/>
                  </a:xfrm>
                  <a:custGeom>
                    <a:avLst/>
                    <a:gdLst>
                      <a:gd name="connsiteX0" fmla="*/ 0 w 826265"/>
                      <a:gd name="connsiteY0" fmla="*/ 451517 h 467418"/>
                      <a:gd name="connsiteX1" fmla="*/ 308473 w 826265"/>
                      <a:gd name="connsiteY1" fmla="*/ 451517 h 467418"/>
                      <a:gd name="connsiteX2" fmla="*/ 418641 w 826265"/>
                      <a:gd name="connsiteY2" fmla="*/ 286264 h 467418"/>
                      <a:gd name="connsiteX3" fmla="*/ 528810 w 826265"/>
                      <a:gd name="connsiteY3" fmla="*/ 32876 h 467418"/>
                      <a:gd name="connsiteX4" fmla="*/ 826265 w 826265"/>
                      <a:gd name="connsiteY4" fmla="*/ 10843 h 46741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826265" h="467418">
                        <a:moveTo>
                          <a:pt x="0" y="451517"/>
                        </a:moveTo>
                        <a:cubicBezTo>
                          <a:pt x="119350" y="465288"/>
                          <a:pt x="238700" y="479059"/>
                          <a:pt x="308473" y="451517"/>
                        </a:cubicBezTo>
                        <a:cubicBezTo>
                          <a:pt x="378246" y="423975"/>
                          <a:pt x="381918" y="356037"/>
                          <a:pt x="418641" y="286264"/>
                        </a:cubicBezTo>
                        <a:cubicBezTo>
                          <a:pt x="455364" y="216491"/>
                          <a:pt x="460873" y="78779"/>
                          <a:pt x="528810" y="32876"/>
                        </a:cubicBezTo>
                        <a:cubicBezTo>
                          <a:pt x="596747" y="-13027"/>
                          <a:pt x="711506" y="-1092"/>
                          <a:pt x="826265" y="10843"/>
                        </a:cubicBezTo>
                      </a:path>
                    </a:pathLst>
                  </a:custGeom>
                  <a:noFill/>
                  <a:ln w="4445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51" name="Rectangle 150">
                  <a:extLst>
                    <a:ext uri="{FF2B5EF4-FFF2-40B4-BE49-F238E27FC236}">
                      <a16:creationId xmlns:a16="http://schemas.microsoft.com/office/drawing/2014/main" id="{6A86E94D-AEDD-450B-9949-F5E919519664}"/>
                    </a:ext>
                  </a:extLst>
                </p:cNvPr>
                <p:cNvSpPr/>
                <p:nvPr/>
              </p:nvSpPr>
              <p:spPr>
                <a:xfrm>
                  <a:off x="6281333" y="1160486"/>
                  <a:ext cx="314913" cy="344958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vert="vert270" rtlCol="0" anchor="ctr"/>
                <a:lstStyle/>
                <a:p>
                  <a:pPr algn="ctr"/>
                  <a:r>
                    <a:rPr lang="en-US" sz="2000" dirty="0">
                      <a:solidFill>
                        <a:schemeClr val="tx1"/>
                      </a:solidFill>
                    </a:rPr>
                    <a:t>b</a:t>
                  </a:r>
                  <a:endParaRPr lang="en-IN" sz="2000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152" name="Straight Arrow Connector 151">
                  <a:extLst>
                    <a:ext uri="{FF2B5EF4-FFF2-40B4-BE49-F238E27FC236}">
                      <a16:creationId xmlns:a16="http://schemas.microsoft.com/office/drawing/2014/main" id="{1FDEDFAC-DFD1-4582-BF86-77F542C1AEA0}"/>
                    </a:ext>
                  </a:extLst>
                </p:cNvPr>
                <p:cNvCxnSpPr>
                  <a:cxnSpLocks/>
                  <a:stCxn id="145" idx="1"/>
                </p:cNvCxnSpPr>
                <p:nvPr/>
              </p:nvCxnSpPr>
              <p:spPr>
                <a:xfrm>
                  <a:off x="5904538" y="1241047"/>
                  <a:ext cx="236207" cy="636654"/>
                </a:xfrm>
                <a:prstGeom prst="straightConnector1">
                  <a:avLst/>
                </a:prstGeom>
                <a:ln w="38100">
                  <a:solidFill>
                    <a:srgbClr val="C0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" name="Straight Arrow Connector 152">
                  <a:extLst>
                    <a:ext uri="{FF2B5EF4-FFF2-40B4-BE49-F238E27FC236}">
                      <a16:creationId xmlns:a16="http://schemas.microsoft.com/office/drawing/2014/main" id="{4AF73CD1-303D-446B-AC11-CC7F2D3334B5}"/>
                    </a:ext>
                  </a:extLst>
                </p:cNvPr>
                <p:cNvCxnSpPr>
                  <a:cxnSpLocks/>
                  <a:stCxn id="145" idx="2"/>
                  <a:endCxn id="149" idx="1"/>
                </p:cNvCxnSpPr>
                <p:nvPr/>
              </p:nvCxnSpPr>
              <p:spPr>
                <a:xfrm>
                  <a:off x="5532835" y="2116261"/>
                  <a:ext cx="607910" cy="4484"/>
                </a:xfrm>
                <a:prstGeom prst="straightConnector1">
                  <a:avLst/>
                </a:prstGeom>
                <a:ln w="38100">
                  <a:solidFill>
                    <a:srgbClr val="C0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" name="Straight Arrow Connector 153">
                  <a:extLst>
                    <a:ext uri="{FF2B5EF4-FFF2-40B4-BE49-F238E27FC236}">
                      <a16:creationId xmlns:a16="http://schemas.microsoft.com/office/drawing/2014/main" id="{053E91C5-58E1-4AE5-A576-4D13543C4988}"/>
                    </a:ext>
                  </a:extLst>
                </p:cNvPr>
                <p:cNvCxnSpPr>
                  <a:cxnSpLocks/>
                  <a:stCxn id="145" idx="3"/>
                </p:cNvCxnSpPr>
                <p:nvPr/>
              </p:nvCxnSpPr>
              <p:spPr>
                <a:xfrm flipV="1">
                  <a:off x="5904538" y="2359305"/>
                  <a:ext cx="236207" cy="632169"/>
                </a:xfrm>
                <a:prstGeom prst="straightConnector1">
                  <a:avLst/>
                </a:prstGeom>
                <a:ln w="38100">
                  <a:solidFill>
                    <a:srgbClr val="C0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Straight Arrow Connector 154">
                  <a:extLst>
                    <a:ext uri="{FF2B5EF4-FFF2-40B4-BE49-F238E27FC236}">
                      <a16:creationId xmlns:a16="http://schemas.microsoft.com/office/drawing/2014/main" id="{ED2BECE4-1ACE-4AC7-86C6-B136BFB1AED4}"/>
                    </a:ext>
                  </a:extLst>
                </p:cNvPr>
                <p:cNvCxnSpPr>
                  <a:cxnSpLocks/>
                  <a:stCxn id="151" idx="2"/>
                  <a:endCxn id="149" idx="0"/>
                </p:cNvCxnSpPr>
                <p:nvPr/>
              </p:nvCxnSpPr>
              <p:spPr>
                <a:xfrm>
                  <a:off x="6438790" y="1505444"/>
                  <a:ext cx="6838" cy="366143"/>
                </a:xfrm>
                <a:prstGeom prst="straightConnector1">
                  <a:avLst/>
                </a:prstGeom>
                <a:ln w="38100">
                  <a:solidFill>
                    <a:srgbClr val="C0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Straight Arrow Connector 155">
                  <a:extLst>
                    <a:ext uri="{FF2B5EF4-FFF2-40B4-BE49-F238E27FC236}">
                      <a16:creationId xmlns:a16="http://schemas.microsoft.com/office/drawing/2014/main" id="{73D65706-972F-4CBE-B9E4-C2E39BDEE82A}"/>
                    </a:ext>
                  </a:extLst>
                </p:cNvPr>
                <p:cNvCxnSpPr>
                  <a:cxnSpLocks/>
                  <a:stCxn id="149" idx="3"/>
                  <a:endCxn id="159" idx="1"/>
                </p:cNvCxnSpPr>
                <p:nvPr/>
              </p:nvCxnSpPr>
              <p:spPr>
                <a:xfrm>
                  <a:off x="6750511" y="2120745"/>
                  <a:ext cx="419424" cy="6114"/>
                </a:xfrm>
                <a:prstGeom prst="straightConnector1">
                  <a:avLst/>
                </a:prstGeom>
                <a:ln w="38100">
                  <a:solidFill>
                    <a:srgbClr val="C0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7" name="Straight Arrow Connector 156">
                  <a:extLst>
                    <a:ext uri="{FF2B5EF4-FFF2-40B4-BE49-F238E27FC236}">
                      <a16:creationId xmlns:a16="http://schemas.microsoft.com/office/drawing/2014/main" id="{EF4F843F-A5D8-47BF-A399-A15111B33D38}"/>
                    </a:ext>
                  </a:extLst>
                </p:cNvPr>
                <p:cNvCxnSpPr>
                  <a:cxnSpLocks/>
                  <a:stCxn id="159" idx="3"/>
                </p:cNvCxnSpPr>
                <p:nvPr/>
              </p:nvCxnSpPr>
              <p:spPr>
                <a:xfrm>
                  <a:off x="7779701" y="2126859"/>
                  <a:ext cx="782222" cy="9254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9" name="TextBox 138">
                    <a:extLst>
                      <a:ext uri="{FF2B5EF4-FFF2-40B4-BE49-F238E27FC236}">
                        <a16:creationId xmlns:a16="http://schemas.microsoft.com/office/drawing/2014/main" id="{4AA46052-B754-4548-90CE-4545626562C6}"/>
                      </a:ext>
                    </a:extLst>
                  </p:cNvPr>
                  <p:cNvSpPr txBox="1"/>
                  <p:nvPr/>
                </p:nvSpPr>
                <p:spPr>
                  <a:xfrm>
                    <a:off x="4937629" y="909571"/>
                    <a:ext cx="580923" cy="453137"/>
                  </a:xfrm>
                  <a:prstGeom prst="rect">
                    <a:avLst/>
                  </a:prstGeom>
                  <a:noFill/>
                </p:spPr>
                <p:txBody>
                  <a:bodyPr vert="vert270"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kumimoji="0" lang="en-US" sz="2400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39" name="TextBox 138">
                    <a:extLst>
                      <a:ext uri="{FF2B5EF4-FFF2-40B4-BE49-F238E27FC236}">
                        <a16:creationId xmlns:a16="http://schemas.microsoft.com/office/drawing/2014/main" id="{4AA46052-B754-4548-90CE-4545626562C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37629" y="909571"/>
                    <a:ext cx="580923" cy="453137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0" name="TextBox 139">
                    <a:extLst>
                      <a:ext uri="{FF2B5EF4-FFF2-40B4-BE49-F238E27FC236}">
                        <a16:creationId xmlns:a16="http://schemas.microsoft.com/office/drawing/2014/main" id="{8A5E735E-1622-426F-B606-E7B1D4280B36}"/>
                      </a:ext>
                    </a:extLst>
                  </p:cNvPr>
                  <p:cNvSpPr txBox="1"/>
                  <p:nvPr/>
                </p:nvSpPr>
                <p:spPr>
                  <a:xfrm>
                    <a:off x="5479998" y="691319"/>
                    <a:ext cx="580923" cy="505248"/>
                  </a:xfrm>
                  <a:prstGeom prst="rect">
                    <a:avLst/>
                  </a:prstGeom>
                  <a:noFill/>
                </p:spPr>
                <p:txBody>
                  <a:bodyPr vert="vert270"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kumimoji="0" lang="en-US" sz="2400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40" name="TextBox 139">
                    <a:extLst>
                      <a:ext uri="{FF2B5EF4-FFF2-40B4-BE49-F238E27FC236}">
                        <a16:creationId xmlns:a16="http://schemas.microsoft.com/office/drawing/2014/main" id="{8A5E735E-1622-426F-B606-E7B1D4280B3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79998" y="691319"/>
                    <a:ext cx="580923" cy="505248"/>
                  </a:xfrm>
                  <a:prstGeom prst="rect">
                    <a:avLst/>
                  </a:prstGeom>
                  <a:blipFill>
                    <a:blip r:embed="rId2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1" name="TextBox 140">
                    <a:extLst>
                      <a:ext uri="{FF2B5EF4-FFF2-40B4-BE49-F238E27FC236}">
                        <a16:creationId xmlns:a16="http://schemas.microsoft.com/office/drawing/2014/main" id="{C165C4B9-C2C9-4FBB-B75C-E6815D82E036}"/>
                      </a:ext>
                    </a:extLst>
                  </p:cNvPr>
                  <p:cNvSpPr txBox="1"/>
                  <p:nvPr/>
                </p:nvSpPr>
                <p:spPr>
                  <a:xfrm>
                    <a:off x="4990102" y="1577107"/>
                    <a:ext cx="477854" cy="505248"/>
                  </a:xfrm>
                  <a:prstGeom prst="rect">
                    <a:avLst/>
                  </a:prstGeom>
                  <a:noFill/>
                </p:spPr>
                <p:txBody>
                  <a:bodyPr vert="vert270"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kumimoji="0" lang="en-US" sz="2400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41" name="TextBox 140">
                    <a:extLst>
                      <a:ext uri="{FF2B5EF4-FFF2-40B4-BE49-F238E27FC236}">
                        <a16:creationId xmlns:a16="http://schemas.microsoft.com/office/drawing/2014/main" id="{C165C4B9-C2C9-4FBB-B75C-E6815D82E03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90102" y="1577107"/>
                    <a:ext cx="477854" cy="505248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2" name="TextBox 141">
                    <a:extLst>
                      <a:ext uri="{FF2B5EF4-FFF2-40B4-BE49-F238E27FC236}">
                        <a16:creationId xmlns:a16="http://schemas.microsoft.com/office/drawing/2014/main" id="{091883A8-D385-4C41-9EB4-6A23E85E466F}"/>
                      </a:ext>
                    </a:extLst>
                  </p:cNvPr>
                  <p:cNvSpPr txBox="1"/>
                  <p:nvPr/>
                </p:nvSpPr>
                <p:spPr>
                  <a:xfrm>
                    <a:off x="4980702" y="2328372"/>
                    <a:ext cx="477854" cy="505248"/>
                  </a:xfrm>
                  <a:prstGeom prst="rect">
                    <a:avLst/>
                  </a:prstGeom>
                  <a:noFill/>
                </p:spPr>
                <p:txBody>
                  <a:bodyPr vert="vert270"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kumimoji="0" lang="en-US" sz="2400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42" name="TextBox 141">
                    <a:extLst>
                      <a:ext uri="{FF2B5EF4-FFF2-40B4-BE49-F238E27FC236}">
                        <a16:creationId xmlns:a16="http://schemas.microsoft.com/office/drawing/2014/main" id="{091883A8-D385-4C41-9EB4-6A23E85E466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80702" y="2328372"/>
                    <a:ext cx="477854" cy="505248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4" name="TextBox 143">
                    <a:extLst>
                      <a:ext uri="{FF2B5EF4-FFF2-40B4-BE49-F238E27FC236}">
                        <a16:creationId xmlns:a16="http://schemas.microsoft.com/office/drawing/2014/main" id="{540B4D8E-633E-4DCE-A0BA-8D8821507DC7}"/>
                      </a:ext>
                    </a:extLst>
                  </p:cNvPr>
                  <p:cNvSpPr txBox="1"/>
                  <p:nvPr/>
                </p:nvSpPr>
                <p:spPr>
                  <a:xfrm>
                    <a:off x="5485877" y="2194159"/>
                    <a:ext cx="580923" cy="453137"/>
                  </a:xfrm>
                  <a:prstGeom prst="rect">
                    <a:avLst/>
                  </a:prstGeom>
                  <a:noFill/>
                </p:spPr>
                <p:txBody>
                  <a:bodyPr vert="vert270"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kumimoji="0" lang="en-US" sz="2400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44" name="TextBox 143">
                    <a:extLst>
                      <a:ext uri="{FF2B5EF4-FFF2-40B4-BE49-F238E27FC236}">
                        <a16:creationId xmlns:a16="http://schemas.microsoft.com/office/drawing/2014/main" id="{540B4D8E-633E-4DCE-A0BA-8D8821507DC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85877" y="2194159"/>
                    <a:ext cx="580923" cy="453137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1" name="TextBox 160">
                  <a:extLst>
                    <a:ext uri="{FF2B5EF4-FFF2-40B4-BE49-F238E27FC236}">
                      <a16:creationId xmlns:a16="http://schemas.microsoft.com/office/drawing/2014/main" id="{BFF1BB3A-A3F1-4E11-93F6-C100FB2166DD}"/>
                    </a:ext>
                  </a:extLst>
                </p:cNvPr>
                <p:cNvSpPr txBox="1"/>
                <p:nvPr/>
              </p:nvSpPr>
              <p:spPr>
                <a:xfrm>
                  <a:off x="7298800" y="3754653"/>
                  <a:ext cx="163402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= 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𝑢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61" name="TextBox 160">
                  <a:extLst>
                    <a:ext uri="{FF2B5EF4-FFF2-40B4-BE49-F238E27FC236}">
                      <a16:creationId xmlns:a16="http://schemas.microsoft.com/office/drawing/2014/main" id="{BFF1BB3A-A3F1-4E11-93F6-C100FB2166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98800" y="3754653"/>
                  <a:ext cx="1634024" cy="453137"/>
                </a:xfrm>
                <a:prstGeom prst="rect">
                  <a:avLst/>
                </a:prstGeom>
                <a:blipFill>
                  <a:blip r:embed="rId27"/>
                  <a:stretch>
                    <a:fillRect b="-21622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21828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1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2889FB-BCB3-4C70-9B23-BA292DCC8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/>
              <a:t>ANN: Sequential Proces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E7A87A-FE5B-4532-B0B6-AAE2240669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DAEFE9-D6EE-43D4-92A2-297BFB7874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E694E9E-81C6-4BE8-AF50-BC3394A138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</a:t>
            </a:fld>
            <a:endParaRPr lang="en-IN" dirty="0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B030CB3F-ACF6-46F0-A478-E403D903CB10}"/>
              </a:ext>
            </a:extLst>
          </p:cNvPr>
          <p:cNvGrpSpPr/>
          <p:nvPr/>
        </p:nvGrpSpPr>
        <p:grpSpPr>
          <a:xfrm>
            <a:off x="55301" y="1532424"/>
            <a:ext cx="5514912" cy="1522877"/>
            <a:chOff x="289489" y="3486819"/>
            <a:chExt cx="5171366" cy="13361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E103D158-35B8-4259-99AD-586B6E4A8FEF}"/>
                    </a:ext>
                  </a:extLst>
                </p:cNvPr>
                <p:cNvSpPr/>
                <p:nvPr/>
              </p:nvSpPr>
              <p:spPr>
                <a:xfrm>
                  <a:off x="1212840" y="4123738"/>
                  <a:ext cx="536001" cy="448613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oMath>
                    </m:oMathPara>
                  </a14:m>
                  <a:endParaRPr lang="en-IN" sz="4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E103D158-35B8-4259-99AD-586B6E4A8FE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2840" y="4123738"/>
                  <a:ext cx="536001" cy="44861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620D36D0-7723-4440-962A-7A1E63B62D8B}"/>
                </a:ext>
              </a:extLst>
            </p:cNvPr>
            <p:cNvCxnSpPr>
              <a:cxnSpLocks/>
            </p:cNvCxnSpPr>
            <p:nvPr/>
          </p:nvCxnSpPr>
          <p:spPr>
            <a:xfrm>
              <a:off x="822891" y="3891815"/>
              <a:ext cx="389445" cy="260042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2D766155-62D5-4E1D-9099-7C835555ABEE}"/>
                </a:ext>
              </a:extLst>
            </p:cNvPr>
            <p:cNvCxnSpPr>
              <a:cxnSpLocks/>
            </p:cNvCxnSpPr>
            <p:nvPr/>
          </p:nvCxnSpPr>
          <p:spPr>
            <a:xfrm>
              <a:off x="677967" y="4366623"/>
              <a:ext cx="534369" cy="4037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C81056-2480-4A69-9626-4D6A802601E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2891" y="4585426"/>
              <a:ext cx="389445" cy="23749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072F3E03-3C9D-4543-8035-B040352D0056}"/>
                </a:ext>
              </a:extLst>
            </p:cNvPr>
            <p:cNvSpPr/>
            <p:nvPr/>
          </p:nvSpPr>
          <p:spPr>
            <a:xfrm>
              <a:off x="1342432" y="3486819"/>
              <a:ext cx="276817" cy="3105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</a:rPr>
                <a:t>b</a:t>
              </a:r>
              <a:endParaRPr lang="en-IN" sz="2800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7994AE8C-EB00-4272-B73A-6233A223AAD6}"/>
                </a:ext>
              </a:extLst>
            </p:cNvPr>
            <p:cNvCxnSpPr>
              <a:cxnSpLocks/>
              <a:stCxn id="26" idx="2"/>
            </p:cNvCxnSpPr>
            <p:nvPr/>
          </p:nvCxnSpPr>
          <p:spPr>
            <a:xfrm>
              <a:off x="1480841" y="3797370"/>
              <a:ext cx="6011" cy="32962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25BE6118-CCC4-47E4-818A-1242B2EAC7F0}"/>
                </a:ext>
              </a:extLst>
            </p:cNvPr>
            <p:cNvCxnSpPr>
              <a:cxnSpLocks/>
            </p:cNvCxnSpPr>
            <p:nvPr/>
          </p:nvCxnSpPr>
          <p:spPr>
            <a:xfrm>
              <a:off x="1748841" y="4361119"/>
              <a:ext cx="368685" cy="550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9452310C-0F86-456A-AF60-EE605A3B5D84}"/>
                    </a:ext>
                  </a:extLst>
                </p:cNvPr>
                <p:cNvSpPr txBox="1"/>
                <p:nvPr/>
              </p:nvSpPr>
              <p:spPr>
                <a:xfrm>
                  <a:off x="289489" y="3530121"/>
                  <a:ext cx="728125" cy="4050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9452310C-0F86-456A-AF60-EE605A3B5D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489" y="3530121"/>
                  <a:ext cx="728125" cy="405043"/>
                </a:xfrm>
                <a:prstGeom prst="rect">
                  <a:avLst/>
                </a:prstGeom>
                <a:blipFill>
                  <a:blip r:embed="rId4"/>
                  <a:stretch>
                    <a:fillRect r="-11811" b="-2632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A000CFDE-69BC-4B5D-AB5E-5E1C6EF7B994}"/>
                    </a:ext>
                  </a:extLst>
                </p:cNvPr>
                <p:cNvSpPr txBox="1"/>
                <p:nvPr/>
              </p:nvSpPr>
              <p:spPr>
                <a:xfrm>
                  <a:off x="2044218" y="4189933"/>
                  <a:ext cx="3416637" cy="35103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en-IN" sz="2000" b="1" i="1" dirty="0"/>
                </a:p>
              </p:txBody>
            </p:sp>
          </mc:Choice>
          <mc:Fallback xmlns="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A000CFDE-69BC-4B5D-AB5E-5E1C6EF7B9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4218" y="4189933"/>
                  <a:ext cx="3416637" cy="351038"/>
                </a:xfrm>
                <a:prstGeom prst="rect">
                  <a:avLst/>
                </a:prstGeom>
                <a:blipFill>
                  <a:blip r:embed="rId5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143F294-8A50-46BA-8E77-2909FAD98E86}"/>
              </a:ext>
            </a:extLst>
          </p:cNvPr>
          <p:cNvGrpSpPr/>
          <p:nvPr/>
        </p:nvGrpSpPr>
        <p:grpSpPr>
          <a:xfrm>
            <a:off x="200110" y="4390102"/>
            <a:ext cx="2060586" cy="498872"/>
            <a:chOff x="785254" y="5240322"/>
            <a:chExt cx="2060586" cy="498872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4799B3D4-04AB-418A-9F30-43483CCA50E1}"/>
                </a:ext>
              </a:extLst>
            </p:cNvPr>
            <p:cNvGrpSpPr/>
            <p:nvPr/>
          </p:nvGrpSpPr>
          <p:grpSpPr>
            <a:xfrm>
              <a:off x="1188843" y="5240322"/>
              <a:ext cx="568057" cy="475442"/>
              <a:chOff x="2303739" y="3130951"/>
              <a:chExt cx="499338" cy="417927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BBE6836F-2401-46ED-8D76-8EE344B26F94}"/>
                  </a:ext>
                </a:extLst>
              </p:cNvPr>
              <p:cNvSpPr/>
              <p:nvPr/>
            </p:nvSpPr>
            <p:spPr>
              <a:xfrm>
                <a:off x="2303739" y="3130951"/>
                <a:ext cx="499338" cy="417927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Freeform 124">
                <a:extLst>
                  <a:ext uri="{FF2B5EF4-FFF2-40B4-BE49-F238E27FC236}">
                    <a16:creationId xmlns:a16="http://schemas.microsoft.com/office/drawing/2014/main" id="{B73C97BF-BC31-4788-9DBA-F500B63D4378}"/>
                  </a:ext>
                </a:extLst>
              </p:cNvPr>
              <p:cNvSpPr/>
              <p:nvPr/>
            </p:nvSpPr>
            <p:spPr>
              <a:xfrm>
                <a:off x="2354852" y="3235982"/>
                <a:ext cx="377731" cy="219538"/>
              </a:xfrm>
              <a:custGeom>
                <a:avLst/>
                <a:gdLst>
                  <a:gd name="connsiteX0" fmla="*/ 0 w 826265"/>
                  <a:gd name="connsiteY0" fmla="*/ 451517 h 467418"/>
                  <a:gd name="connsiteX1" fmla="*/ 308473 w 826265"/>
                  <a:gd name="connsiteY1" fmla="*/ 451517 h 467418"/>
                  <a:gd name="connsiteX2" fmla="*/ 418641 w 826265"/>
                  <a:gd name="connsiteY2" fmla="*/ 286264 h 467418"/>
                  <a:gd name="connsiteX3" fmla="*/ 528810 w 826265"/>
                  <a:gd name="connsiteY3" fmla="*/ 32876 h 467418"/>
                  <a:gd name="connsiteX4" fmla="*/ 826265 w 826265"/>
                  <a:gd name="connsiteY4" fmla="*/ 10843 h 467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6265" h="467418">
                    <a:moveTo>
                      <a:pt x="0" y="451517"/>
                    </a:moveTo>
                    <a:cubicBezTo>
                      <a:pt x="119350" y="465288"/>
                      <a:pt x="238700" y="479059"/>
                      <a:pt x="308473" y="451517"/>
                    </a:cubicBezTo>
                    <a:cubicBezTo>
                      <a:pt x="378246" y="423975"/>
                      <a:pt x="381918" y="356037"/>
                      <a:pt x="418641" y="286264"/>
                    </a:cubicBezTo>
                    <a:cubicBezTo>
                      <a:pt x="455364" y="216491"/>
                      <a:pt x="460873" y="78779"/>
                      <a:pt x="528810" y="32876"/>
                    </a:cubicBezTo>
                    <a:cubicBezTo>
                      <a:pt x="596747" y="-13027"/>
                      <a:pt x="711506" y="-1092"/>
                      <a:pt x="826265" y="10843"/>
                    </a:cubicBezTo>
                  </a:path>
                </a:pathLst>
              </a:custGeom>
              <a:noFill/>
              <a:ln w="444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77C39DB6-A245-4573-AEF8-59233BF5A64B}"/>
                </a:ext>
              </a:extLst>
            </p:cNvPr>
            <p:cNvCxnSpPr>
              <a:cxnSpLocks/>
            </p:cNvCxnSpPr>
            <p:nvPr/>
          </p:nvCxnSpPr>
          <p:spPr>
            <a:xfrm>
              <a:off x="785254" y="5474906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0B15FB2D-735B-4DBE-BB89-3245BBA074CA}"/>
                </a:ext>
              </a:extLst>
            </p:cNvPr>
            <p:cNvCxnSpPr>
              <a:cxnSpLocks/>
            </p:cNvCxnSpPr>
            <p:nvPr/>
          </p:nvCxnSpPr>
          <p:spPr>
            <a:xfrm>
              <a:off x="1777445" y="5484682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E7C87CE-6CCC-4EF6-95CC-A4E7A3DF39D7}"/>
                    </a:ext>
                  </a:extLst>
                </p:cNvPr>
                <p:cNvSpPr txBox="1"/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E7C87CE-6CCC-4EF6-95CC-A4E7A3DF39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2609" r="-22609" b="-171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89F21300-0395-43AF-B114-963308761083}"/>
              </a:ext>
            </a:extLst>
          </p:cNvPr>
          <p:cNvSpPr txBox="1"/>
          <p:nvPr/>
        </p:nvSpPr>
        <p:spPr>
          <a:xfrm>
            <a:off x="349283" y="909571"/>
            <a:ext cx="1619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ummation</a:t>
            </a:r>
            <a:endParaRPr lang="en-IN" sz="2400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6BC16D2-D6EB-4BB6-A6CE-F6F34AFA1A7E}"/>
              </a:ext>
            </a:extLst>
          </p:cNvPr>
          <p:cNvSpPr txBox="1"/>
          <p:nvPr/>
        </p:nvSpPr>
        <p:spPr>
          <a:xfrm>
            <a:off x="350580" y="3681248"/>
            <a:ext cx="1619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ctivation</a:t>
            </a:r>
            <a:endParaRPr lang="en-IN" sz="2400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CAFBD2A-7D2A-4BDB-9830-B0B33C45FA2B}"/>
              </a:ext>
            </a:extLst>
          </p:cNvPr>
          <p:cNvSpPr txBox="1"/>
          <p:nvPr/>
        </p:nvSpPr>
        <p:spPr>
          <a:xfrm>
            <a:off x="993259" y="5237456"/>
            <a:ext cx="1510444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on-linear function</a:t>
            </a:r>
            <a:endParaRPr lang="en-IN" sz="2400" dirty="0"/>
          </a:p>
        </p:txBody>
      </p:sp>
      <p:sp>
        <p:nvSpPr>
          <p:cNvPr id="29" name="Arrow: Up 28">
            <a:extLst>
              <a:ext uri="{FF2B5EF4-FFF2-40B4-BE49-F238E27FC236}">
                <a16:creationId xmlns:a16="http://schemas.microsoft.com/office/drawing/2014/main" id="{7C68FE43-B434-4EC6-A2A7-192E85F114C6}"/>
              </a:ext>
            </a:extLst>
          </p:cNvPr>
          <p:cNvSpPr/>
          <p:nvPr/>
        </p:nvSpPr>
        <p:spPr>
          <a:xfrm>
            <a:off x="1635894" y="4850903"/>
            <a:ext cx="220689" cy="31124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437822EB-88D7-4CEB-B8B9-2D7C326203F8}"/>
              </a:ext>
            </a:extLst>
          </p:cNvPr>
          <p:cNvGrpSpPr/>
          <p:nvPr/>
        </p:nvGrpSpPr>
        <p:grpSpPr>
          <a:xfrm>
            <a:off x="5485474" y="951651"/>
            <a:ext cx="3594148" cy="2220308"/>
            <a:chOff x="4980701" y="717375"/>
            <a:chExt cx="3594148" cy="2220308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9A037FFD-DFD4-4635-AFAA-190AD7C8AEC3}"/>
                </a:ext>
              </a:extLst>
            </p:cNvPr>
            <p:cNvGrpSpPr/>
            <p:nvPr/>
          </p:nvGrpSpPr>
          <p:grpSpPr>
            <a:xfrm>
              <a:off x="5453762" y="861545"/>
              <a:ext cx="3121087" cy="2076138"/>
              <a:chOff x="4750613" y="878521"/>
              <a:chExt cx="3811310" cy="2475479"/>
            </a:xfrm>
          </p:grpSpPr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A9BB24A1-CD3B-4A59-B6FE-112D9EFA5AC2}"/>
                  </a:ext>
                </a:extLst>
              </p:cNvPr>
              <p:cNvSpPr/>
              <p:nvPr/>
            </p:nvSpPr>
            <p:spPr>
              <a:xfrm>
                <a:off x="5532835" y="878521"/>
                <a:ext cx="2538145" cy="247547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AC160675-B104-42C4-8A3B-119A3F455FD7}"/>
                  </a:ext>
                </a:extLst>
              </p:cNvPr>
              <p:cNvCxnSpPr>
                <a:cxnSpLocks/>
                <a:endCxn id="7" idx="2"/>
              </p:cNvCxnSpPr>
              <p:nvPr/>
            </p:nvCxnSpPr>
            <p:spPr>
              <a:xfrm>
                <a:off x="4750613" y="2110288"/>
                <a:ext cx="782222" cy="5973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CA038D5D-2E33-4219-B73A-2A3B9E98A908}"/>
                  </a:ext>
                </a:extLst>
              </p:cNvPr>
              <p:cNvCxnSpPr>
                <a:cxnSpLocks/>
                <a:endCxn id="7" idx="1"/>
              </p:cNvCxnSpPr>
              <p:nvPr/>
            </p:nvCxnSpPr>
            <p:spPr>
              <a:xfrm>
                <a:off x="4750613" y="1241047"/>
                <a:ext cx="1153925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63DB7C7B-6728-4A73-AF0B-3FE33A6FC2EA}"/>
                  </a:ext>
                </a:extLst>
              </p:cNvPr>
              <p:cNvCxnSpPr>
                <a:cxnSpLocks/>
                <a:endCxn id="7" idx="3"/>
              </p:cNvCxnSpPr>
              <p:nvPr/>
            </p:nvCxnSpPr>
            <p:spPr>
              <a:xfrm>
                <a:off x="4750613" y="2985501"/>
                <a:ext cx="1153925" cy="5973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Rectangle 10">
                    <a:extLst>
                      <a:ext uri="{FF2B5EF4-FFF2-40B4-BE49-F238E27FC236}">
                        <a16:creationId xmlns:a16="http://schemas.microsoft.com/office/drawing/2014/main" id="{E4B9BB3E-DC14-4374-9662-391E906B2989}"/>
                      </a:ext>
                    </a:extLst>
                  </p:cNvPr>
                  <p:cNvSpPr/>
                  <p:nvPr/>
                </p:nvSpPr>
                <p:spPr>
                  <a:xfrm>
                    <a:off x="6140745" y="1871587"/>
                    <a:ext cx="609766" cy="498315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oMath>
                      </m:oMathPara>
                    </a14:m>
                    <a:endParaRPr lang="en-IN" sz="40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9" name="Rectangle 58">
                    <a:extLst>
                      <a:ext uri="{FF2B5EF4-FFF2-40B4-BE49-F238E27FC236}">
                        <a16:creationId xmlns:a16="http://schemas.microsoft.com/office/drawing/2014/main" id="{FB135A67-6A7A-4609-9B73-E85813DAF97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40745" y="1871587"/>
                    <a:ext cx="609766" cy="498315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59E35F43-5790-4485-9A40-E3350D000D93}"/>
                  </a:ext>
                </a:extLst>
              </p:cNvPr>
              <p:cNvGrpSpPr/>
              <p:nvPr/>
            </p:nvGrpSpPr>
            <p:grpSpPr>
              <a:xfrm>
                <a:off x="7169935" y="1877701"/>
                <a:ext cx="609766" cy="498315"/>
                <a:chOff x="6765352" y="1681370"/>
                <a:chExt cx="674772" cy="551439"/>
              </a:xfrm>
            </p:grpSpPr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D9CDE491-6680-498B-98AA-E93BC5D1A304}"/>
                    </a:ext>
                  </a:extLst>
                </p:cNvPr>
                <p:cNvSpPr/>
                <p:nvPr/>
              </p:nvSpPr>
              <p:spPr>
                <a:xfrm>
                  <a:off x="6765352" y="1681370"/>
                  <a:ext cx="674772" cy="551439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" name="Freeform 124">
                  <a:extLst>
                    <a:ext uri="{FF2B5EF4-FFF2-40B4-BE49-F238E27FC236}">
                      <a16:creationId xmlns:a16="http://schemas.microsoft.com/office/drawing/2014/main" id="{E1374ADD-2FEB-4E95-B662-BB84677D0689}"/>
                    </a:ext>
                  </a:extLst>
                </p:cNvPr>
                <p:cNvSpPr/>
                <p:nvPr/>
              </p:nvSpPr>
              <p:spPr>
                <a:xfrm>
                  <a:off x="6845337" y="1822495"/>
                  <a:ext cx="510440" cy="289672"/>
                </a:xfrm>
                <a:custGeom>
                  <a:avLst/>
                  <a:gdLst>
                    <a:gd name="connsiteX0" fmla="*/ 0 w 826265"/>
                    <a:gd name="connsiteY0" fmla="*/ 451517 h 467418"/>
                    <a:gd name="connsiteX1" fmla="*/ 308473 w 826265"/>
                    <a:gd name="connsiteY1" fmla="*/ 451517 h 467418"/>
                    <a:gd name="connsiteX2" fmla="*/ 418641 w 826265"/>
                    <a:gd name="connsiteY2" fmla="*/ 286264 h 467418"/>
                    <a:gd name="connsiteX3" fmla="*/ 528810 w 826265"/>
                    <a:gd name="connsiteY3" fmla="*/ 32876 h 467418"/>
                    <a:gd name="connsiteX4" fmla="*/ 826265 w 826265"/>
                    <a:gd name="connsiteY4" fmla="*/ 10843 h 4674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826265" h="467418">
                      <a:moveTo>
                        <a:pt x="0" y="451517"/>
                      </a:moveTo>
                      <a:cubicBezTo>
                        <a:pt x="119350" y="465288"/>
                        <a:pt x="238700" y="479059"/>
                        <a:pt x="308473" y="451517"/>
                      </a:cubicBezTo>
                      <a:cubicBezTo>
                        <a:pt x="378246" y="423975"/>
                        <a:pt x="381918" y="356037"/>
                        <a:pt x="418641" y="286264"/>
                      </a:cubicBezTo>
                      <a:cubicBezTo>
                        <a:pt x="455364" y="216491"/>
                        <a:pt x="460873" y="78779"/>
                        <a:pt x="528810" y="32876"/>
                      </a:cubicBezTo>
                      <a:cubicBezTo>
                        <a:pt x="596747" y="-13027"/>
                        <a:pt x="711506" y="-1092"/>
                        <a:pt x="826265" y="10843"/>
                      </a:cubicBezTo>
                    </a:path>
                  </a:pathLst>
                </a:custGeom>
                <a:noFill/>
                <a:ln w="4445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F8495D6-4584-469C-BAE5-070132C47A27}"/>
                  </a:ext>
                </a:extLst>
              </p:cNvPr>
              <p:cNvSpPr/>
              <p:nvPr/>
            </p:nvSpPr>
            <p:spPr>
              <a:xfrm>
                <a:off x="6281333" y="1160486"/>
                <a:ext cx="314913" cy="34495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>
                    <a:solidFill>
                      <a:schemeClr val="tx1"/>
                    </a:solidFill>
                  </a:rPr>
                  <a:t>b</a:t>
                </a:r>
                <a:endParaRPr lang="en-IN" sz="28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37D1963A-D239-4B11-8728-5C6232CAE42A}"/>
                  </a:ext>
                </a:extLst>
              </p:cNvPr>
              <p:cNvCxnSpPr>
                <a:cxnSpLocks/>
                <a:stCxn id="7" idx="1"/>
              </p:cNvCxnSpPr>
              <p:nvPr/>
            </p:nvCxnSpPr>
            <p:spPr>
              <a:xfrm>
                <a:off x="5904538" y="1241047"/>
                <a:ext cx="236207" cy="63665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6D15F7BB-5257-4174-9518-D69B0BB08613}"/>
                  </a:ext>
                </a:extLst>
              </p:cNvPr>
              <p:cNvCxnSpPr>
                <a:cxnSpLocks/>
                <a:stCxn id="7" idx="2"/>
                <a:endCxn id="11" idx="1"/>
              </p:cNvCxnSpPr>
              <p:nvPr/>
            </p:nvCxnSpPr>
            <p:spPr>
              <a:xfrm>
                <a:off x="5532835" y="2116261"/>
                <a:ext cx="607910" cy="448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785AE957-E720-480E-8F18-00347A6C5EA9}"/>
                  </a:ext>
                </a:extLst>
              </p:cNvPr>
              <p:cNvCxnSpPr>
                <a:cxnSpLocks/>
                <a:stCxn id="7" idx="3"/>
              </p:cNvCxnSpPr>
              <p:nvPr/>
            </p:nvCxnSpPr>
            <p:spPr>
              <a:xfrm flipV="1">
                <a:off x="5904538" y="2359305"/>
                <a:ext cx="236207" cy="632169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47293B81-BB60-4B7A-B996-70C56357A6BF}"/>
                  </a:ext>
                </a:extLst>
              </p:cNvPr>
              <p:cNvCxnSpPr>
                <a:cxnSpLocks/>
                <a:stCxn id="13" idx="2"/>
                <a:endCxn id="11" idx="0"/>
              </p:cNvCxnSpPr>
              <p:nvPr/>
            </p:nvCxnSpPr>
            <p:spPr>
              <a:xfrm>
                <a:off x="6438790" y="1505444"/>
                <a:ext cx="6838" cy="366143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7874A6BB-1040-4684-A61A-9BB29442602C}"/>
                  </a:ext>
                </a:extLst>
              </p:cNvPr>
              <p:cNvCxnSpPr>
                <a:cxnSpLocks/>
                <a:stCxn id="11" idx="3"/>
                <a:endCxn id="20" idx="1"/>
              </p:cNvCxnSpPr>
              <p:nvPr/>
            </p:nvCxnSpPr>
            <p:spPr>
              <a:xfrm>
                <a:off x="6750511" y="2120745"/>
                <a:ext cx="419424" cy="611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A9B51EBE-2BDC-40BE-A51C-595C38199A9C}"/>
                  </a:ext>
                </a:extLst>
              </p:cNvPr>
              <p:cNvCxnSpPr>
                <a:cxnSpLocks/>
                <a:stCxn id="20" idx="3"/>
              </p:cNvCxnSpPr>
              <p:nvPr/>
            </p:nvCxnSpPr>
            <p:spPr>
              <a:xfrm>
                <a:off x="7779701" y="2126859"/>
                <a:ext cx="782222" cy="925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2602C642-2A88-475D-9F29-DD4445950A61}"/>
                    </a:ext>
                  </a:extLst>
                </p:cNvPr>
                <p:cNvSpPr txBox="1"/>
                <p:nvPr/>
              </p:nvSpPr>
              <p:spPr>
                <a:xfrm>
                  <a:off x="4989164" y="909571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2602C642-2A88-475D-9F29-DD4445950A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9164" y="909571"/>
                  <a:ext cx="477854" cy="453137"/>
                </a:xfrm>
                <a:prstGeom prst="rect">
                  <a:avLst/>
                </a:prstGeom>
                <a:blipFill>
                  <a:blip r:embed="rId9"/>
                  <a:stretch>
                    <a:fillRect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B5B164DA-47AB-4351-92BB-C30BCD2EF8EF}"/>
                    </a:ext>
                  </a:extLst>
                </p:cNvPr>
                <p:cNvSpPr txBox="1"/>
                <p:nvPr/>
              </p:nvSpPr>
              <p:spPr>
                <a:xfrm>
                  <a:off x="5531531" y="717375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B5B164DA-47AB-4351-92BB-C30BCD2EF8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31531" y="717375"/>
                  <a:ext cx="477854" cy="453137"/>
                </a:xfrm>
                <a:prstGeom prst="rect">
                  <a:avLst/>
                </a:prstGeom>
                <a:blipFill>
                  <a:blip r:embed="rId10"/>
                  <a:stretch>
                    <a:fillRect r="-3797" b="-54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DA555503-A060-4278-A444-C3D042122644}"/>
                    </a:ext>
                  </a:extLst>
                </p:cNvPr>
                <p:cNvSpPr txBox="1"/>
                <p:nvPr/>
              </p:nvSpPr>
              <p:spPr>
                <a:xfrm>
                  <a:off x="4990101" y="1603162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DA555503-A060-4278-A444-C3D0421226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90101" y="1603162"/>
                  <a:ext cx="477854" cy="453137"/>
                </a:xfrm>
                <a:prstGeom prst="rect">
                  <a:avLst/>
                </a:prstGeom>
                <a:blipFill>
                  <a:blip r:embed="rId11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5B70BE15-46B2-4871-9348-716CD551715B}"/>
                    </a:ext>
                  </a:extLst>
                </p:cNvPr>
                <p:cNvSpPr txBox="1"/>
                <p:nvPr/>
              </p:nvSpPr>
              <p:spPr>
                <a:xfrm>
                  <a:off x="4980701" y="2354427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5B70BE15-46B2-4871-9348-716CD551715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0701" y="2354427"/>
                  <a:ext cx="477854" cy="453137"/>
                </a:xfrm>
                <a:prstGeom prst="rect">
                  <a:avLst/>
                </a:prstGeom>
                <a:blipFill>
                  <a:blip r:embed="rId12"/>
                  <a:stretch>
                    <a:fillRect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BB530D1D-89AC-4D6D-B881-98EB5FF84FFD}"/>
                    </a:ext>
                  </a:extLst>
                </p:cNvPr>
                <p:cNvSpPr txBox="1"/>
                <p:nvPr/>
              </p:nvSpPr>
              <p:spPr>
                <a:xfrm>
                  <a:off x="5523427" y="1458431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BB530D1D-89AC-4D6D-B881-98EB5FF84F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3427" y="1458431"/>
                  <a:ext cx="477854" cy="453137"/>
                </a:xfrm>
                <a:prstGeom prst="rect">
                  <a:avLst/>
                </a:prstGeom>
                <a:blipFill>
                  <a:blip r:embed="rId13"/>
                  <a:stretch>
                    <a:fillRect r="-6410"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9A7EECD-CB71-44B9-AC60-0F0C10EAB976}"/>
                    </a:ext>
                  </a:extLst>
                </p:cNvPr>
                <p:cNvSpPr txBox="1"/>
                <p:nvPr/>
              </p:nvSpPr>
              <p:spPr>
                <a:xfrm>
                  <a:off x="5537411" y="2194159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9A7EECD-CB71-44B9-AC60-0F0C10EAB9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37411" y="2194159"/>
                  <a:ext cx="477854" cy="453137"/>
                </a:xfrm>
                <a:prstGeom prst="rect">
                  <a:avLst/>
                </a:prstGeom>
                <a:blipFill>
                  <a:blip r:embed="rId14"/>
                  <a:stretch>
                    <a:fillRect r="-5063" b="-4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D6529C9-8AC9-44F4-9E2B-37673523A02F}"/>
                  </a:ext>
                </a:extLst>
              </p:cNvPr>
              <p:cNvSpPr txBox="1"/>
              <p:nvPr/>
            </p:nvSpPr>
            <p:spPr>
              <a:xfrm>
                <a:off x="2265" y="2108016"/>
                <a:ext cx="77649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IN" sz="2400" b="1" i="1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D6529C9-8AC9-44F4-9E2B-37673523A0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" y="2108016"/>
                <a:ext cx="776496" cy="461665"/>
              </a:xfrm>
              <a:prstGeom prst="rect">
                <a:avLst/>
              </a:prstGeom>
              <a:blipFill>
                <a:blip r:embed="rId15"/>
                <a:stretch>
                  <a:fillRect r="-10938"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A3633DDE-8C4D-46F6-966D-651B528E5359}"/>
                  </a:ext>
                </a:extLst>
              </p:cNvPr>
              <p:cNvSpPr txBox="1"/>
              <p:nvPr/>
            </p:nvSpPr>
            <p:spPr>
              <a:xfrm>
                <a:off x="-38965" y="2924178"/>
                <a:ext cx="77649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n-IN" sz="2400" b="1" i="1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A3633DDE-8C4D-46F6-966D-651B528E53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965" y="2924178"/>
                <a:ext cx="776496" cy="461665"/>
              </a:xfrm>
              <a:prstGeom prst="rect">
                <a:avLst/>
              </a:prstGeom>
              <a:blipFill>
                <a:blip r:embed="rId16"/>
                <a:stretch>
                  <a:fillRect r="-11811" b="-2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>
            <a:extLst>
              <a:ext uri="{FF2B5EF4-FFF2-40B4-BE49-F238E27FC236}">
                <a16:creationId xmlns:a16="http://schemas.microsoft.com/office/drawing/2014/main" id="{05B1A8FD-7900-453D-A56D-30CE71403871}"/>
              </a:ext>
            </a:extLst>
          </p:cNvPr>
          <p:cNvSpPr txBox="1"/>
          <p:nvPr/>
        </p:nvSpPr>
        <p:spPr>
          <a:xfrm>
            <a:off x="2784901" y="903711"/>
            <a:ext cx="2245929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Weight, strength of the edge </a:t>
            </a:r>
            <a:endParaRPr lang="en-IN" sz="2400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44217CD2-092B-4468-8021-5FA08D1090F3}"/>
              </a:ext>
            </a:extLst>
          </p:cNvPr>
          <p:cNvSpPr txBox="1"/>
          <p:nvPr/>
        </p:nvSpPr>
        <p:spPr>
          <a:xfrm>
            <a:off x="2727232" y="2989121"/>
            <a:ext cx="2617524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Bias, sets the activation function </a:t>
            </a:r>
            <a:endParaRPr lang="en-IN" sz="2400" dirty="0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AEA6F604-DEAB-4CA9-AAF7-12B14C1D9536}"/>
              </a:ext>
            </a:extLst>
          </p:cNvPr>
          <p:cNvSpPr txBox="1"/>
          <p:nvPr/>
        </p:nvSpPr>
        <p:spPr>
          <a:xfrm>
            <a:off x="2954576" y="4898358"/>
            <a:ext cx="2337261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Inspired from biological neuron</a:t>
            </a:r>
            <a:endParaRPr lang="en-IN" sz="2400" dirty="0"/>
          </a:p>
        </p:txBody>
      </p:sp>
      <p:pic>
        <p:nvPicPr>
          <p:cNvPr id="76" name="Picture 75" descr="Chart, histogram&#10;&#10;Description automatically generated">
            <a:extLst>
              <a:ext uri="{FF2B5EF4-FFF2-40B4-BE49-F238E27FC236}">
                <a16:creationId xmlns:a16="http://schemas.microsoft.com/office/drawing/2014/main" id="{7B210244-9EEE-47BB-B983-86476986C05B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05" t="5283" r="8205" b="5283"/>
          <a:stretch/>
        </p:blipFill>
        <p:spPr>
          <a:xfrm>
            <a:off x="5830379" y="4106353"/>
            <a:ext cx="3020201" cy="24234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EBCA020A-0DB0-4EC9-AD43-D7768D6D85E2}"/>
                  </a:ext>
                </a:extLst>
              </p:cNvPr>
              <p:cNvSpPr txBox="1"/>
              <p:nvPr/>
            </p:nvSpPr>
            <p:spPr>
              <a:xfrm>
                <a:off x="5758057" y="3220246"/>
                <a:ext cx="3232412" cy="792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𝑖𝑔𝑚𝑜𝑖𝑑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EBCA020A-0DB0-4EC9-AD43-D7768D6D85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057" y="3220246"/>
                <a:ext cx="3232412" cy="792396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22515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Title 1">
            <a:extLst>
              <a:ext uri="{FF2B5EF4-FFF2-40B4-BE49-F238E27FC236}">
                <a16:creationId xmlns:a16="http://schemas.microsoft.com/office/drawing/2014/main" id="{3609EFBD-2794-4D2A-800C-A70F32FFBC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9281"/>
            <a:ext cx="9144000" cy="878742"/>
          </a:xfrm>
        </p:spPr>
        <p:txBody>
          <a:bodyPr/>
          <a:lstStyle/>
          <a:p>
            <a:r>
              <a:rPr lang="en-US" dirty="0"/>
              <a:t>Artificial Neural Network: Neural Architecture</a:t>
            </a:r>
            <a:endParaRPr lang="en-IN" dirty="0"/>
          </a:p>
        </p:txBody>
      </p:sp>
      <p:sp>
        <p:nvSpPr>
          <p:cNvPr id="127" name="Date Placeholder 2">
            <a:extLst>
              <a:ext uri="{FF2B5EF4-FFF2-40B4-BE49-F238E27FC236}">
                <a16:creationId xmlns:a16="http://schemas.microsoft.com/office/drawing/2014/main" id="{E075E1C6-36F6-4CAD-A106-2A64803C18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128" name="Footer Placeholder 3">
            <a:extLst>
              <a:ext uri="{FF2B5EF4-FFF2-40B4-BE49-F238E27FC236}">
                <a16:creationId xmlns:a16="http://schemas.microsoft.com/office/drawing/2014/main" id="{5BE2BA6D-6A5E-48B6-9D6B-5A352392B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 dirty="0"/>
              <a:t>IISER Bhopal</a:t>
            </a:r>
          </a:p>
        </p:txBody>
      </p:sp>
      <p:sp>
        <p:nvSpPr>
          <p:cNvPr id="129" name="Slide Number Placeholder 4">
            <a:extLst>
              <a:ext uri="{FF2B5EF4-FFF2-40B4-BE49-F238E27FC236}">
                <a16:creationId xmlns:a16="http://schemas.microsoft.com/office/drawing/2014/main" id="{21298410-5FB8-49C6-BA5B-85EEBE499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7</a:t>
            </a:fld>
            <a:endParaRPr lang="en-IN" dirty="0"/>
          </a:p>
        </p:txBody>
      </p:sp>
      <p:pic>
        <p:nvPicPr>
          <p:cNvPr id="130" name="Google Shape;1188;p54">
            <a:extLst>
              <a:ext uri="{FF2B5EF4-FFF2-40B4-BE49-F238E27FC236}">
                <a16:creationId xmlns:a16="http://schemas.microsoft.com/office/drawing/2014/main" id="{23A995C9-977E-4145-8649-59351A96B3B3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670319"/>
            <a:ext cx="9144000" cy="2323109"/>
          </a:xfrm>
          <a:prstGeom prst="rect">
            <a:avLst/>
          </a:prstGeom>
          <a:noFill/>
          <a:ln>
            <a:noFill/>
          </a:ln>
        </p:spPr>
      </p:pic>
      <p:sp>
        <p:nvSpPr>
          <p:cNvPr id="131" name="TextBox 130">
            <a:extLst>
              <a:ext uri="{FF2B5EF4-FFF2-40B4-BE49-F238E27FC236}">
                <a16:creationId xmlns:a16="http://schemas.microsoft.com/office/drawing/2014/main" id="{93D5BBE5-B291-4D61-88FB-3BA4151A56F9}"/>
              </a:ext>
            </a:extLst>
          </p:cNvPr>
          <p:cNvSpPr txBox="1"/>
          <p:nvPr/>
        </p:nvSpPr>
        <p:spPr>
          <a:xfrm>
            <a:off x="113329" y="3281095"/>
            <a:ext cx="30861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In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35 (7x5)-bit word  of the test character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IN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Out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26-bit word  suggesting the character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1CA0476A-80DD-4073-AA90-CD3EE0E11265}"/>
              </a:ext>
            </a:extLst>
          </p:cNvPr>
          <p:cNvSpPr txBox="1"/>
          <p:nvPr/>
        </p:nvSpPr>
        <p:spPr>
          <a:xfrm>
            <a:off x="3212512" y="3162980"/>
            <a:ext cx="593148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In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: 01110 10001 10001 11111 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10001 10001 10001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IN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Out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: 10000000000000000000000000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B: 01000000000000000000000000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D7451599-860E-4C48-9C38-349A6A34110F}"/>
              </a:ext>
            </a:extLst>
          </p:cNvPr>
          <p:cNvGrpSpPr/>
          <p:nvPr/>
        </p:nvGrpSpPr>
        <p:grpSpPr>
          <a:xfrm>
            <a:off x="7714445" y="3181640"/>
            <a:ext cx="1104240" cy="1539822"/>
            <a:chOff x="1352623" y="3001948"/>
            <a:chExt cx="1436678" cy="2169098"/>
          </a:xfrm>
        </p:grpSpPr>
        <p:sp>
          <p:nvSpPr>
            <p:cNvPr id="135" name="Google Shape;1106;p53">
              <a:extLst>
                <a:ext uri="{FF2B5EF4-FFF2-40B4-BE49-F238E27FC236}">
                  <a16:creationId xmlns:a16="http://schemas.microsoft.com/office/drawing/2014/main" id="{98AAEA8E-BD5D-4BD2-AAE1-B427608046A5}"/>
                </a:ext>
              </a:extLst>
            </p:cNvPr>
            <p:cNvSpPr/>
            <p:nvPr/>
          </p:nvSpPr>
          <p:spPr>
            <a:xfrm>
              <a:off x="1352623" y="3001948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9" name="Google Shape;1107;p53">
              <a:extLst>
                <a:ext uri="{FF2B5EF4-FFF2-40B4-BE49-F238E27FC236}">
                  <a16:creationId xmlns:a16="http://schemas.microsoft.com/office/drawing/2014/main" id="{0A729152-8D51-42DA-AE93-B33917358406}"/>
                </a:ext>
              </a:extLst>
            </p:cNvPr>
            <p:cNvSpPr/>
            <p:nvPr/>
          </p:nvSpPr>
          <p:spPr>
            <a:xfrm>
              <a:off x="1646768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0" name="Google Shape;1108;p53">
              <a:extLst>
                <a:ext uri="{FF2B5EF4-FFF2-40B4-BE49-F238E27FC236}">
                  <a16:creationId xmlns:a16="http://schemas.microsoft.com/office/drawing/2014/main" id="{EB743469-5D36-4B5E-9DB5-22DF85DF9C09}"/>
                </a:ext>
              </a:extLst>
            </p:cNvPr>
            <p:cNvSpPr/>
            <p:nvPr/>
          </p:nvSpPr>
          <p:spPr>
            <a:xfrm>
              <a:off x="1940912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1" name="Google Shape;1109;p53">
              <a:extLst>
                <a:ext uri="{FF2B5EF4-FFF2-40B4-BE49-F238E27FC236}">
                  <a16:creationId xmlns:a16="http://schemas.microsoft.com/office/drawing/2014/main" id="{E30D8161-40EA-4EF3-AD33-8435FDA5C8C3}"/>
                </a:ext>
              </a:extLst>
            </p:cNvPr>
            <p:cNvSpPr/>
            <p:nvPr/>
          </p:nvSpPr>
          <p:spPr>
            <a:xfrm>
              <a:off x="2235057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2" name="Google Shape;1110;p53">
              <a:extLst>
                <a:ext uri="{FF2B5EF4-FFF2-40B4-BE49-F238E27FC236}">
                  <a16:creationId xmlns:a16="http://schemas.microsoft.com/office/drawing/2014/main" id="{6D7C25C3-388E-4604-B3E8-6EEE511134B2}"/>
                </a:ext>
              </a:extLst>
            </p:cNvPr>
            <p:cNvSpPr/>
            <p:nvPr/>
          </p:nvSpPr>
          <p:spPr>
            <a:xfrm>
              <a:off x="2529201" y="300194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3" name="Google Shape;1111;p53">
              <a:extLst>
                <a:ext uri="{FF2B5EF4-FFF2-40B4-BE49-F238E27FC236}">
                  <a16:creationId xmlns:a16="http://schemas.microsoft.com/office/drawing/2014/main" id="{35728C68-14BE-441A-8618-25FA8F846A75}"/>
                </a:ext>
              </a:extLst>
            </p:cNvPr>
            <p:cNvSpPr/>
            <p:nvPr/>
          </p:nvSpPr>
          <p:spPr>
            <a:xfrm>
              <a:off x="1352623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4" name="Google Shape;1112;p53">
              <a:extLst>
                <a:ext uri="{FF2B5EF4-FFF2-40B4-BE49-F238E27FC236}">
                  <a16:creationId xmlns:a16="http://schemas.microsoft.com/office/drawing/2014/main" id="{A3768EC3-F82A-4BFD-9420-02F5D3F43B6A}"/>
                </a:ext>
              </a:extLst>
            </p:cNvPr>
            <p:cNvSpPr/>
            <p:nvPr/>
          </p:nvSpPr>
          <p:spPr>
            <a:xfrm>
              <a:off x="1646768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5" name="Google Shape;1113;p53">
              <a:extLst>
                <a:ext uri="{FF2B5EF4-FFF2-40B4-BE49-F238E27FC236}">
                  <a16:creationId xmlns:a16="http://schemas.microsoft.com/office/drawing/2014/main" id="{66F13CB7-B8CB-4782-9D4C-6C466FDE89C3}"/>
                </a:ext>
              </a:extLst>
            </p:cNvPr>
            <p:cNvSpPr/>
            <p:nvPr/>
          </p:nvSpPr>
          <p:spPr>
            <a:xfrm>
              <a:off x="1940912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6" name="Google Shape;1114;p53">
              <a:extLst>
                <a:ext uri="{FF2B5EF4-FFF2-40B4-BE49-F238E27FC236}">
                  <a16:creationId xmlns:a16="http://schemas.microsoft.com/office/drawing/2014/main" id="{792EA2DC-42EA-4564-AA58-34736A041F63}"/>
                </a:ext>
              </a:extLst>
            </p:cNvPr>
            <p:cNvSpPr/>
            <p:nvPr/>
          </p:nvSpPr>
          <p:spPr>
            <a:xfrm>
              <a:off x="2235057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7" name="Google Shape;1115;p53">
              <a:extLst>
                <a:ext uri="{FF2B5EF4-FFF2-40B4-BE49-F238E27FC236}">
                  <a16:creationId xmlns:a16="http://schemas.microsoft.com/office/drawing/2014/main" id="{F9C8A948-33F9-433C-990E-B024EA9042FA}"/>
                </a:ext>
              </a:extLst>
            </p:cNvPr>
            <p:cNvSpPr/>
            <p:nvPr/>
          </p:nvSpPr>
          <p:spPr>
            <a:xfrm>
              <a:off x="2529201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8" name="Google Shape;1116;p53">
              <a:extLst>
                <a:ext uri="{FF2B5EF4-FFF2-40B4-BE49-F238E27FC236}">
                  <a16:creationId xmlns:a16="http://schemas.microsoft.com/office/drawing/2014/main" id="{56DA456B-5723-47E8-B988-EC5D7CAF19C7}"/>
                </a:ext>
              </a:extLst>
            </p:cNvPr>
            <p:cNvSpPr/>
            <p:nvPr/>
          </p:nvSpPr>
          <p:spPr>
            <a:xfrm>
              <a:off x="1352623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9" name="Google Shape;1117;p53">
              <a:extLst>
                <a:ext uri="{FF2B5EF4-FFF2-40B4-BE49-F238E27FC236}">
                  <a16:creationId xmlns:a16="http://schemas.microsoft.com/office/drawing/2014/main" id="{E72A3FC8-BD05-4127-80FD-1B466260B143}"/>
                </a:ext>
              </a:extLst>
            </p:cNvPr>
            <p:cNvSpPr/>
            <p:nvPr/>
          </p:nvSpPr>
          <p:spPr>
            <a:xfrm>
              <a:off x="1646768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0" name="Google Shape;1118;p53">
              <a:extLst>
                <a:ext uri="{FF2B5EF4-FFF2-40B4-BE49-F238E27FC236}">
                  <a16:creationId xmlns:a16="http://schemas.microsoft.com/office/drawing/2014/main" id="{984F4443-EEE4-4280-8AE4-D0BF43C5E758}"/>
                </a:ext>
              </a:extLst>
            </p:cNvPr>
            <p:cNvSpPr/>
            <p:nvPr/>
          </p:nvSpPr>
          <p:spPr>
            <a:xfrm>
              <a:off x="1940912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1" name="Google Shape;1119;p53">
              <a:extLst>
                <a:ext uri="{FF2B5EF4-FFF2-40B4-BE49-F238E27FC236}">
                  <a16:creationId xmlns:a16="http://schemas.microsoft.com/office/drawing/2014/main" id="{9B13C388-8205-4EAE-8A08-D9E3A0590A7B}"/>
                </a:ext>
              </a:extLst>
            </p:cNvPr>
            <p:cNvSpPr/>
            <p:nvPr/>
          </p:nvSpPr>
          <p:spPr>
            <a:xfrm>
              <a:off x="2235057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2" name="Google Shape;1120;p53">
              <a:extLst>
                <a:ext uri="{FF2B5EF4-FFF2-40B4-BE49-F238E27FC236}">
                  <a16:creationId xmlns:a16="http://schemas.microsoft.com/office/drawing/2014/main" id="{6E10BDB4-03BF-43FF-B69A-A8D261AF5DE3}"/>
                </a:ext>
              </a:extLst>
            </p:cNvPr>
            <p:cNvSpPr/>
            <p:nvPr/>
          </p:nvSpPr>
          <p:spPr>
            <a:xfrm>
              <a:off x="2529201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3" name="Google Shape;1121;p53">
              <a:extLst>
                <a:ext uri="{FF2B5EF4-FFF2-40B4-BE49-F238E27FC236}">
                  <a16:creationId xmlns:a16="http://schemas.microsoft.com/office/drawing/2014/main" id="{BE7D0709-ACC2-4230-97FE-71F518672249}"/>
                </a:ext>
              </a:extLst>
            </p:cNvPr>
            <p:cNvSpPr/>
            <p:nvPr/>
          </p:nvSpPr>
          <p:spPr>
            <a:xfrm>
              <a:off x="1352623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4" name="Google Shape;1122;p53">
              <a:extLst>
                <a:ext uri="{FF2B5EF4-FFF2-40B4-BE49-F238E27FC236}">
                  <a16:creationId xmlns:a16="http://schemas.microsoft.com/office/drawing/2014/main" id="{FB959B33-5796-4726-AC71-91D9586FEBE5}"/>
                </a:ext>
              </a:extLst>
            </p:cNvPr>
            <p:cNvSpPr/>
            <p:nvPr/>
          </p:nvSpPr>
          <p:spPr>
            <a:xfrm>
              <a:off x="1646768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5" name="Google Shape;1123;p53">
              <a:extLst>
                <a:ext uri="{FF2B5EF4-FFF2-40B4-BE49-F238E27FC236}">
                  <a16:creationId xmlns:a16="http://schemas.microsoft.com/office/drawing/2014/main" id="{08A4CE1C-02DB-4A5D-BC53-AD9B579FD6E7}"/>
                </a:ext>
              </a:extLst>
            </p:cNvPr>
            <p:cNvSpPr/>
            <p:nvPr/>
          </p:nvSpPr>
          <p:spPr>
            <a:xfrm>
              <a:off x="1940912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6" name="Google Shape;1124;p53">
              <a:extLst>
                <a:ext uri="{FF2B5EF4-FFF2-40B4-BE49-F238E27FC236}">
                  <a16:creationId xmlns:a16="http://schemas.microsoft.com/office/drawing/2014/main" id="{D230ADA5-3009-4B5F-8B03-1D5BA266E3FC}"/>
                </a:ext>
              </a:extLst>
            </p:cNvPr>
            <p:cNvSpPr/>
            <p:nvPr/>
          </p:nvSpPr>
          <p:spPr>
            <a:xfrm>
              <a:off x="2235057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7" name="Google Shape;1125;p53">
              <a:extLst>
                <a:ext uri="{FF2B5EF4-FFF2-40B4-BE49-F238E27FC236}">
                  <a16:creationId xmlns:a16="http://schemas.microsoft.com/office/drawing/2014/main" id="{39F73AE1-6844-4D70-96E7-147BA70EDA6E}"/>
                </a:ext>
              </a:extLst>
            </p:cNvPr>
            <p:cNvSpPr/>
            <p:nvPr/>
          </p:nvSpPr>
          <p:spPr>
            <a:xfrm>
              <a:off x="2529201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8" name="Google Shape;1126;p53">
              <a:extLst>
                <a:ext uri="{FF2B5EF4-FFF2-40B4-BE49-F238E27FC236}">
                  <a16:creationId xmlns:a16="http://schemas.microsoft.com/office/drawing/2014/main" id="{88AEC37A-1555-419F-B667-D64C2B7FBDA8}"/>
                </a:ext>
              </a:extLst>
            </p:cNvPr>
            <p:cNvSpPr/>
            <p:nvPr/>
          </p:nvSpPr>
          <p:spPr>
            <a:xfrm>
              <a:off x="1352623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9" name="Google Shape;1127;p53">
              <a:extLst>
                <a:ext uri="{FF2B5EF4-FFF2-40B4-BE49-F238E27FC236}">
                  <a16:creationId xmlns:a16="http://schemas.microsoft.com/office/drawing/2014/main" id="{531803EC-DB2D-45E1-A5B9-CDDA991DC02A}"/>
                </a:ext>
              </a:extLst>
            </p:cNvPr>
            <p:cNvSpPr/>
            <p:nvPr/>
          </p:nvSpPr>
          <p:spPr>
            <a:xfrm>
              <a:off x="1646768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0" name="Google Shape;1128;p53">
              <a:extLst>
                <a:ext uri="{FF2B5EF4-FFF2-40B4-BE49-F238E27FC236}">
                  <a16:creationId xmlns:a16="http://schemas.microsoft.com/office/drawing/2014/main" id="{93E5B94F-426E-4E63-B412-2C78F308E5B5}"/>
                </a:ext>
              </a:extLst>
            </p:cNvPr>
            <p:cNvSpPr/>
            <p:nvPr/>
          </p:nvSpPr>
          <p:spPr>
            <a:xfrm>
              <a:off x="1940912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1" name="Google Shape;1129;p53">
              <a:extLst>
                <a:ext uri="{FF2B5EF4-FFF2-40B4-BE49-F238E27FC236}">
                  <a16:creationId xmlns:a16="http://schemas.microsoft.com/office/drawing/2014/main" id="{9A80A4CF-B314-4D6C-B307-A428AF21E144}"/>
                </a:ext>
              </a:extLst>
            </p:cNvPr>
            <p:cNvSpPr/>
            <p:nvPr/>
          </p:nvSpPr>
          <p:spPr>
            <a:xfrm>
              <a:off x="2235057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2" name="Google Shape;1130;p53">
              <a:extLst>
                <a:ext uri="{FF2B5EF4-FFF2-40B4-BE49-F238E27FC236}">
                  <a16:creationId xmlns:a16="http://schemas.microsoft.com/office/drawing/2014/main" id="{2F1C3C45-F9A3-41FC-944C-65F9C6A513F4}"/>
                </a:ext>
              </a:extLst>
            </p:cNvPr>
            <p:cNvSpPr/>
            <p:nvPr/>
          </p:nvSpPr>
          <p:spPr>
            <a:xfrm>
              <a:off x="2529201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3" name="Google Shape;1131;p53">
              <a:extLst>
                <a:ext uri="{FF2B5EF4-FFF2-40B4-BE49-F238E27FC236}">
                  <a16:creationId xmlns:a16="http://schemas.microsoft.com/office/drawing/2014/main" id="{8148C3F8-DDE8-4022-851A-09BC6637CF2E}"/>
                </a:ext>
              </a:extLst>
            </p:cNvPr>
            <p:cNvSpPr/>
            <p:nvPr/>
          </p:nvSpPr>
          <p:spPr>
            <a:xfrm>
              <a:off x="1352623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4" name="Google Shape;1132;p53">
              <a:extLst>
                <a:ext uri="{FF2B5EF4-FFF2-40B4-BE49-F238E27FC236}">
                  <a16:creationId xmlns:a16="http://schemas.microsoft.com/office/drawing/2014/main" id="{544DE0D6-B713-4DE0-B2D7-234D7EEA9965}"/>
                </a:ext>
              </a:extLst>
            </p:cNvPr>
            <p:cNvSpPr/>
            <p:nvPr/>
          </p:nvSpPr>
          <p:spPr>
            <a:xfrm>
              <a:off x="1646768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5" name="Google Shape;1133;p53">
              <a:extLst>
                <a:ext uri="{FF2B5EF4-FFF2-40B4-BE49-F238E27FC236}">
                  <a16:creationId xmlns:a16="http://schemas.microsoft.com/office/drawing/2014/main" id="{A0A69E30-1364-4C1B-A5CF-A1841C1D758C}"/>
                </a:ext>
              </a:extLst>
            </p:cNvPr>
            <p:cNvSpPr/>
            <p:nvPr/>
          </p:nvSpPr>
          <p:spPr>
            <a:xfrm>
              <a:off x="1940912" y="4584361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6" name="Google Shape;1134;p53">
              <a:extLst>
                <a:ext uri="{FF2B5EF4-FFF2-40B4-BE49-F238E27FC236}">
                  <a16:creationId xmlns:a16="http://schemas.microsoft.com/office/drawing/2014/main" id="{439F2DD7-FBCB-43D9-8EF8-40CB94A0E1A2}"/>
                </a:ext>
              </a:extLst>
            </p:cNvPr>
            <p:cNvSpPr/>
            <p:nvPr/>
          </p:nvSpPr>
          <p:spPr>
            <a:xfrm>
              <a:off x="2235057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7" name="Google Shape;1135;p53">
              <a:extLst>
                <a:ext uri="{FF2B5EF4-FFF2-40B4-BE49-F238E27FC236}">
                  <a16:creationId xmlns:a16="http://schemas.microsoft.com/office/drawing/2014/main" id="{35F46F86-3BEA-4257-99CE-16B99BA05F88}"/>
                </a:ext>
              </a:extLst>
            </p:cNvPr>
            <p:cNvSpPr/>
            <p:nvPr/>
          </p:nvSpPr>
          <p:spPr>
            <a:xfrm>
              <a:off x="2529201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8" name="Google Shape;1136;p53">
              <a:extLst>
                <a:ext uri="{FF2B5EF4-FFF2-40B4-BE49-F238E27FC236}">
                  <a16:creationId xmlns:a16="http://schemas.microsoft.com/office/drawing/2014/main" id="{3EB9933E-9729-486B-AE80-4576B6A6F8F2}"/>
                </a:ext>
              </a:extLst>
            </p:cNvPr>
            <p:cNvSpPr/>
            <p:nvPr/>
          </p:nvSpPr>
          <p:spPr>
            <a:xfrm>
              <a:off x="1352623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9" name="Google Shape;1137;p53">
              <a:extLst>
                <a:ext uri="{FF2B5EF4-FFF2-40B4-BE49-F238E27FC236}">
                  <a16:creationId xmlns:a16="http://schemas.microsoft.com/office/drawing/2014/main" id="{4C1D26A9-A8A4-4098-98E7-EB0B44594753}"/>
                </a:ext>
              </a:extLst>
            </p:cNvPr>
            <p:cNvSpPr/>
            <p:nvPr/>
          </p:nvSpPr>
          <p:spPr>
            <a:xfrm>
              <a:off x="1646768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0" name="Google Shape;1138;p53">
              <a:extLst>
                <a:ext uri="{FF2B5EF4-FFF2-40B4-BE49-F238E27FC236}">
                  <a16:creationId xmlns:a16="http://schemas.microsoft.com/office/drawing/2014/main" id="{DAAD2CCA-637C-4A8C-872F-7E0CADF171BE}"/>
                </a:ext>
              </a:extLst>
            </p:cNvPr>
            <p:cNvSpPr/>
            <p:nvPr/>
          </p:nvSpPr>
          <p:spPr>
            <a:xfrm>
              <a:off x="1940912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1" name="Google Shape;1139;p53">
              <a:extLst>
                <a:ext uri="{FF2B5EF4-FFF2-40B4-BE49-F238E27FC236}">
                  <a16:creationId xmlns:a16="http://schemas.microsoft.com/office/drawing/2014/main" id="{0E97BF12-E914-46C0-AA74-F12BC080CA75}"/>
                </a:ext>
              </a:extLst>
            </p:cNvPr>
            <p:cNvSpPr/>
            <p:nvPr/>
          </p:nvSpPr>
          <p:spPr>
            <a:xfrm>
              <a:off x="2235057" y="4890846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2" name="Google Shape;1140;p53">
              <a:extLst>
                <a:ext uri="{FF2B5EF4-FFF2-40B4-BE49-F238E27FC236}">
                  <a16:creationId xmlns:a16="http://schemas.microsoft.com/office/drawing/2014/main" id="{BCEC4A3B-3189-4EBF-8E50-525F13CDA84F}"/>
                </a:ext>
              </a:extLst>
            </p:cNvPr>
            <p:cNvSpPr/>
            <p:nvPr/>
          </p:nvSpPr>
          <p:spPr>
            <a:xfrm>
              <a:off x="2529201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DB7E63C4-7BEC-471F-9B81-689A62C9D0BD}"/>
                  </a:ext>
                </a:extLst>
              </p:cNvPr>
              <p:cNvSpPr txBox="1"/>
              <p:nvPr/>
            </p:nvSpPr>
            <p:spPr>
              <a:xfrm>
                <a:off x="207427" y="2402273"/>
                <a:ext cx="122231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DB7E63C4-7BEC-471F-9B81-689A62C9D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27" y="2402273"/>
                <a:ext cx="1222310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8" name="Group 117">
            <a:extLst>
              <a:ext uri="{FF2B5EF4-FFF2-40B4-BE49-F238E27FC236}">
                <a16:creationId xmlns:a16="http://schemas.microsoft.com/office/drawing/2014/main" id="{FE2BD405-D4CA-4264-9C4D-7391A1840845}"/>
              </a:ext>
            </a:extLst>
          </p:cNvPr>
          <p:cNvGrpSpPr/>
          <p:nvPr/>
        </p:nvGrpSpPr>
        <p:grpSpPr>
          <a:xfrm>
            <a:off x="7714445" y="4962542"/>
            <a:ext cx="1104240" cy="1539822"/>
            <a:chOff x="1352623" y="3001948"/>
            <a:chExt cx="1436678" cy="2169098"/>
          </a:xfrm>
        </p:grpSpPr>
        <p:sp>
          <p:nvSpPr>
            <p:cNvPr id="119" name="Google Shape;1106;p53">
              <a:extLst>
                <a:ext uri="{FF2B5EF4-FFF2-40B4-BE49-F238E27FC236}">
                  <a16:creationId xmlns:a16="http://schemas.microsoft.com/office/drawing/2014/main" id="{77E2EFB7-9280-4CA4-AF2F-9F0C6B7B1942}"/>
                </a:ext>
              </a:extLst>
            </p:cNvPr>
            <p:cNvSpPr/>
            <p:nvPr/>
          </p:nvSpPr>
          <p:spPr>
            <a:xfrm>
              <a:off x="1352623" y="300194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0" name="Google Shape;1107;p53">
              <a:extLst>
                <a:ext uri="{FF2B5EF4-FFF2-40B4-BE49-F238E27FC236}">
                  <a16:creationId xmlns:a16="http://schemas.microsoft.com/office/drawing/2014/main" id="{4D9AA2E4-9DB6-4E0C-8BE5-AAB2DDFD8B5A}"/>
                </a:ext>
              </a:extLst>
            </p:cNvPr>
            <p:cNvSpPr/>
            <p:nvPr/>
          </p:nvSpPr>
          <p:spPr>
            <a:xfrm>
              <a:off x="1646768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1" name="Google Shape;1108;p53">
              <a:extLst>
                <a:ext uri="{FF2B5EF4-FFF2-40B4-BE49-F238E27FC236}">
                  <a16:creationId xmlns:a16="http://schemas.microsoft.com/office/drawing/2014/main" id="{C0ADEDE2-FB9E-4722-ADE8-6004C92CFDF5}"/>
                </a:ext>
              </a:extLst>
            </p:cNvPr>
            <p:cNvSpPr/>
            <p:nvPr/>
          </p:nvSpPr>
          <p:spPr>
            <a:xfrm>
              <a:off x="1940912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2" name="Google Shape;1109;p53">
              <a:extLst>
                <a:ext uri="{FF2B5EF4-FFF2-40B4-BE49-F238E27FC236}">
                  <a16:creationId xmlns:a16="http://schemas.microsoft.com/office/drawing/2014/main" id="{ED8808E3-F3B9-4306-86C8-8207A2001630}"/>
                </a:ext>
              </a:extLst>
            </p:cNvPr>
            <p:cNvSpPr/>
            <p:nvPr/>
          </p:nvSpPr>
          <p:spPr>
            <a:xfrm>
              <a:off x="2235057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3" name="Google Shape;1110;p53">
              <a:extLst>
                <a:ext uri="{FF2B5EF4-FFF2-40B4-BE49-F238E27FC236}">
                  <a16:creationId xmlns:a16="http://schemas.microsoft.com/office/drawing/2014/main" id="{781B8608-6B58-4E00-917A-B33313470B01}"/>
                </a:ext>
              </a:extLst>
            </p:cNvPr>
            <p:cNvSpPr/>
            <p:nvPr/>
          </p:nvSpPr>
          <p:spPr>
            <a:xfrm>
              <a:off x="2529201" y="300194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4" name="Google Shape;1111;p53">
              <a:extLst>
                <a:ext uri="{FF2B5EF4-FFF2-40B4-BE49-F238E27FC236}">
                  <a16:creationId xmlns:a16="http://schemas.microsoft.com/office/drawing/2014/main" id="{8C71724F-09C9-436C-903D-CA2B6127BA98}"/>
                </a:ext>
              </a:extLst>
            </p:cNvPr>
            <p:cNvSpPr/>
            <p:nvPr/>
          </p:nvSpPr>
          <p:spPr>
            <a:xfrm>
              <a:off x="1352623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6" name="Google Shape;1112;p53">
              <a:extLst>
                <a:ext uri="{FF2B5EF4-FFF2-40B4-BE49-F238E27FC236}">
                  <a16:creationId xmlns:a16="http://schemas.microsoft.com/office/drawing/2014/main" id="{2361FABD-BB74-4B2C-8250-46E1F03DFCF8}"/>
                </a:ext>
              </a:extLst>
            </p:cNvPr>
            <p:cNvSpPr/>
            <p:nvPr/>
          </p:nvSpPr>
          <p:spPr>
            <a:xfrm>
              <a:off x="1646768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3" name="Google Shape;1113;p53">
              <a:extLst>
                <a:ext uri="{FF2B5EF4-FFF2-40B4-BE49-F238E27FC236}">
                  <a16:creationId xmlns:a16="http://schemas.microsoft.com/office/drawing/2014/main" id="{504F1A02-5C05-49B1-82D1-D9DDD134BE8F}"/>
                </a:ext>
              </a:extLst>
            </p:cNvPr>
            <p:cNvSpPr/>
            <p:nvPr/>
          </p:nvSpPr>
          <p:spPr>
            <a:xfrm>
              <a:off x="1940912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6" name="Google Shape;1114;p53">
              <a:extLst>
                <a:ext uri="{FF2B5EF4-FFF2-40B4-BE49-F238E27FC236}">
                  <a16:creationId xmlns:a16="http://schemas.microsoft.com/office/drawing/2014/main" id="{23E7742D-24C4-4E8B-830F-7EF6B5C350A2}"/>
                </a:ext>
              </a:extLst>
            </p:cNvPr>
            <p:cNvSpPr/>
            <p:nvPr/>
          </p:nvSpPr>
          <p:spPr>
            <a:xfrm>
              <a:off x="2235057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7" name="Google Shape;1115;p53">
              <a:extLst>
                <a:ext uri="{FF2B5EF4-FFF2-40B4-BE49-F238E27FC236}">
                  <a16:creationId xmlns:a16="http://schemas.microsoft.com/office/drawing/2014/main" id="{CACEB439-6E0F-4E27-80D4-4D4BAD0DF264}"/>
                </a:ext>
              </a:extLst>
            </p:cNvPr>
            <p:cNvSpPr/>
            <p:nvPr/>
          </p:nvSpPr>
          <p:spPr>
            <a:xfrm>
              <a:off x="2529201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8" name="Google Shape;1116;p53">
              <a:extLst>
                <a:ext uri="{FF2B5EF4-FFF2-40B4-BE49-F238E27FC236}">
                  <a16:creationId xmlns:a16="http://schemas.microsoft.com/office/drawing/2014/main" id="{9FEC4216-7F98-4F52-BF11-3508FF9A7CF2}"/>
                </a:ext>
              </a:extLst>
            </p:cNvPr>
            <p:cNvSpPr/>
            <p:nvPr/>
          </p:nvSpPr>
          <p:spPr>
            <a:xfrm>
              <a:off x="1352623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4" name="Google Shape;1117;p53">
              <a:extLst>
                <a:ext uri="{FF2B5EF4-FFF2-40B4-BE49-F238E27FC236}">
                  <a16:creationId xmlns:a16="http://schemas.microsoft.com/office/drawing/2014/main" id="{D825196A-E017-4AE0-9708-CA442AF365A7}"/>
                </a:ext>
              </a:extLst>
            </p:cNvPr>
            <p:cNvSpPr/>
            <p:nvPr/>
          </p:nvSpPr>
          <p:spPr>
            <a:xfrm>
              <a:off x="1646768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5" name="Google Shape;1118;p53">
              <a:extLst>
                <a:ext uri="{FF2B5EF4-FFF2-40B4-BE49-F238E27FC236}">
                  <a16:creationId xmlns:a16="http://schemas.microsoft.com/office/drawing/2014/main" id="{3F899527-2D2D-4741-B67C-3467AF47718B}"/>
                </a:ext>
              </a:extLst>
            </p:cNvPr>
            <p:cNvSpPr/>
            <p:nvPr/>
          </p:nvSpPr>
          <p:spPr>
            <a:xfrm>
              <a:off x="1940912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6" name="Google Shape;1119;p53">
              <a:extLst>
                <a:ext uri="{FF2B5EF4-FFF2-40B4-BE49-F238E27FC236}">
                  <a16:creationId xmlns:a16="http://schemas.microsoft.com/office/drawing/2014/main" id="{76227082-C123-4672-95FE-441647CC39B3}"/>
                </a:ext>
              </a:extLst>
            </p:cNvPr>
            <p:cNvSpPr/>
            <p:nvPr/>
          </p:nvSpPr>
          <p:spPr>
            <a:xfrm>
              <a:off x="2235057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7" name="Google Shape;1120;p53">
              <a:extLst>
                <a:ext uri="{FF2B5EF4-FFF2-40B4-BE49-F238E27FC236}">
                  <a16:creationId xmlns:a16="http://schemas.microsoft.com/office/drawing/2014/main" id="{8D9B3B11-B598-4D49-A3E5-0950214C1645}"/>
                </a:ext>
              </a:extLst>
            </p:cNvPr>
            <p:cNvSpPr/>
            <p:nvPr/>
          </p:nvSpPr>
          <p:spPr>
            <a:xfrm>
              <a:off x="2529201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8" name="Google Shape;1121;p53">
              <a:extLst>
                <a:ext uri="{FF2B5EF4-FFF2-40B4-BE49-F238E27FC236}">
                  <a16:creationId xmlns:a16="http://schemas.microsoft.com/office/drawing/2014/main" id="{B048DF7D-F571-4F2F-BFFB-B030865B33ED}"/>
                </a:ext>
              </a:extLst>
            </p:cNvPr>
            <p:cNvSpPr/>
            <p:nvPr/>
          </p:nvSpPr>
          <p:spPr>
            <a:xfrm>
              <a:off x="1352623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9" name="Google Shape;1122;p53">
              <a:extLst>
                <a:ext uri="{FF2B5EF4-FFF2-40B4-BE49-F238E27FC236}">
                  <a16:creationId xmlns:a16="http://schemas.microsoft.com/office/drawing/2014/main" id="{1D1B5A6D-709F-4963-AED4-4EF0091CD36D}"/>
                </a:ext>
              </a:extLst>
            </p:cNvPr>
            <p:cNvSpPr/>
            <p:nvPr/>
          </p:nvSpPr>
          <p:spPr>
            <a:xfrm>
              <a:off x="1646768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0" name="Google Shape;1123;p53">
              <a:extLst>
                <a:ext uri="{FF2B5EF4-FFF2-40B4-BE49-F238E27FC236}">
                  <a16:creationId xmlns:a16="http://schemas.microsoft.com/office/drawing/2014/main" id="{1F8F1A1E-D4A1-4AA7-8651-E60C1B6987AC}"/>
                </a:ext>
              </a:extLst>
            </p:cNvPr>
            <p:cNvSpPr/>
            <p:nvPr/>
          </p:nvSpPr>
          <p:spPr>
            <a:xfrm>
              <a:off x="1940912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1" name="Google Shape;1124;p53">
              <a:extLst>
                <a:ext uri="{FF2B5EF4-FFF2-40B4-BE49-F238E27FC236}">
                  <a16:creationId xmlns:a16="http://schemas.microsoft.com/office/drawing/2014/main" id="{E34B778E-CD1C-442D-8830-C2314C415889}"/>
                </a:ext>
              </a:extLst>
            </p:cNvPr>
            <p:cNvSpPr/>
            <p:nvPr/>
          </p:nvSpPr>
          <p:spPr>
            <a:xfrm>
              <a:off x="2235057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2" name="Google Shape;1125;p53">
              <a:extLst>
                <a:ext uri="{FF2B5EF4-FFF2-40B4-BE49-F238E27FC236}">
                  <a16:creationId xmlns:a16="http://schemas.microsoft.com/office/drawing/2014/main" id="{EA23D8EF-9E50-4DC0-9D5F-D431502202AF}"/>
                </a:ext>
              </a:extLst>
            </p:cNvPr>
            <p:cNvSpPr/>
            <p:nvPr/>
          </p:nvSpPr>
          <p:spPr>
            <a:xfrm>
              <a:off x="2529201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3" name="Google Shape;1126;p53">
              <a:extLst>
                <a:ext uri="{FF2B5EF4-FFF2-40B4-BE49-F238E27FC236}">
                  <a16:creationId xmlns:a16="http://schemas.microsoft.com/office/drawing/2014/main" id="{08794105-FD40-4C9C-9D1B-CD64ABDF467D}"/>
                </a:ext>
              </a:extLst>
            </p:cNvPr>
            <p:cNvSpPr/>
            <p:nvPr/>
          </p:nvSpPr>
          <p:spPr>
            <a:xfrm>
              <a:off x="1352623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4" name="Google Shape;1127;p53">
              <a:extLst>
                <a:ext uri="{FF2B5EF4-FFF2-40B4-BE49-F238E27FC236}">
                  <a16:creationId xmlns:a16="http://schemas.microsoft.com/office/drawing/2014/main" id="{D731B96D-A268-4D32-99DC-EEE59BB5B629}"/>
                </a:ext>
              </a:extLst>
            </p:cNvPr>
            <p:cNvSpPr/>
            <p:nvPr/>
          </p:nvSpPr>
          <p:spPr>
            <a:xfrm>
              <a:off x="1646768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5" name="Google Shape;1128;p53">
              <a:extLst>
                <a:ext uri="{FF2B5EF4-FFF2-40B4-BE49-F238E27FC236}">
                  <a16:creationId xmlns:a16="http://schemas.microsoft.com/office/drawing/2014/main" id="{88835039-FF06-4606-AD6C-A1DCADDA6C17}"/>
                </a:ext>
              </a:extLst>
            </p:cNvPr>
            <p:cNvSpPr/>
            <p:nvPr/>
          </p:nvSpPr>
          <p:spPr>
            <a:xfrm>
              <a:off x="1940912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6" name="Google Shape;1129;p53">
              <a:extLst>
                <a:ext uri="{FF2B5EF4-FFF2-40B4-BE49-F238E27FC236}">
                  <a16:creationId xmlns:a16="http://schemas.microsoft.com/office/drawing/2014/main" id="{0E4FFAD9-5B63-4104-A507-E9AAF6BD9407}"/>
                </a:ext>
              </a:extLst>
            </p:cNvPr>
            <p:cNvSpPr/>
            <p:nvPr/>
          </p:nvSpPr>
          <p:spPr>
            <a:xfrm>
              <a:off x="2235057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7" name="Google Shape;1130;p53">
              <a:extLst>
                <a:ext uri="{FF2B5EF4-FFF2-40B4-BE49-F238E27FC236}">
                  <a16:creationId xmlns:a16="http://schemas.microsoft.com/office/drawing/2014/main" id="{B7227225-33CE-4210-9601-019D222F2030}"/>
                </a:ext>
              </a:extLst>
            </p:cNvPr>
            <p:cNvSpPr/>
            <p:nvPr/>
          </p:nvSpPr>
          <p:spPr>
            <a:xfrm>
              <a:off x="2529201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8" name="Google Shape;1131;p53">
              <a:extLst>
                <a:ext uri="{FF2B5EF4-FFF2-40B4-BE49-F238E27FC236}">
                  <a16:creationId xmlns:a16="http://schemas.microsoft.com/office/drawing/2014/main" id="{9B784B0C-1261-411F-BFA7-01970813B72E}"/>
                </a:ext>
              </a:extLst>
            </p:cNvPr>
            <p:cNvSpPr/>
            <p:nvPr/>
          </p:nvSpPr>
          <p:spPr>
            <a:xfrm>
              <a:off x="1352623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9" name="Google Shape;1132;p53">
              <a:extLst>
                <a:ext uri="{FF2B5EF4-FFF2-40B4-BE49-F238E27FC236}">
                  <a16:creationId xmlns:a16="http://schemas.microsoft.com/office/drawing/2014/main" id="{01157A9F-D760-41B5-8455-C30533508C2B}"/>
                </a:ext>
              </a:extLst>
            </p:cNvPr>
            <p:cNvSpPr/>
            <p:nvPr/>
          </p:nvSpPr>
          <p:spPr>
            <a:xfrm>
              <a:off x="1646768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0" name="Google Shape;1133;p53">
              <a:extLst>
                <a:ext uri="{FF2B5EF4-FFF2-40B4-BE49-F238E27FC236}">
                  <a16:creationId xmlns:a16="http://schemas.microsoft.com/office/drawing/2014/main" id="{EA71C334-2F66-4D35-87B8-4CF25091A120}"/>
                </a:ext>
              </a:extLst>
            </p:cNvPr>
            <p:cNvSpPr/>
            <p:nvPr/>
          </p:nvSpPr>
          <p:spPr>
            <a:xfrm>
              <a:off x="1940912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1" name="Google Shape;1134;p53">
              <a:extLst>
                <a:ext uri="{FF2B5EF4-FFF2-40B4-BE49-F238E27FC236}">
                  <a16:creationId xmlns:a16="http://schemas.microsoft.com/office/drawing/2014/main" id="{3E4F1FD8-F3C8-4056-8871-A349A8D480F2}"/>
                </a:ext>
              </a:extLst>
            </p:cNvPr>
            <p:cNvSpPr/>
            <p:nvPr/>
          </p:nvSpPr>
          <p:spPr>
            <a:xfrm>
              <a:off x="2235057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2" name="Google Shape;1135;p53">
              <a:extLst>
                <a:ext uri="{FF2B5EF4-FFF2-40B4-BE49-F238E27FC236}">
                  <a16:creationId xmlns:a16="http://schemas.microsoft.com/office/drawing/2014/main" id="{2416901C-15F2-4793-8879-D269D2EB52EB}"/>
                </a:ext>
              </a:extLst>
            </p:cNvPr>
            <p:cNvSpPr/>
            <p:nvPr/>
          </p:nvSpPr>
          <p:spPr>
            <a:xfrm>
              <a:off x="2529201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3" name="Google Shape;1136;p53">
              <a:extLst>
                <a:ext uri="{FF2B5EF4-FFF2-40B4-BE49-F238E27FC236}">
                  <a16:creationId xmlns:a16="http://schemas.microsoft.com/office/drawing/2014/main" id="{E7695682-5036-458E-9934-4ECDD22C0545}"/>
                </a:ext>
              </a:extLst>
            </p:cNvPr>
            <p:cNvSpPr/>
            <p:nvPr/>
          </p:nvSpPr>
          <p:spPr>
            <a:xfrm>
              <a:off x="1352623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4" name="Google Shape;1137;p53">
              <a:extLst>
                <a:ext uri="{FF2B5EF4-FFF2-40B4-BE49-F238E27FC236}">
                  <a16:creationId xmlns:a16="http://schemas.microsoft.com/office/drawing/2014/main" id="{63131CAA-61A6-405D-B02F-74D6D7377DDA}"/>
                </a:ext>
              </a:extLst>
            </p:cNvPr>
            <p:cNvSpPr/>
            <p:nvPr/>
          </p:nvSpPr>
          <p:spPr>
            <a:xfrm>
              <a:off x="1646768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5" name="Google Shape;1138;p53">
              <a:extLst>
                <a:ext uri="{FF2B5EF4-FFF2-40B4-BE49-F238E27FC236}">
                  <a16:creationId xmlns:a16="http://schemas.microsoft.com/office/drawing/2014/main" id="{0013C90F-E387-4886-9B8C-E55ECEEFDACC}"/>
                </a:ext>
              </a:extLst>
            </p:cNvPr>
            <p:cNvSpPr/>
            <p:nvPr/>
          </p:nvSpPr>
          <p:spPr>
            <a:xfrm>
              <a:off x="1940912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6" name="Google Shape;1139;p53">
              <a:extLst>
                <a:ext uri="{FF2B5EF4-FFF2-40B4-BE49-F238E27FC236}">
                  <a16:creationId xmlns:a16="http://schemas.microsoft.com/office/drawing/2014/main" id="{16ABE2C5-6584-4C4A-B366-503C9B13912D}"/>
                </a:ext>
              </a:extLst>
            </p:cNvPr>
            <p:cNvSpPr/>
            <p:nvPr/>
          </p:nvSpPr>
          <p:spPr>
            <a:xfrm>
              <a:off x="2235057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7" name="Google Shape;1140;p53">
              <a:extLst>
                <a:ext uri="{FF2B5EF4-FFF2-40B4-BE49-F238E27FC236}">
                  <a16:creationId xmlns:a16="http://schemas.microsoft.com/office/drawing/2014/main" id="{0F378364-C28B-489B-AFC3-90EE1BCFB83F}"/>
                </a:ext>
              </a:extLst>
            </p:cNvPr>
            <p:cNvSpPr/>
            <p:nvPr/>
          </p:nvSpPr>
          <p:spPr>
            <a:xfrm>
              <a:off x="2529201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90973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A9D732-D7E8-4773-97C8-4EBCE9D67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pintronics: Spin-Electronic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25631FA-F259-4026-88EA-3FC65E667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37CC052-8BEF-4EFA-91CE-52133F6366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B83A3A0-EA1E-41A6-A846-68D45A548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</a:t>
            </a:fld>
            <a:endParaRPr lang="en-IN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22FF1FA-53D8-4EED-A9D5-959B04FAF9F8}"/>
              </a:ext>
            </a:extLst>
          </p:cNvPr>
          <p:cNvSpPr txBox="1"/>
          <p:nvPr/>
        </p:nvSpPr>
        <p:spPr>
          <a:xfrm>
            <a:off x="6789999" y="1802107"/>
            <a:ext cx="1212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lectron</a:t>
            </a:r>
            <a:endParaRPr lang="en-IN" sz="2400" dirty="0"/>
          </a:p>
        </p:txBody>
      </p: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12EB4F84-C3FC-4123-80BA-6F2125988BE2}"/>
              </a:ext>
            </a:extLst>
          </p:cNvPr>
          <p:cNvCxnSpPr>
            <a:cxnSpLocks/>
            <a:stCxn id="35" idx="0"/>
            <a:endCxn id="7" idx="6"/>
          </p:cNvCxnSpPr>
          <p:nvPr/>
        </p:nvCxnSpPr>
        <p:spPr>
          <a:xfrm rot="16200000" flipV="1">
            <a:off x="7869292" y="1083235"/>
            <a:ext cx="238066" cy="805776"/>
          </a:xfrm>
          <a:prstGeom prst="bentConnector2">
            <a:avLst/>
          </a:prstGeom>
          <a:ln w="28575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98E9BCC3-E3DE-441A-AA03-287B759640E1}"/>
              </a:ext>
            </a:extLst>
          </p:cNvPr>
          <p:cNvSpPr txBox="1"/>
          <p:nvPr/>
        </p:nvSpPr>
        <p:spPr>
          <a:xfrm>
            <a:off x="6074149" y="1136151"/>
            <a:ext cx="715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Spin</a:t>
            </a:r>
            <a:endParaRPr lang="en-IN" sz="2400" dirty="0">
              <a:solidFill>
                <a:srgbClr val="4472C4"/>
              </a:solidFill>
            </a:endParaRPr>
          </a:p>
        </p:txBody>
      </p:sp>
      <p:cxnSp>
        <p:nvCxnSpPr>
          <p:cNvPr id="18" name="Connector: Elbow 17">
            <a:extLst>
              <a:ext uri="{FF2B5EF4-FFF2-40B4-BE49-F238E27FC236}">
                <a16:creationId xmlns:a16="http://schemas.microsoft.com/office/drawing/2014/main" id="{6062EC1A-D3A2-45DB-A17E-E0B14E4541A4}"/>
              </a:ext>
            </a:extLst>
          </p:cNvPr>
          <p:cNvCxnSpPr>
            <a:stCxn id="14" idx="3"/>
            <a:endCxn id="6" idx="0"/>
          </p:cNvCxnSpPr>
          <p:nvPr/>
        </p:nvCxnSpPr>
        <p:spPr>
          <a:xfrm flipV="1">
            <a:off x="6789999" y="901271"/>
            <a:ext cx="606490" cy="465713"/>
          </a:xfrm>
          <a:prstGeom prst="bentConnector4">
            <a:avLst>
              <a:gd name="adj1" fmla="val 39615"/>
              <a:gd name="adj2" fmla="val 149086"/>
            </a:avLst>
          </a:prstGeom>
          <a:ln w="28575">
            <a:solidFill>
              <a:srgbClr val="4472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B492CFD-8DBF-4EA0-86CD-DA91D28CD114}"/>
              </a:ext>
            </a:extLst>
          </p:cNvPr>
          <p:cNvGrpSpPr/>
          <p:nvPr/>
        </p:nvGrpSpPr>
        <p:grpSpPr>
          <a:xfrm>
            <a:off x="7116570" y="901271"/>
            <a:ext cx="559837" cy="858842"/>
            <a:chOff x="7646436" y="653143"/>
            <a:chExt cx="559837" cy="858842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D9A5568E-F307-4D8F-B9F5-4A80D9CCA015}"/>
                </a:ext>
              </a:extLst>
            </p:cNvPr>
            <p:cNvGrpSpPr/>
            <p:nvPr/>
          </p:nvGrpSpPr>
          <p:grpSpPr>
            <a:xfrm>
              <a:off x="7737412" y="653143"/>
              <a:ext cx="377891" cy="858842"/>
              <a:chOff x="1254965" y="1483567"/>
              <a:chExt cx="307910" cy="699796"/>
            </a:xfrm>
          </p:grpSpPr>
          <p:sp>
            <p:nvSpPr>
              <p:cNvPr id="6" name="Arrow: Up 5">
                <a:extLst>
                  <a:ext uri="{FF2B5EF4-FFF2-40B4-BE49-F238E27FC236}">
                    <a16:creationId xmlns:a16="http://schemas.microsoft.com/office/drawing/2014/main" id="{59F8B608-1EFC-4B39-AB62-231A2394D5F4}"/>
                  </a:ext>
                </a:extLst>
              </p:cNvPr>
              <p:cNvSpPr/>
              <p:nvPr/>
            </p:nvSpPr>
            <p:spPr>
              <a:xfrm>
                <a:off x="1306286" y="1483567"/>
                <a:ext cx="205273" cy="699796"/>
              </a:xfrm>
              <a:prstGeom prst="upArrow">
                <a:avLst/>
              </a:prstGeom>
              <a:solidFill>
                <a:srgbClr val="4472C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93DE5603-22F2-45F5-A667-B1C06B140817}"/>
                  </a:ext>
                </a:extLst>
              </p:cNvPr>
              <p:cNvSpPr/>
              <p:nvPr/>
            </p:nvSpPr>
            <p:spPr>
              <a:xfrm>
                <a:off x="1254965" y="1709168"/>
                <a:ext cx="307910" cy="307910"/>
              </a:xfrm>
              <a:prstGeom prst="ellipse">
                <a:avLst/>
              </a:prstGeom>
              <a:solidFill>
                <a:srgbClr val="FA447C"/>
              </a:solidFill>
              <a:ln w="19050">
                <a:solidFill>
                  <a:srgbClr val="4472C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sz="4000" b="1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8C99C99-019A-444A-977F-B2675F57C345}"/>
                    </a:ext>
                  </a:extLst>
                </p:cNvPr>
                <p:cNvSpPr txBox="1"/>
                <p:nvPr/>
              </p:nvSpPr>
              <p:spPr>
                <a:xfrm>
                  <a:off x="7646436" y="934189"/>
                  <a:ext cx="55983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oMath>
                    </m:oMathPara>
                  </a14:m>
                  <a:endParaRPr lang="en-IN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8C99C99-019A-444A-977F-B2675F57C3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46436" y="934189"/>
                  <a:ext cx="559837" cy="3693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Arrow: Up 21">
            <a:extLst>
              <a:ext uri="{FF2B5EF4-FFF2-40B4-BE49-F238E27FC236}">
                <a16:creationId xmlns:a16="http://schemas.microsoft.com/office/drawing/2014/main" id="{BBE75426-DA74-45F1-B81D-90D2F59C11D1}"/>
              </a:ext>
            </a:extLst>
          </p:cNvPr>
          <p:cNvSpPr/>
          <p:nvPr/>
        </p:nvSpPr>
        <p:spPr>
          <a:xfrm>
            <a:off x="494904" y="1177689"/>
            <a:ext cx="251927" cy="623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Arrow: Up 22">
            <a:extLst>
              <a:ext uri="{FF2B5EF4-FFF2-40B4-BE49-F238E27FC236}">
                <a16:creationId xmlns:a16="http://schemas.microsoft.com/office/drawing/2014/main" id="{5BB53FD6-C9CF-4EF0-8FE2-C007F1AD2621}"/>
              </a:ext>
            </a:extLst>
          </p:cNvPr>
          <p:cNvSpPr/>
          <p:nvPr/>
        </p:nvSpPr>
        <p:spPr>
          <a:xfrm rot="10800000">
            <a:off x="1623913" y="1175665"/>
            <a:ext cx="251927" cy="623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5424799-1097-484B-A48A-5EA874063550}"/>
              </a:ext>
            </a:extLst>
          </p:cNvPr>
          <p:cNvSpPr txBox="1"/>
          <p:nvPr/>
        </p:nvSpPr>
        <p:spPr>
          <a:xfrm>
            <a:off x="841262" y="1256813"/>
            <a:ext cx="714705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pin</a:t>
            </a:r>
            <a:endParaRPr lang="en-IN" sz="24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075D232-1343-4AA8-8B97-377F66948B62}"/>
              </a:ext>
            </a:extLst>
          </p:cNvPr>
          <p:cNvSpPr txBox="1"/>
          <p:nvPr/>
        </p:nvSpPr>
        <p:spPr>
          <a:xfrm>
            <a:off x="403968" y="795561"/>
            <a:ext cx="536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UP</a:t>
            </a:r>
            <a:endParaRPr lang="en-IN" sz="2400" dirty="0">
              <a:solidFill>
                <a:srgbClr val="4472C4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EC60555-8EDC-44C5-9059-0EECB87D9BA4}"/>
              </a:ext>
            </a:extLst>
          </p:cNvPr>
          <p:cNvSpPr txBox="1"/>
          <p:nvPr/>
        </p:nvSpPr>
        <p:spPr>
          <a:xfrm>
            <a:off x="1263934" y="795561"/>
            <a:ext cx="10372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DOWN</a:t>
            </a:r>
            <a:endParaRPr lang="en-IN" sz="2400" dirty="0">
              <a:solidFill>
                <a:srgbClr val="4472C4"/>
              </a:solidFill>
            </a:endParaRPr>
          </a:p>
        </p:txBody>
      </p: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30B55001-B056-4216-8C3E-4E69D410B0B0}"/>
              </a:ext>
            </a:extLst>
          </p:cNvPr>
          <p:cNvSpPr/>
          <p:nvPr/>
        </p:nvSpPr>
        <p:spPr>
          <a:xfrm>
            <a:off x="2583240" y="1280838"/>
            <a:ext cx="1037203" cy="262310"/>
          </a:xfrm>
          <a:prstGeom prst="rightArrow">
            <a:avLst/>
          </a:prstGeom>
          <a:solidFill>
            <a:srgbClr val="FA447C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Arrow: Up 27">
            <a:extLst>
              <a:ext uri="{FF2B5EF4-FFF2-40B4-BE49-F238E27FC236}">
                <a16:creationId xmlns:a16="http://schemas.microsoft.com/office/drawing/2014/main" id="{33FBBC3C-DCA4-4DB9-BCF2-0C55B494F7B5}"/>
              </a:ext>
            </a:extLst>
          </p:cNvPr>
          <p:cNvSpPr/>
          <p:nvPr/>
        </p:nvSpPr>
        <p:spPr>
          <a:xfrm>
            <a:off x="4288381" y="1143617"/>
            <a:ext cx="251927" cy="623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Arrow: Up 28">
            <a:extLst>
              <a:ext uri="{FF2B5EF4-FFF2-40B4-BE49-F238E27FC236}">
                <a16:creationId xmlns:a16="http://schemas.microsoft.com/office/drawing/2014/main" id="{44839080-7083-414C-91FC-E6990482A94D}"/>
              </a:ext>
            </a:extLst>
          </p:cNvPr>
          <p:cNvSpPr/>
          <p:nvPr/>
        </p:nvSpPr>
        <p:spPr>
          <a:xfrm rot="10800000">
            <a:off x="5417390" y="1141593"/>
            <a:ext cx="251927" cy="623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24438CA-5A80-4F78-9D74-9EE028D9B3EF}"/>
              </a:ext>
            </a:extLst>
          </p:cNvPr>
          <p:cNvSpPr txBox="1"/>
          <p:nvPr/>
        </p:nvSpPr>
        <p:spPr>
          <a:xfrm>
            <a:off x="4634739" y="1222741"/>
            <a:ext cx="714705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Bits</a:t>
            </a:r>
            <a:endParaRPr lang="en-IN" sz="24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D58222B-BD3F-4CDA-9556-0B69F75A0FDD}"/>
              </a:ext>
            </a:extLst>
          </p:cNvPr>
          <p:cNvSpPr txBox="1"/>
          <p:nvPr/>
        </p:nvSpPr>
        <p:spPr>
          <a:xfrm>
            <a:off x="4245598" y="757389"/>
            <a:ext cx="326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0</a:t>
            </a:r>
            <a:endParaRPr lang="en-IN" sz="2400" dirty="0">
              <a:solidFill>
                <a:srgbClr val="4472C4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975CA46-D31D-465B-B122-3D52E672C8D6}"/>
              </a:ext>
            </a:extLst>
          </p:cNvPr>
          <p:cNvSpPr txBox="1"/>
          <p:nvPr/>
        </p:nvSpPr>
        <p:spPr>
          <a:xfrm>
            <a:off x="5338219" y="761489"/>
            <a:ext cx="403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1</a:t>
            </a:r>
            <a:endParaRPr lang="en-IN" sz="2400" dirty="0">
              <a:solidFill>
                <a:srgbClr val="4472C4"/>
              </a:solidFill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3955CF3-F9E5-4B76-85E7-F19F36918D33}"/>
              </a:ext>
            </a:extLst>
          </p:cNvPr>
          <p:cNvSpPr txBox="1"/>
          <p:nvPr/>
        </p:nvSpPr>
        <p:spPr>
          <a:xfrm>
            <a:off x="167952" y="2021171"/>
            <a:ext cx="6204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Spintronic devices, advantages over transisto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non-volatil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endur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84C69EE-EB13-4719-977E-E1DC198892C5}"/>
                  </a:ext>
                </a:extLst>
              </p:cNvPr>
              <p:cNvSpPr txBox="1"/>
              <p:nvPr/>
            </p:nvSpPr>
            <p:spPr>
              <a:xfrm>
                <a:off x="167951" y="3220019"/>
                <a:ext cx="897604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There are no charge movement, only spin rotatio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No Ohmi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400" dirty="0"/>
                  <a:t>, dissipatio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Dissipation due to magnetization damping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Dissipation due to applied external charge voltage/current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84C69EE-EB13-4719-977E-E1DC198892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951" y="3220019"/>
                <a:ext cx="8976049" cy="1569660"/>
              </a:xfrm>
              <a:prstGeom prst="rect">
                <a:avLst/>
              </a:prstGeom>
              <a:blipFill>
                <a:blip r:embed="rId3"/>
                <a:stretch>
                  <a:fillRect l="-951" t="-3101" b="-77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33">
            <a:extLst>
              <a:ext uri="{FF2B5EF4-FFF2-40B4-BE49-F238E27FC236}">
                <a16:creationId xmlns:a16="http://schemas.microsoft.com/office/drawing/2014/main" id="{9B49AAFB-810B-48ED-A2E4-CBF7DC83F12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039" y="4915414"/>
            <a:ext cx="3703761" cy="15132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B6C2028-DB94-474A-AF8E-E3D6A5AC4122}"/>
                  </a:ext>
                </a:extLst>
              </p:cNvPr>
              <p:cNvSpPr txBox="1"/>
              <p:nvPr/>
            </p:nvSpPr>
            <p:spPr>
              <a:xfrm>
                <a:off x="6092888" y="6001622"/>
                <a:ext cx="12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&lt;100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B6C2028-DB94-474A-AF8E-E3D6A5AC41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2888" y="6001622"/>
                <a:ext cx="1261946" cy="461665"/>
              </a:xfrm>
              <a:prstGeom prst="rect">
                <a:avLst/>
              </a:prstGeom>
              <a:blipFill>
                <a:blip r:embed="rId5"/>
                <a:stretch>
                  <a:fillRect l="-481" r="-1778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35201CFC-BC4F-4EDE-8FD9-C150B8F531A7}"/>
              </a:ext>
            </a:extLst>
          </p:cNvPr>
          <p:cNvSpPr txBox="1"/>
          <p:nvPr/>
        </p:nvSpPr>
        <p:spPr>
          <a:xfrm>
            <a:off x="5808669" y="5227792"/>
            <a:ext cx="1996023" cy="830997"/>
          </a:xfrm>
          <a:prstGeom prst="rect">
            <a:avLst/>
          </a:prstGeom>
          <a:solidFill>
            <a:srgbClr val="FF0000">
              <a:alpha val="23137"/>
            </a:srgbClr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sz="2400" dirty="0"/>
              <a:t>Electron Beam Lithography</a:t>
            </a:r>
            <a:endParaRPr lang="en-IN" sz="24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AB2882C-9679-445A-A3A8-D509414E61BC}"/>
              </a:ext>
            </a:extLst>
          </p:cNvPr>
          <p:cNvSpPr txBox="1"/>
          <p:nvPr/>
        </p:nvSpPr>
        <p:spPr>
          <a:xfrm>
            <a:off x="7784723" y="1605156"/>
            <a:ext cx="1212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A447C"/>
                </a:solidFill>
              </a:rPr>
              <a:t>Charge</a:t>
            </a:r>
            <a:endParaRPr lang="en-IN" sz="2400" dirty="0">
              <a:solidFill>
                <a:srgbClr val="FA447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2688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7C5D01-D212-426D-8498-F90AAA0301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Anisotropy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47D4A55-C724-45D4-B9F5-31F7E2341B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780F798-DA25-47FA-AAB9-C32C36FC04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1AFD99-6CF6-41A2-BFA8-C25736B2C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FB715F0-B3F0-4942-AF12-ADCEC9CDDAC6}"/>
              </a:ext>
            </a:extLst>
          </p:cNvPr>
          <p:cNvGrpSpPr/>
          <p:nvPr/>
        </p:nvGrpSpPr>
        <p:grpSpPr>
          <a:xfrm>
            <a:off x="6444077" y="906850"/>
            <a:ext cx="2585249" cy="613032"/>
            <a:chOff x="7362414" y="2400872"/>
            <a:chExt cx="2819206" cy="613032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9432B35F-B305-40F0-98C0-D22CA219DE8C}"/>
                </a:ext>
              </a:extLst>
            </p:cNvPr>
            <p:cNvGrpSpPr/>
            <p:nvPr/>
          </p:nvGrpSpPr>
          <p:grpSpPr>
            <a:xfrm>
              <a:off x="7362414" y="2400872"/>
              <a:ext cx="1668544" cy="613032"/>
              <a:chOff x="6900613" y="1912013"/>
              <a:chExt cx="1668544" cy="613032"/>
            </a:xfrm>
          </p:grpSpPr>
          <p:sp>
            <p:nvSpPr>
              <p:cNvPr id="9" name="Cylinder 8">
                <a:extLst>
                  <a:ext uri="{FF2B5EF4-FFF2-40B4-BE49-F238E27FC236}">
                    <a16:creationId xmlns:a16="http://schemas.microsoft.com/office/drawing/2014/main" id="{C15F1488-409E-42C3-83BE-DCD8125BCB58}"/>
                  </a:ext>
                </a:extLst>
              </p:cNvPr>
              <p:cNvSpPr/>
              <p:nvPr/>
            </p:nvSpPr>
            <p:spPr>
              <a:xfrm>
                <a:off x="6900613" y="1912013"/>
                <a:ext cx="1668544" cy="613032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10" name="Arrow: Left-Right 9">
                <a:extLst>
                  <a:ext uri="{FF2B5EF4-FFF2-40B4-BE49-F238E27FC236}">
                    <a16:creationId xmlns:a16="http://schemas.microsoft.com/office/drawing/2014/main" id="{41A3C6E7-CD4A-48AB-9225-997827C8EDF7}"/>
                  </a:ext>
                </a:extLst>
              </p:cNvPr>
              <p:cNvSpPr/>
              <p:nvPr/>
            </p:nvSpPr>
            <p:spPr>
              <a:xfrm>
                <a:off x="7296327" y="2138899"/>
                <a:ext cx="877116" cy="251187"/>
              </a:xfrm>
              <a:prstGeom prst="leftRightArrow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913158C-6C4C-4956-B04A-1F21F04713AE}"/>
                </a:ext>
              </a:extLst>
            </p:cNvPr>
            <p:cNvSpPr txBox="1"/>
            <p:nvPr/>
          </p:nvSpPr>
          <p:spPr>
            <a:xfrm>
              <a:off x="9122703" y="2464782"/>
              <a:ext cx="10589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i="0" dirty="0">
                  <a:latin typeface="+mj-lt"/>
                </a:rPr>
                <a:t>CoFeB</a:t>
              </a:r>
              <a:endParaRPr lang="en-IN" sz="2400" b="1" dirty="0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0539CB18-9145-4395-BC11-87E82E6B6908}"/>
              </a:ext>
            </a:extLst>
          </p:cNvPr>
          <p:cNvSpPr txBox="1"/>
          <p:nvPr/>
        </p:nvSpPr>
        <p:spPr>
          <a:xfrm>
            <a:off x="3374151" y="1571983"/>
            <a:ext cx="1247193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/>
              <a:t>Ellipsoid</a:t>
            </a:r>
            <a:endParaRPr lang="en-IN" sz="24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AAAA9D1-FA7B-451D-943D-8CE24228B2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815" y="876451"/>
            <a:ext cx="1339871" cy="65626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0384774-B97C-405F-BBEF-3264287ED7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886" y="866862"/>
            <a:ext cx="753602" cy="76075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08D297A-19A5-48CB-BB50-6C514719F233}"/>
              </a:ext>
            </a:extLst>
          </p:cNvPr>
          <p:cNvSpPr txBox="1"/>
          <p:nvPr/>
        </p:nvSpPr>
        <p:spPr>
          <a:xfrm>
            <a:off x="483629" y="1637674"/>
            <a:ext cx="1068101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/>
              <a:t>Sphere</a:t>
            </a:r>
            <a:endParaRPr lang="en-IN" sz="2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F11FF73-5B23-45AC-A5E8-144228D6523A}"/>
              </a:ext>
            </a:extLst>
          </p:cNvPr>
          <p:cNvSpPr txBox="1"/>
          <p:nvPr/>
        </p:nvSpPr>
        <p:spPr>
          <a:xfrm>
            <a:off x="6069426" y="1608166"/>
            <a:ext cx="2474379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/>
              <a:t>Elliptical Cylinder </a:t>
            </a:r>
            <a:endParaRPr lang="en-IN" sz="2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7DC6D55-EC34-42B6-840F-F9DEEACDC60E}"/>
              </a:ext>
            </a:extLst>
          </p:cNvPr>
          <p:cNvSpPr txBox="1"/>
          <p:nvPr/>
        </p:nvSpPr>
        <p:spPr>
          <a:xfrm>
            <a:off x="6286869" y="2158115"/>
            <a:ext cx="2335655" cy="83099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In-plane </a:t>
            </a:r>
          </a:p>
          <a:p>
            <a:pPr algn="ctr"/>
            <a:r>
              <a:rPr lang="en-US" sz="2400" dirty="0"/>
              <a:t>Shape anisotropy</a:t>
            </a:r>
            <a:endParaRPr lang="en-IN" sz="2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B5CAEEA-45E6-4631-844E-36D8196333E3}"/>
              </a:ext>
            </a:extLst>
          </p:cNvPr>
          <p:cNvSpPr txBox="1"/>
          <p:nvPr/>
        </p:nvSpPr>
        <p:spPr>
          <a:xfrm>
            <a:off x="23380" y="2082151"/>
            <a:ext cx="1932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 anisotropy </a:t>
            </a:r>
            <a:endParaRPr lang="en-IN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5AE9A79-7ED9-468C-A7BC-C911A6C8DE72}"/>
              </a:ext>
            </a:extLst>
          </p:cNvPr>
          <p:cNvSpPr txBox="1"/>
          <p:nvPr/>
        </p:nvSpPr>
        <p:spPr>
          <a:xfrm>
            <a:off x="2644571" y="2103711"/>
            <a:ext cx="26563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ifficult to fabricate</a:t>
            </a:r>
            <a:endParaRPr lang="en-IN" sz="2400" dirty="0"/>
          </a:p>
        </p:txBody>
      </p:sp>
      <p:grpSp>
        <p:nvGrpSpPr>
          <p:cNvPr id="64" name="Group 63">
            <a:extLst>
              <a:ext uri="{FF2B5EF4-FFF2-40B4-BE49-F238E27FC236}">
                <a16:creationId xmlns:a16="http://schemas.microsoft.com/office/drawing/2014/main" id="{06A83DF0-5F35-4B68-9DDB-D713146DE84B}"/>
              </a:ext>
            </a:extLst>
          </p:cNvPr>
          <p:cNvGrpSpPr/>
          <p:nvPr/>
        </p:nvGrpSpPr>
        <p:grpSpPr>
          <a:xfrm>
            <a:off x="14049" y="2534769"/>
            <a:ext cx="2877230" cy="1907173"/>
            <a:chOff x="14049" y="2534769"/>
            <a:chExt cx="2877230" cy="1907173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393C5AC4-9749-4270-84BB-533720D21135}"/>
                </a:ext>
              </a:extLst>
            </p:cNvPr>
            <p:cNvGrpSpPr/>
            <p:nvPr/>
          </p:nvGrpSpPr>
          <p:grpSpPr>
            <a:xfrm>
              <a:off x="14049" y="2534769"/>
              <a:ext cx="2877230" cy="1864820"/>
              <a:chOff x="2976752" y="852434"/>
              <a:chExt cx="3260734" cy="1763790"/>
            </a:xfrm>
          </p:grpSpPr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F20C130F-C4BF-4D92-9A58-CBDB7FFB4DE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055338" y="1315282"/>
                <a:ext cx="6424" cy="74369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3A55CEE8-B0F2-4E57-8ADF-B2422A6A243A}"/>
                  </a:ext>
                </a:extLst>
              </p:cNvPr>
              <p:cNvCxnSpPr/>
              <p:nvPr/>
            </p:nvCxnSpPr>
            <p:spPr>
              <a:xfrm>
                <a:off x="4055888" y="2056605"/>
                <a:ext cx="1212574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E9F20339-C5D2-483B-9968-22C8035A5688}"/>
                  </a:ext>
                </a:extLst>
              </p:cNvPr>
              <p:cNvCxnSpPr/>
              <p:nvPr/>
            </p:nvCxnSpPr>
            <p:spPr>
              <a:xfrm flipH="1">
                <a:off x="3246326" y="2056605"/>
                <a:ext cx="809562" cy="559619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8E1EF09E-8A54-4C34-B133-67EAD8EABE3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055888" y="1597712"/>
                <a:ext cx="1011742" cy="446017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270057B-7C46-4FF7-B845-AA32752A8FA0}"/>
                  </a:ext>
                </a:extLst>
              </p:cNvPr>
              <p:cNvSpPr txBox="1"/>
              <p:nvPr/>
            </p:nvSpPr>
            <p:spPr>
              <a:xfrm>
                <a:off x="5262871" y="1812896"/>
                <a:ext cx="3621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/>
                  <a:t>z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EF07EAE-C151-49F4-9807-EE5F2FCAF715}"/>
                  </a:ext>
                </a:extLst>
              </p:cNvPr>
              <p:cNvSpPr txBox="1"/>
              <p:nvPr/>
            </p:nvSpPr>
            <p:spPr>
              <a:xfrm>
                <a:off x="2976752" y="2096906"/>
                <a:ext cx="3621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/>
                  <a:t>y</a:t>
                </a:r>
              </a:p>
            </p:txBody>
          </p: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4136C321-F6A0-4C18-B7D3-EE530E5E87C9}"/>
                  </a:ext>
                </a:extLst>
              </p:cNvPr>
              <p:cNvCxnSpPr/>
              <p:nvPr/>
            </p:nvCxnSpPr>
            <p:spPr>
              <a:xfrm flipH="1">
                <a:off x="3651107" y="1597712"/>
                <a:ext cx="1364676" cy="0"/>
              </a:xfrm>
              <a:prstGeom prst="line">
                <a:avLst/>
              </a:prstGeom>
              <a:ln w="381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1E9834CB-3881-4C5F-B59A-CADF6835BE4D}"/>
                  </a:ext>
                </a:extLst>
              </p:cNvPr>
              <p:cNvCxnSpPr/>
              <p:nvPr/>
            </p:nvCxnSpPr>
            <p:spPr>
              <a:xfrm flipH="1" flipV="1">
                <a:off x="3651107" y="1597712"/>
                <a:ext cx="404781" cy="415499"/>
              </a:xfrm>
              <a:prstGeom prst="line">
                <a:avLst/>
              </a:prstGeom>
              <a:ln w="381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TextBox 27">
                    <a:extLst>
                      <a:ext uri="{FF2B5EF4-FFF2-40B4-BE49-F238E27FC236}">
                        <a16:creationId xmlns:a16="http://schemas.microsoft.com/office/drawing/2014/main" id="{AA225500-0D89-4B8F-84DD-C6A4B11B7142}"/>
                      </a:ext>
                    </a:extLst>
                  </p:cNvPr>
                  <p:cNvSpPr txBox="1"/>
                  <p:nvPr/>
                </p:nvSpPr>
                <p:spPr>
                  <a:xfrm>
                    <a:off x="4834722" y="1676479"/>
                    <a:ext cx="362122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l-GR" sz="24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𝜃</m:t>
                          </m:r>
                        </m:oMath>
                      </m:oMathPara>
                    </a14:m>
                    <a:endParaRPr lang="en-IN" sz="2400" b="1" dirty="0"/>
                  </a:p>
                </p:txBody>
              </p:sp>
            </mc:Choice>
            <mc:Fallback xmlns="">
              <p:sp>
                <p:nvSpPr>
                  <p:cNvPr id="55" name="TextBox 54">
                    <a:extLst>
                      <a:ext uri="{FF2B5EF4-FFF2-40B4-BE49-F238E27FC236}">
                        <a16:creationId xmlns:a16="http://schemas.microsoft.com/office/drawing/2014/main" id="{B5472224-5C7C-421A-8ADE-FC4A5E0BFA4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34722" y="1676479"/>
                    <a:ext cx="362122" cy="461665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6122" r="-22449" b="-1408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TextBox 28">
                    <a:extLst>
                      <a:ext uri="{FF2B5EF4-FFF2-40B4-BE49-F238E27FC236}">
                        <a16:creationId xmlns:a16="http://schemas.microsoft.com/office/drawing/2014/main" id="{609F815B-7270-46DC-902D-DDADD9B2E8C2}"/>
                      </a:ext>
                    </a:extLst>
                  </p:cNvPr>
                  <p:cNvSpPr txBox="1"/>
                  <p:nvPr/>
                </p:nvSpPr>
                <p:spPr>
                  <a:xfrm>
                    <a:off x="3552949" y="1751475"/>
                    <a:ext cx="362122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l-GR" sz="2400" i="1" dirty="0" smtClean="0">
                              <a:latin typeface="Cambria Math" panose="02040503050406030204" pitchFamily="18" charset="0"/>
                            </a:rPr>
                            <m:t>ϕ</m:t>
                          </m:r>
                        </m:oMath>
                      </m:oMathPara>
                    </a14:m>
                    <a:endParaRPr lang="en-IN" sz="2400" dirty="0"/>
                  </a:p>
                </p:txBody>
              </p:sp>
            </mc:Choice>
            <mc:Fallback xmlns="">
              <p:sp>
                <p:nvSpPr>
                  <p:cNvPr id="56" name="TextBox 55">
                    <a:extLst>
                      <a:ext uri="{FF2B5EF4-FFF2-40B4-BE49-F238E27FC236}">
                        <a16:creationId xmlns:a16="http://schemas.microsoft.com/office/drawing/2014/main" id="{1C161B9F-16D9-44B8-AD21-04D6FE8B982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52949" y="1751475"/>
                    <a:ext cx="362122" cy="461665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16327" r="-48980" b="-23611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6EC8FE3-535E-48EE-830C-570153F36E13}"/>
                  </a:ext>
                </a:extLst>
              </p:cNvPr>
              <p:cNvSpPr txBox="1"/>
              <p:nvPr/>
            </p:nvSpPr>
            <p:spPr>
              <a:xfrm>
                <a:off x="4159413" y="1107539"/>
                <a:ext cx="2078073" cy="4221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000" b="1" dirty="0">
                    <a:solidFill>
                      <a:srgbClr val="C00000"/>
                    </a:solidFill>
                  </a:rPr>
                  <a:t>Magnetization</a:t>
                </a:r>
              </a:p>
            </p:txBody>
          </p:sp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329DEA80-7DDA-46AC-AFE1-311FCA1C97BA}"/>
                  </a:ext>
                </a:extLst>
              </p:cNvPr>
              <p:cNvCxnSpPr/>
              <p:nvPr/>
            </p:nvCxnSpPr>
            <p:spPr>
              <a:xfrm>
                <a:off x="4055888" y="2056604"/>
                <a:ext cx="1212574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809E3009-C18A-476C-B1B2-84365F02D848}"/>
                  </a:ext>
                </a:extLst>
              </p:cNvPr>
              <p:cNvCxnSpPr/>
              <p:nvPr/>
            </p:nvCxnSpPr>
            <p:spPr>
              <a:xfrm flipH="1">
                <a:off x="3246326" y="2056604"/>
                <a:ext cx="809562" cy="559619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6F76556F-1B58-4ADA-9CFD-DFAB183EF7AF}"/>
                  </a:ext>
                </a:extLst>
              </p:cNvPr>
              <p:cNvCxnSpPr/>
              <p:nvPr/>
            </p:nvCxnSpPr>
            <p:spPr>
              <a:xfrm flipH="1">
                <a:off x="3651107" y="1596528"/>
                <a:ext cx="1364676" cy="0"/>
              </a:xfrm>
              <a:prstGeom prst="line">
                <a:avLst/>
              </a:prstGeom>
              <a:ln w="381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EE5E3A81-7549-4E29-81B1-351A10F6CDB5}"/>
                  </a:ext>
                </a:extLst>
              </p:cNvPr>
              <p:cNvCxnSpPr/>
              <p:nvPr/>
            </p:nvCxnSpPr>
            <p:spPr>
              <a:xfrm>
                <a:off x="4055338" y="2056175"/>
                <a:ext cx="1212574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90D63731-6F4E-48EA-B357-246D07CFCFD2}"/>
                  </a:ext>
                </a:extLst>
              </p:cNvPr>
              <p:cNvCxnSpPr/>
              <p:nvPr/>
            </p:nvCxnSpPr>
            <p:spPr>
              <a:xfrm flipH="1">
                <a:off x="3245776" y="2056603"/>
                <a:ext cx="809562" cy="559619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5E51565-FAE2-4877-9640-D7BB5CDD03B0}"/>
                  </a:ext>
                </a:extLst>
              </p:cNvPr>
              <p:cNvSpPr txBox="1"/>
              <p:nvPr/>
            </p:nvSpPr>
            <p:spPr>
              <a:xfrm>
                <a:off x="3880701" y="852434"/>
                <a:ext cx="3621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/>
                  <a:t>x</a:t>
                </a:r>
              </a:p>
            </p:txBody>
          </p:sp>
          <p:pic>
            <p:nvPicPr>
              <p:cNvPr id="37" name="Graphic 36" descr="Line arrow Counter clockwise curve">
                <a:extLst>
                  <a:ext uri="{FF2B5EF4-FFF2-40B4-BE49-F238E27FC236}">
                    <a16:creationId xmlns:a16="http://schemas.microsoft.com/office/drawing/2014/main" id="{78A37B33-5567-46FA-A92B-8DEA670FBC6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13"/>
                  </a:ext>
                </a:extLst>
              </a:blip>
              <a:stretch>
                <a:fillRect/>
              </a:stretch>
            </p:blipFill>
            <p:spPr>
              <a:xfrm>
                <a:off x="4593411" y="1769946"/>
                <a:ext cx="290867" cy="290867"/>
              </a:xfrm>
              <a:prstGeom prst="rect">
                <a:avLst/>
              </a:prstGeom>
            </p:spPr>
          </p:pic>
          <p:pic>
            <p:nvPicPr>
              <p:cNvPr id="38" name="Graphic 37" descr="Line arrow Counter clockwise curve">
                <a:extLst>
                  <a:ext uri="{FF2B5EF4-FFF2-40B4-BE49-F238E27FC236}">
                    <a16:creationId xmlns:a16="http://schemas.microsoft.com/office/drawing/2014/main" id="{CB1C00E6-57A3-46E6-90F0-7397A941F19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15"/>
                  </a:ext>
                </a:extLst>
              </a:blip>
              <a:stretch>
                <a:fillRect/>
              </a:stretch>
            </p:blipFill>
            <p:spPr>
              <a:xfrm rot="14566399">
                <a:off x="3833968" y="1612550"/>
                <a:ext cx="264425" cy="264425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9EEE9338-16AC-413D-A663-0952F9B21587}"/>
                    </a:ext>
                  </a:extLst>
                </p:cNvPr>
                <p:cNvSpPr txBox="1"/>
                <p:nvPr/>
              </p:nvSpPr>
              <p:spPr>
                <a:xfrm>
                  <a:off x="986402" y="3995631"/>
                  <a:ext cx="1516449" cy="44631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i="1" dirty="0"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IN" sz="2400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IN" sz="2400" b="1" i="1" dirty="0" smtClean="0">
                            <a:latin typeface="Cambria Math" panose="02040503050406030204" pitchFamily="18" charset="0"/>
                          </a:rPr>
                          <m:t>±</m:t>
                        </m:r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9</m:t>
                        </m:r>
                        <m:sSup>
                          <m:sSupPr>
                            <m:ctrlPr>
                              <a:rPr lang="en-IN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4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4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9EEE9338-16AC-413D-A663-0952F9B215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6402" y="3995631"/>
                  <a:ext cx="1516449" cy="446311"/>
                </a:xfrm>
                <a:prstGeom prst="rect">
                  <a:avLst/>
                </a:prstGeom>
                <a:blipFill>
                  <a:blip r:embed="rId16"/>
                  <a:stretch>
                    <a:fillRect l="-2811" b="-2027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AC2C537-FC47-4CBC-B0F3-DBCC8E64382F}"/>
                  </a:ext>
                </a:extLst>
              </p:cNvPr>
              <p:cNvSpPr txBox="1"/>
              <p:nvPr/>
            </p:nvSpPr>
            <p:spPr>
              <a:xfrm>
                <a:off x="6004564" y="3190893"/>
                <a:ext cx="2962606" cy="763815"/>
              </a:xfrm>
              <a:prstGeom prst="rect">
                <a:avLst/>
              </a:prstGeom>
              <a:solidFill>
                <a:srgbClr val="FF0000">
                  <a:alpha val="18824"/>
                </a:srgb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IN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AC2C537-FC47-4CBC-B0F3-DBCC8E6438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4564" y="3190893"/>
                <a:ext cx="2962606" cy="76381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AE9563D-10FA-4DC7-85A1-DACC24D96DA8}"/>
                  </a:ext>
                </a:extLst>
              </p:cNvPr>
              <p:cNvSpPr txBox="1"/>
              <p:nvPr/>
            </p:nvSpPr>
            <p:spPr>
              <a:xfrm>
                <a:off x="6828699" y="4625924"/>
                <a:ext cx="13143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IN" sz="2400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IN" sz="2400" b="0" i="0" dirty="0"/>
                  <a:t> Volume</a:t>
                </a:r>
                <a:endParaRPr lang="en-US" sz="2400" b="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AE9563D-10FA-4DC7-85A1-DACC24D96D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8699" y="4625924"/>
                <a:ext cx="1314334" cy="369332"/>
              </a:xfrm>
              <a:prstGeom prst="rect">
                <a:avLst/>
              </a:prstGeom>
              <a:blipFill>
                <a:blip r:embed="rId18"/>
                <a:stretch>
                  <a:fillRect l="-7870" t="-26667" r="-12500" b="-5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D6EF261D-40DC-4D87-980A-E50E30A68731}"/>
                  </a:ext>
                </a:extLst>
              </p:cNvPr>
              <p:cNvSpPr txBox="1"/>
              <p:nvPr/>
            </p:nvSpPr>
            <p:spPr>
              <a:xfrm>
                <a:off x="6349209" y="4158416"/>
                <a:ext cx="227331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US" sz="2400" b="0" i="0" dirty="0"/>
                  <a:t>Coercive field </a:t>
                </a:r>
                <a:endParaRPr lang="en-IN" sz="24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D6EF261D-40DC-4D87-980A-E50E30A687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9209" y="4158416"/>
                <a:ext cx="2273315" cy="369332"/>
              </a:xfrm>
              <a:prstGeom prst="rect">
                <a:avLst/>
              </a:prstGeom>
              <a:blipFill>
                <a:blip r:embed="rId19"/>
                <a:stretch>
                  <a:fillRect l="-4839" t="-24590" r="-7258" b="-4918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id="{EB88590F-A888-4E94-B8E1-A5133F0A2566}"/>
              </a:ext>
            </a:extLst>
          </p:cNvPr>
          <p:cNvGrpSpPr/>
          <p:nvPr/>
        </p:nvGrpSpPr>
        <p:grpSpPr>
          <a:xfrm>
            <a:off x="399644" y="4473716"/>
            <a:ext cx="2310737" cy="2058923"/>
            <a:chOff x="647779" y="3071444"/>
            <a:chExt cx="2022043" cy="1820328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A03C5F0F-4784-4978-8A6D-E38750F2B71E}"/>
                </a:ext>
              </a:extLst>
            </p:cNvPr>
            <p:cNvSpPr txBox="1"/>
            <p:nvPr/>
          </p:nvSpPr>
          <p:spPr>
            <a:xfrm>
              <a:off x="1389865" y="3071444"/>
              <a:ext cx="4143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M</a:t>
              </a:r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23141F09-AA6C-4820-BCB4-DF090DF2F05A}"/>
                </a:ext>
              </a:extLst>
            </p:cNvPr>
            <p:cNvGrpSpPr/>
            <p:nvPr/>
          </p:nvGrpSpPr>
          <p:grpSpPr>
            <a:xfrm>
              <a:off x="647779" y="3408111"/>
              <a:ext cx="2022043" cy="1483661"/>
              <a:chOff x="3081736" y="3394700"/>
              <a:chExt cx="2022043" cy="1483661"/>
            </a:xfrm>
          </p:grpSpPr>
          <p:pic>
            <p:nvPicPr>
              <p:cNvPr id="46" name="Picture 45">
                <a:extLst>
                  <a:ext uri="{FF2B5EF4-FFF2-40B4-BE49-F238E27FC236}">
                    <a16:creationId xmlns:a16="http://schemas.microsoft.com/office/drawing/2014/main" id="{63414479-9519-4A13-AF7E-18AAB2302FC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81736" y="3394700"/>
                <a:ext cx="1747255" cy="1483661"/>
              </a:xfrm>
              <a:prstGeom prst="rect">
                <a:avLst/>
              </a:prstGeom>
            </p:spPr>
          </p:pic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0B6C24A-4E01-4696-B5BF-667597D13BCD}"/>
                  </a:ext>
                </a:extLst>
              </p:cNvPr>
              <p:cNvSpPr txBox="1"/>
              <p:nvPr/>
            </p:nvSpPr>
            <p:spPr>
              <a:xfrm>
                <a:off x="4689460" y="3892561"/>
                <a:ext cx="4143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H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DF15F9B-7C23-440A-99DD-E2C25F232C42}"/>
                  </a:ext>
                </a:extLst>
              </p:cNvPr>
              <p:cNvSpPr txBox="1"/>
              <p:nvPr/>
            </p:nvSpPr>
            <p:spPr>
              <a:xfrm>
                <a:off x="4307130" y="4302966"/>
                <a:ext cx="52186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 err="1"/>
                  <a:t>H</a:t>
                </a:r>
                <a:r>
                  <a:rPr lang="en-IN" sz="2400" baseline="-25000" dirty="0" err="1"/>
                  <a:t>k</a:t>
                </a:r>
                <a:endParaRPr lang="en-IN" sz="2400" baseline="-25000" dirty="0"/>
              </a:p>
            </p:txBody>
          </p:sp>
          <p:cxnSp>
            <p:nvCxnSpPr>
              <p:cNvPr id="49" name="Straight Arrow Connector 48">
                <a:extLst>
                  <a:ext uri="{FF2B5EF4-FFF2-40B4-BE49-F238E27FC236}">
                    <a16:creationId xmlns:a16="http://schemas.microsoft.com/office/drawing/2014/main" id="{4767F999-3E02-4BAB-90CB-22C90A28C5F1}"/>
                  </a:ext>
                </a:extLst>
              </p:cNvPr>
              <p:cNvCxnSpPr/>
              <p:nvPr/>
            </p:nvCxnSpPr>
            <p:spPr>
              <a:xfrm flipH="1" flipV="1">
                <a:off x="4170772" y="4138518"/>
                <a:ext cx="246515" cy="23083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C1428C65-B436-4203-901E-EFD3073316F7}"/>
              </a:ext>
            </a:extLst>
          </p:cNvPr>
          <p:cNvGrpSpPr/>
          <p:nvPr/>
        </p:nvGrpSpPr>
        <p:grpSpPr>
          <a:xfrm>
            <a:off x="3028852" y="2706635"/>
            <a:ext cx="2365217" cy="3036086"/>
            <a:chOff x="395345" y="787766"/>
            <a:chExt cx="2365217" cy="3036086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067098F3-310F-47FB-B797-8F33778F6F1B}"/>
                </a:ext>
              </a:extLst>
            </p:cNvPr>
            <p:cNvGrpSpPr/>
            <p:nvPr/>
          </p:nvGrpSpPr>
          <p:grpSpPr>
            <a:xfrm>
              <a:off x="441024" y="787766"/>
              <a:ext cx="2273413" cy="2540097"/>
              <a:chOff x="440943" y="1278558"/>
              <a:chExt cx="2273413" cy="2540097"/>
            </a:xfrm>
          </p:grpSpPr>
          <p:sp>
            <p:nvSpPr>
              <p:cNvPr id="54" name="Freeform: Shape 53">
                <a:extLst>
                  <a:ext uri="{FF2B5EF4-FFF2-40B4-BE49-F238E27FC236}">
                    <a16:creationId xmlns:a16="http://schemas.microsoft.com/office/drawing/2014/main" id="{788A061B-DB7E-4D02-87BC-C0C20C80AFC6}"/>
                  </a:ext>
                </a:extLst>
              </p:cNvPr>
              <p:cNvSpPr/>
              <p:nvPr/>
            </p:nvSpPr>
            <p:spPr>
              <a:xfrm>
                <a:off x="440943" y="1814046"/>
                <a:ext cx="2158737" cy="1362532"/>
              </a:xfrm>
              <a:custGeom>
                <a:avLst/>
                <a:gdLst>
                  <a:gd name="connsiteX0" fmla="*/ 0 w 2158738"/>
                  <a:gd name="connsiteY0" fmla="*/ 0 h 1362532"/>
                  <a:gd name="connsiteX1" fmla="*/ 688156 w 2158738"/>
                  <a:gd name="connsiteY1" fmla="*/ 1329179 h 1362532"/>
                  <a:gd name="connsiteX2" fmla="*/ 1168923 w 2158738"/>
                  <a:gd name="connsiteY2" fmla="*/ 772998 h 1362532"/>
                  <a:gd name="connsiteX3" fmla="*/ 1630837 w 2158738"/>
                  <a:gd name="connsiteY3" fmla="*/ 1348033 h 1362532"/>
                  <a:gd name="connsiteX4" fmla="*/ 2158738 w 2158738"/>
                  <a:gd name="connsiteY4" fmla="*/ 37707 h 13625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58738" h="1362532">
                    <a:moveTo>
                      <a:pt x="0" y="0"/>
                    </a:moveTo>
                    <a:cubicBezTo>
                      <a:pt x="246668" y="600173"/>
                      <a:pt x="493336" y="1200346"/>
                      <a:pt x="688156" y="1329179"/>
                    </a:cubicBezTo>
                    <a:cubicBezTo>
                      <a:pt x="882977" y="1458012"/>
                      <a:pt x="1011810" y="769856"/>
                      <a:pt x="1168923" y="772998"/>
                    </a:cubicBezTo>
                    <a:cubicBezTo>
                      <a:pt x="1326036" y="776140"/>
                      <a:pt x="1465868" y="1470581"/>
                      <a:pt x="1630837" y="1348033"/>
                    </a:cubicBezTo>
                    <a:cubicBezTo>
                      <a:pt x="1795806" y="1225485"/>
                      <a:pt x="1977272" y="631596"/>
                      <a:pt x="2158738" y="37707"/>
                    </a:cubicBezTo>
                  </a:path>
                </a:pathLst>
              </a:custGeom>
              <a:noFill/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58AD008C-BA66-47EA-A918-0054631136FE}"/>
                  </a:ext>
                </a:extLst>
              </p:cNvPr>
              <p:cNvSpPr/>
              <p:nvPr/>
            </p:nvSpPr>
            <p:spPr>
              <a:xfrm>
                <a:off x="942135" y="2811453"/>
                <a:ext cx="443060" cy="365125"/>
              </a:xfrm>
              <a:prstGeom prst="ellipse">
                <a:avLst/>
              </a:prstGeom>
              <a:solidFill>
                <a:srgbClr val="FF0000"/>
              </a:solidFill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4F55F39F-4F2E-47E4-B068-13A3D17F8B2C}"/>
                  </a:ext>
                </a:extLst>
              </p:cNvPr>
              <p:cNvSpPr/>
              <p:nvPr/>
            </p:nvSpPr>
            <p:spPr>
              <a:xfrm>
                <a:off x="1847109" y="2811453"/>
                <a:ext cx="443060" cy="365125"/>
              </a:xfrm>
              <a:prstGeom prst="ellipse">
                <a:avLst/>
              </a:prstGeom>
              <a:solidFill>
                <a:srgbClr val="FF0000"/>
              </a:solidFill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7" name="Arrow: Up 56">
                <a:extLst>
                  <a:ext uri="{FF2B5EF4-FFF2-40B4-BE49-F238E27FC236}">
                    <a16:creationId xmlns:a16="http://schemas.microsoft.com/office/drawing/2014/main" id="{39961F11-898C-4CBD-AC51-417E8C8369D0}"/>
                  </a:ext>
                </a:extLst>
              </p:cNvPr>
              <p:cNvSpPr/>
              <p:nvPr/>
            </p:nvSpPr>
            <p:spPr>
              <a:xfrm>
                <a:off x="1496054" y="2604311"/>
                <a:ext cx="210910" cy="521974"/>
              </a:xfrm>
              <a:prstGeom prst="upArrow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5FFE44D9-B37A-4818-AF9B-ACF75DA13F1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0943" y="3176578"/>
                <a:ext cx="2273413" cy="0"/>
              </a:xfrm>
              <a:prstGeom prst="line">
                <a:avLst/>
              </a:prstGeom>
              <a:ln w="254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Arrow: Up 58">
                <a:extLst>
                  <a:ext uri="{FF2B5EF4-FFF2-40B4-BE49-F238E27FC236}">
                    <a16:creationId xmlns:a16="http://schemas.microsoft.com/office/drawing/2014/main" id="{CFDF87E8-F149-4660-BE3B-651E86BF6EFB}"/>
                  </a:ext>
                </a:extLst>
              </p:cNvPr>
              <p:cNvSpPr/>
              <p:nvPr/>
            </p:nvSpPr>
            <p:spPr>
              <a:xfrm>
                <a:off x="1931558" y="3252427"/>
                <a:ext cx="274162" cy="566228"/>
              </a:xfrm>
              <a:prstGeom prst="upArrow">
                <a:avLst/>
              </a:prstGeom>
              <a:solidFill>
                <a:srgbClr val="4472C4"/>
              </a:solidFill>
              <a:ln w="254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60" name="Arrow: Up 59">
                <a:extLst>
                  <a:ext uri="{FF2B5EF4-FFF2-40B4-BE49-F238E27FC236}">
                    <a16:creationId xmlns:a16="http://schemas.microsoft.com/office/drawing/2014/main" id="{92DC0297-46BA-4F94-AC32-1D4BEB521815}"/>
                  </a:ext>
                </a:extLst>
              </p:cNvPr>
              <p:cNvSpPr/>
              <p:nvPr/>
            </p:nvSpPr>
            <p:spPr>
              <a:xfrm>
                <a:off x="1026584" y="3252427"/>
                <a:ext cx="274162" cy="566228"/>
              </a:xfrm>
              <a:prstGeom prst="upArrow">
                <a:avLst/>
              </a:prstGeom>
              <a:solidFill>
                <a:srgbClr val="4472C4"/>
              </a:solidFill>
              <a:ln w="25400">
                <a:noFill/>
              </a:ln>
              <a:scene3d>
                <a:camera prst="orthographicFront">
                  <a:rot lat="10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TextBox 60">
                    <a:extLst>
                      <a:ext uri="{FF2B5EF4-FFF2-40B4-BE49-F238E27FC236}">
                        <a16:creationId xmlns:a16="http://schemas.microsoft.com/office/drawing/2014/main" id="{84ECEB96-A58D-47FD-AFF7-CCB27B878F5E}"/>
                      </a:ext>
                    </a:extLst>
                  </p:cNvPr>
                  <p:cNvSpPr txBox="1"/>
                  <p:nvPr/>
                </p:nvSpPr>
                <p:spPr>
                  <a:xfrm>
                    <a:off x="1157576" y="2059862"/>
                    <a:ext cx="850377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IN" sz="2000" b="1" i="1" dirty="0" smtClean="0"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IN" sz="2000" b="1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000" b="1" i="1" baseline="-25000" dirty="0">
                              <a:latin typeface="Cambria Math" panose="02040503050406030204" pitchFamily="18" charset="0"/>
                            </a:rPr>
                            <m:t>𝒃𝒂𝒓𝒓𝒊𝒆𝒓</m:t>
                          </m:r>
                        </m:oMath>
                      </m:oMathPara>
                    </a14:m>
                    <a:endParaRPr lang="en-IN" sz="2000" b="1" baseline="-25000" dirty="0"/>
                  </a:p>
                </p:txBody>
              </p:sp>
            </mc:Choice>
            <mc:Fallback xmlns="">
              <p:sp>
                <p:nvSpPr>
                  <p:cNvPr id="36" name="TextBox 35">
                    <a:extLst>
                      <a:ext uri="{FF2B5EF4-FFF2-40B4-BE49-F238E27FC236}">
                        <a16:creationId xmlns:a16="http://schemas.microsoft.com/office/drawing/2014/main" id="{038FD871-7371-40EF-BC68-2B17FF5A0F5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57576" y="2059862"/>
                    <a:ext cx="850377" cy="400110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r="-20144" b="-3077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CA78ED17-EF67-48C0-B0CC-CDA96414FA33}"/>
                  </a:ext>
                </a:extLst>
              </p:cNvPr>
              <p:cNvSpPr txBox="1"/>
              <p:nvPr/>
            </p:nvSpPr>
            <p:spPr>
              <a:xfrm>
                <a:off x="952958" y="1278558"/>
                <a:ext cx="1286286" cy="83099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/>
                  <a:t>30-80 KT at 300 K</a:t>
                </a:r>
                <a:endParaRPr lang="en-IN" sz="2400" b="1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463BA61E-8F26-4A64-9ED9-05BCF96A9285}"/>
                    </a:ext>
                  </a:extLst>
                </p:cNvPr>
                <p:cNvSpPr txBox="1"/>
                <p:nvPr/>
              </p:nvSpPr>
              <p:spPr>
                <a:xfrm>
                  <a:off x="395345" y="3401943"/>
                  <a:ext cx="122620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18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C70EF5A9-35E4-4075-A94F-CA94E5D7FD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5345" y="3401943"/>
                  <a:ext cx="1226200" cy="400110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90F7A659-C456-43C5-A07B-D6207B0F4EE0}"/>
                    </a:ext>
                  </a:extLst>
                </p:cNvPr>
                <p:cNvSpPr txBox="1"/>
                <p:nvPr/>
              </p:nvSpPr>
              <p:spPr>
                <a:xfrm>
                  <a:off x="1747174" y="3423742"/>
                  <a:ext cx="1013388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224D2561-18BE-46F7-B13E-596FB38FDCD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7174" y="3423742"/>
                  <a:ext cx="1013388" cy="40011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CE8E24B3-D104-4BF0-A71F-B37D4BF1E49B}"/>
                  </a:ext>
                </a:extLst>
              </p:cNvPr>
              <p:cNvSpPr txBox="1"/>
              <p:nvPr/>
            </p:nvSpPr>
            <p:spPr>
              <a:xfrm>
                <a:off x="6194071" y="5178490"/>
                <a:ext cx="242845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𝑎𝑟𝑟𝑖𝑒𝑟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40</m:t>
                    </m:r>
                  </m:oMath>
                </a14:m>
                <a:r>
                  <a:rPr lang="en-IN" sz="2400" dirty="0"/>
                  <a:t> KT,</a:t>
                </a:r>
              </a:p>
              <a:p>
                <a:pPr algn="ctr"/>
                <a:r>
                  <a:rPr lang="en-IN" sz="2400" dirty="0"/>
                  <a:t>10 years data retention time</a:t>
                </a: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CE8E24B3-D104-4BF0-A71F-B37D4BF1E4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071" y="5178490"/>
                <a:ext cx="2428453" cy="1200329"/>
              </a:xfrm>
              <a:prstGeom prst="rect">
                <a:avLst/>
              </a:prstGeom>
              <a:blipFill>
                <a:blip r:embed="rId23"/>
                <a:stretch>
                  <a:fillRect t="-4061" r="-2261" b="-106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175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40" grpId="0" animBg="1"/>
      <p:bldP spid="41" grpId="0"/>
      <p:bldP spid="42" grpId="0"/>
      <p:bldP spid="63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769[[fn=Retrospect]]</Template>
  <TotalTime>8298</TotalTime>
  <Words>2758</Words>
  <Application>Microsoft Office PowerPoint</Application>
  <PresentationFormat>On-screen Show (4:3)</PresentationFormat>
  <Paragraphs>883</Paragraphs>
  <Slides>4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6" baseType="lpstr">
      <vt:lpstr>Arial</vt:lpstr>
      <vt:lpstr>Calibri</vt:lpstr>
      <vt:lpstr>Calibri Light</vt:lpstr>
      <vt:lpstr>Cambria Math</vt:lpstr>
      <vt:lpstr>Wingdings</vt:lpstr>
      <vt:lpstr>Office Theme</vt:lpstr>
      <vt:lpstr>Equation</vt:lpstr>
      <vt:lpstr>Energy-Efficient Neuromorphic Computing</vt:lpstr>
      <vt:lpstr>Content</vt:lpstr>
      <vt:lpstr>Content</vt:lpstr>
      <vt:lpstr>Energy-Efficient Neuromorphic Computing</vt:lpstr>
      <vt:lpstr>Artificial Neural Network (ANN)</vt:lpstr>
      <vt:lpstr>ANN: Sequential Process</vt:lpstr>
      <vt:lpstr>Artificial Neural Network: Neural Architecture</vt:lpstr>
      <vt:lpstr>Spintronics: Spin-Electronics</vt:lpstr>
      <vt:lpstr>Magnetic Anisotropy</vt:lpstr>
      <vt:lpstr>Magneto-elastic anisotropy</vt:lpstr>
      <vt:lpstr>Perpendicular Anisotropy</vt:lpstr>
      <vt:lpstr>Perpendicular interface anisotropy</vt:lpstr>
      <vt:lpstr> </vt:lpstr>
      <vt:lpstr> </vt:lpstr>
      <vt:lpstr>Content</vt:lpstr>
      <vt:lpstr>Multiferroic Composites</vt:lpstr>
      <vt:lpstr>Multiferroic composites Voltage vs stress anisotropy</vt:lpstr>
      <vt:lpstr>Proposed Device</vt:lpstr>
      <vt:lpstr>Content</vt:lpstr>
      <vt:lpstr>Measurement automation with LabView</vt:lpstr>
      <vt:lpstr>Measurement automation with LabView : Electromagnet</vt:lpstr>
      <vt:lpstr>Measurement automation with LabView : RF Signal Generator</vt:lpstr>
      <vt:lpstr>Measurement automation with LabView : Spectrum Analyzer</vt:lpstr>
      <vt:lpstr>Ferromagnetic Resonance</vt:lpstr>
      <vt:lpstr>Ferromagnetic Resonance</vt:lpstr>
      <vt:lpstr>Ferromagnetic Resonance</vt:lpstr>
      <vt:lpstr>Ferromagnetic Resonance: Experimental Setup</vt:lpstr>
      <vt:lpstr>Ferromagnetic Resonance: Experimental Setup</vt:lpstr>
      <vt:lpstr>Ferromagnetic Resonance: Result</vt:lpstr>
      <vt:lpstr>Lock-in Amplifier</vt:lpstr>
      <vt:lpstr>Lock-in Amplifier</vt:lpstr>
      <vt:lpstr>Lock-in Amplifier</vt:lpstr>
      <vt:lpstr>Lock-in Amplifier</vt:lpstr>
      <vt:lpstr>Lock-in Amplifier</vt:lpstr>
      <vt:lpstr>Schottky Diode</vt:lpstr>
      <vt:lpstr>What I have done</vt:lpstr>
      <vt:lpstr>Future Plans</vt:lpstr>
      <vt:lpstr>PowerPoint Presentation</vt:lpstr>
      <vt:lpstr>Ferromagnetic Resonance: Experimental Setup</vt:lpstr>
      <vt:lpstr>Ferromagnetic Resonance</vt:lpstr>
      <vt:lpstr>Schottky Diode</vt:lpstr>
      <vt:lpstr>PowerPoint Presentation</vt:lpstr>
      <vt:lpstr>Ferromagnetic Resonance</vt:lpstr>
      <vt:lpstr>Ferromagnetic Resonance</vt:lpstr>
      <vt:lpstr>Ferromagnetic Resonance</vt:lpstr>
      <vt:lpstr>Ferromagnetic Resonance: Experimental Setup</vt:lpstr>
      <vt:lpstr>Ferromagnetic Resonance: Experimental Setup</vt:lpstr>
      <vt:lpstr>Lock-in Amplifier</vt:lpstr>
      <vt:lpstr>Lock-in Amplifie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untal Roy</dc:creator>
  <cp:lastModifiedBy>Kuntal Roy</cp:lastModifiedBy>
  <cp:revision>328</cp:revision>
  <dcterms:created xsi:type="dcterms:W3CDTF">2021-09-25T04:40:51Z</dcterms:created>
  <dcterms:modified xsi:type="dcterms:W3CDTF">2022-03-10T09:28:13Z</dcterms:modified>
</cp:coreProperties>
</file>